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256" r:id="rId2"/>
    <p:sldId id="263" r:id="rId3"/>
    <p:sldId id="269" r:id="rId4"/>
    <p:sldId id="273" r:id="rId5"/>
    <p:sldId id="274" r:id="rId6"/>
    <p:sldId id="264" r:id="rId7"/>
    <p:sldId id="265" r:id="rId8"/>
    <p:sldId id="266" r:id="rId9"/>
    <p:sldId id="267" r:id="rId10"/>
    <p:sldId id="268" r:id="rId11"/>
    <p:sldId id="270" r:id="rId12"/>
    <p:sldId id="271" r:id="rId13"/>
    <p:sldId id="272" r:id="rId14"/>
    <p:sldId id="275" r:id="rId15"/>
    <p:sldId id="258" r:id="rId16"/>
    <p:sldId id="259" r:id="rId17"/>
    <p:sldId id="261" r:id="rId18"/>
    <p:sldId id="276" r:id="rId19"/>
    <p:sldId id="278" r:id="rId20"/>
    <p:sldId id="281" r:id="rId21"/>
    <p:sldId id="277" r:id="rId22"/>
    <p:sldId id="282" r:id="rId23"/>
    <p:sldId id="283" r:id="rId24"/>
    <p:sldId id="284" r:id="rId25"/>
    <p:sldId id="279" r:id="rId26"/>
    <p:sldId id="286" r:id="rId27"/>
    <p:sldId id="288" r:id="rId28"/>
    <p:sldId id="285" r:id="rId29"/>
    <p:sldId id="287" r:id="rId30"/>
    <p:sldId id="280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548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web2\eml4930AV_spring2023\notes\cross_track_error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ross track error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third order curve controller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third_order_output!$A$2:$A$1088</c:f>
              <c:numCache>
                <c:formatCode>General</c:formatCode>
                <c:ptCount val="1087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  <c:pt idx="11">
                  <c:v>1.0999999999999999</c:v>
                </c:pt>
                <c:pt idx="12">
                  <c:v>1.2</c:v>
                </c:pt>
                <c:pt idx="13">
                  <c:v>1.3</c:v>
                </c:pt>
                <c:pt idx="14">
                  <c:v>1.4000000000000001</c:v>
                </c:pt>
                <c:pt idx="15">
                  <c:v>1.5000000000000002</c:v>
                </c:pt>
                <c:pt idx="16">
                  <c:v>1.6000000000000003</c:v>
                </c:pt>
                <c:pt idx="17">
                  <c:v>1.7000000000000004</c:v>
                </c:pt>
                <c:pt idx="18">
                  <c:v>1.8000000000000005</c:v>
                </c:pt>
                <c:pt idx="19">
                  <c:v>1.9000000000000006</c:v>
                </c:pt>
                <c:pt idx="20">
                  <c:v>2.0000000000000004</c:v>
                </c:pt>
                <c:pt idx="21">
                  <c:v>2.1000000000000005</c:v>
                </c:pt>
                <c:pt idx="22">
                  <c:v>2.2000000000000006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09</c:v>
                </c:pt>
                <c:pt idx="26">
                  <c:v>2.600000000000001</c:v>
                </c:pt>
                <c:pt idx="27">
                  <c:v>2.7000000000000011</c:v>
                </c:pt>
                <c:pt idx="28">
                  <c:v>2.8000000000000012</c:v>
                </c:pt>
                <c:pt idx="29">
                  <c:v>2.9000000000000012</c:v>
                </c:pt>
                <c:pt idx="30">
                  <c:v>3.0000000000000013</c:v>
                </c:pt>
                <c:pt idx="31">
                  <c:v>3.1000000000000014</c:v>
                </c:pt>
                <c:pt idx="32">
                  <c:v>3.2000000000000015</c:v>
                </c:pt>
                <c:pt idx="33">
                  <c:v>3.3000000000000016</c:v>
                </c:pt>
                <c:pt idx="34">
                  <c:v>3.4000000000000017</c:v>
                </c:pt>
                <c:pt idx="35">
                  <c:v>3.5000000000000018</c:v>
                </c:pt>
                <c:pt idx="36">
                  <c:v>3.6000000000000019</c:v>
                </c:pt>
                <c:pt idx="37">
                  <c:v>3.700000000000002</c:v>
                </c:pt>
                <c:pt idx="38">
                  <c:v>3.800000000000002</c:v>
                </c:pt>
                <c:pt idx="39">
                  <c:v>3.9000000000000021</c:v>
                </c:pt>
                <c:pt idx="40">
                  <c:v>4.0000000000000018</c:v>
                </c:pt>
                <c:pt idx="41">
                  <c:v>4.1000000000000014</c:v>
                </c:pt>
                <c:pt idx="42">
                  <c:v>4.2000000000000011</c:v>
                </c:pt>
                <c:pt idx="43">
                  <c:v>4.3000000000000007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993</c:v>
                </c:pt>
                <c:pt idx="48">
                  <c:v>4.7999999999999989</c:v>
                </c:pt>
                <c:pt idx="49">
                  <c:v>4.8999999999999986</c:v>
                </c:pt>
                <c:pt idx="50">
                  <c:v>4.9999999999999982</c:v>
                </c:pt>
                <c:pt idx="51">
                  <c:v>5.0999999999999979</c:v>
                </c:pt>
                <c:pt idx="52">
                  <c:v>5.1999999999999975</c:v>
                </c:pt>
                <c:pt idx="53">
                  <c:v>5.2999999999999972</c:v>
                </c:pt>
                <c:pt idx="54">
                  <c:v>5.3999999999999968</c:v>
                </c:pt>
                <c:pt idx="55">
                  <c:v>5.4999999999999964</c:v>
                </c:pt>
                <c:pt idx="56">
                  <c:v>5.5999999999999961</c:v>
                </c:pt>
                <c:pt idx="57">
                  <c:v>5.6999999999999957</c:v>
                </c:pt>
                <c:pt idx="58">
                  <c:v>5.7999999999999954</c:v>
                </c:pt>
                <c:pt idx="59">
                  <c:v>5.899999999999995</c:v>
                </c:pt>
                <c:pt idx="60">
                  <c:v>5.9999999999999947</c:v>
                </c:pt>
                <c:pt idx="61">
                  <c:v>6.0999999999999943</c:v>
                </c:pt>
                <c:pt idx="62">
                  <c:v>6.199999999999994</c:v>
                </c:pt>
                <c:pt idx="63">
                  <c:v>6.2999999999999936</c:v>
                </c:pt>
                <c:pt idx="64">
                  <c:v>6.3999999999999932</c:v>
                </c:pt>
                <c:pt idx="65">
                  <c:v>6.4999999999999929</c:v>
                </c:pt>
                <c:pt idx="66">
                  <c:v>6.5999999999999925</c:v>
                </c:pt>
                <c:pt idx="67">
                  <c:v>6.6999999999999922</c:v>
                </c:pt>
                <c:pt idx="68">
                  <c:v>6.7999999999999918</c:v>
                </c:pt>
                <c:pt idx="69">
                  <c:v>6.8999999999999915</c:v>
                </c:pt>
                <c:pt idx="70">
                  <c:v>6.9999999999999911</c:v>
                </c:pt>
                <c:pt idx="71">
                  <c:v>7.0999999999999908</c:v>
                </c:pt>
                <c:pt idx="72">
                  <c:v>7.1999999999999904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93</c:v>
                </c:pt>
                <c:pt idx="76">
                  <c:v>7.599999999999989</c:v>
                </c:pt>
                <c:pt idx="77">
                  <c:v>7.6999999999999886</c:v>
                </c:pt>
                <c:pt idx="78">
                  <c:v>7.7999999999999883</c:v>
                </c:pt>
                <c:pt idx="79">
                  <c:v>7.8999999999999879</c:v>
                </c:pt>
                <c:pt idx="80">
                  <c:v>7.9999999999999876</c:v>
                </c:pt>
                <c:pt idx="81">
                  <c:v>8.0999999999999872</c:v>
                </c:pt>
                <c:pt idx="82">
                  <c:v>8.1999999999999869</c:v>
                </c:pt>
                <c:pt idx="83">
                  <c:v>8.2999999999999865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54</c:v>
                </c:pt>
                <c:pt idx="87">
                  <c:v>8.6999999999999851</c:v>
                </c:pt>
                <c:pt idx="88">
                  <c:v>8.7999999999999847</c:v>
                </c:pt>
                <c:pt idx="89">
                  <c:v>8.8999999999999844</c:v>
                </c:pt>
                <c:pt idx="90">
                  <c:v>8.999999999999984</c:v>
                </c:pt>
                <c:pt idx="91">
                  <c:v>9.0999999999999837</c:v>
                </c:pt>
                <c:pt idx="92">
                  <c:v>9.1999999999999833</c:v>
                </c:pt>
                <c:pt idx="93">
                  <c:v>9.2999999999999829</c:v>
                </c:pt>
                <c:pt idx="94">
                  <c:v>9.3999999999999826</c:v>
                </c:pt>
                <c:pt idx="95">
                  <c:v>9.4999999999999822</c:v>
                </c:pt>
                <c:pt idx="96">
                  <c:v>9.5999999999999819</c:v>
                </c:pt>
                <c:pt idx="97">
                  <c:v>9.6999999999999815</c:v>
                </c:pt>
                <c:pt idx="98">
                  <c:v>9.7999999999999812</c:v>
                </c:pt>
                <c:pt idx="99">
                  <c:v>9.8999999999999808</c:v>
                </c:pt>
                <c:pt idx="100">
                  <c:v>9.9999999999999805</c:v>
                </c:pt>
                <c:pt idx="101">
                  <c:v>10.09999999999998</c:v>
                </c:pt>
                <c:pt idx="102">
                  <c:v>10.19999999999998</c:v>
                </c:pt>
                <c:pt idx="103">
                  <c:v>10.299999999999979</c:v>
                </c:pt>
                <c:pt idx="104">
                  <c:v>10.399999999999979</c:v>
                </c:pt>
                <c:pt idx="105">
                  <c:v>10.499999999999979</c:v>
                </c:pt>
                <c:pt idx="106">
                  <c:v>10.599999999999978</c:v>
                </c:pt>
                <c:pt idx="107">
                  <c:v>10.699999999999978</c:v>
                </c:pt>
                <c:pt idx="108">
                  <c:v>10.799999999999978</c:v>
                </c:pt>
                <c:pt idx="109">
                  <c:v>10.899999999999977</c:v>
                </c:pt>
                <c:pt idx="110">
                  <c:v>10.999999999999977</c:v>
                </c:pt>
                <c:pt idx="111">
                  <c:v>11.099999999999977</c:v>
                </c:pt>
                <c:pt idx="112">
                  <c:v>11.199999999999976</c:v>
                </c:pt>
                <c:pt idx="113">
                  <c:v>11.299999999999976</c:v>
                </c:pt>
                <c:pt idx="114">
                  <c:v>11.399999999999975</c:v>
                </c:pt>
                <c:pt idx="115">
                  <c:v>11.499999999999975</c:v>
                </c:pt>
                <c:pt idx="116">
                  <c:v>11.599999999999975</c:v>
                </c:pt>
                <c:pt idx="117">
                  <c:v>11.699999999999974</c:v>
                </c:pt>
                <c:pt idx="118">
                  <c:v>11.799999999999974</c:v>
                </c:pt>
                <c:pt idx="119">
                  <c:v>11.899999999999974</c:v>
                </c:pt>
                <c:pt idx="120">
                  <c:v>11.999999999999973</c:v>
                </c:pt>
                <c:pt idx="121">
                  <c:v>12.099999999999973</c:v>
                </c:pt>
                <c:pt idx="122">
                  <c:v>12.199999999999973</c:v>
                </c:pt>
                <c:pt idx="123">
                  <c:v>12.299999999999972</c:v>
                </c:pt>
                <c:pt idx="124">
                  <c:v>12.399999999999972</c:v>
                </c:pt>
                <c:pt idx="125">
                  <c:v>12.499999999999972</c:v>
                </c:pt>
                <c:pt idx="126">
                  <c:v>12.599999999999971</c:v>
                </c:pt>
                <c:pt idx="127">
                  <c:v>12.699999999999971</c:v>
                </c:pt>
                <c:pt idx="128">
                  <c:v>12.799999999999971</c:v>
                </c:pt>
                <c:pt idx="129">
                  <c:v>12.89999999999997</c:v>
                </c:pt>
                <c:pt idx="130">
                  <c:v>12.99999999999997</c:v>
                </c:pt>
                <c:pt idx="131">
                  <c:v>13.099999999999969</c:v>
                </c:pt>
                <c:pt idx="132">
                  <c:v>13.199999999999969</c:v>
                </c:pt>
                <c:pt idx="133">
                  <c:v>13.299999999999969</c:v>
                </c:pt>
                <c:pt idx="134">
                  <c:v>13.399999999999968</c:v>
                </c:pt>
                <c:pt idx="135">
                  <c:v>13.499999999999968</c:v>
                </c:pt>
                <c:pt idx="136">
                  <c:v>13.599999999999968</c:v>
                </c:pt>
                <c:pt idx="137">
                  <c:v>13.699999999999967</c:v>
                </c:pt>
                <c:pt idx="138">
                  <c:v>13.799999999999967</c:v>
                </c:pt>
                <c:pt idx="139">
                  <c:v>13.899999999999967</c:v>
                </c:pt>
                <c:pt idx="140">
                  <c:v>13.999999999999966</c:v>
                </c:pt>
                <c:pt idx="141">
                  <c:v>14.099999999999966</c:v>
                </c:pt>
                <c:pt idx="142">
                  <c:v>14.199999999999966</c:v>
                </c:pt>
                <c:pt idx="143">
                  <c:v>14.299999999999965</c:v>
                </c:pt>
                <c:pt idx="144">
                  <c:v>14.399999999999965</c:v>
                </c:pt>
                <c:pt idx="145">
                  <c:v>14.499999999999964</c:v>
                </c:pt>
                <c:pt idx="146">
                  <c:v>14.599999999999964</c:v>
                </c:pt>
                <c:pt idx="147">
                  <c:v>14.699999999999964</c:v>
                </c:pt>
                <c:pt idx="148">
                  <c:v>14.799999999999963</c:v>
                </c:pt>
                <c:pt idx="149">
                  <c:v>14.899999999999963</c:v>
                </c:pt>
                <c:pt idx="150">
                  <c:v>14.999999999999963</c:v>
                </c:pt>
                <c:pt idx="151">
                  <c:v>15.099999999999962</c:v>
                </c:pt>
                <c:pt idx="152">
                  <c:v>15.199999999999962</c:v>
                </c:pt>
                <c:pt idx="153">
                  <c:v>15.299999999999962</c:v>
                </c:pt>
                <c:pt idx="154">
                  <c:v>15.399999999999961</c:v>
                </c:pt>
                <c:pt idx="155">
                  <c:v>15.499999999999961</c:v>
                </c:pt>
                <c:pt idx="156">
                  <c:v>15.599999999999961</c:v>
                </c:pt>
                <c:pt idx="157">
                  <c:v>15.69999999999996</c:v>
                </c:pt>
                <c:pt idx="158">
                  <c:v>15.79999999999996</c:v>
                </c:pt>
                <c:pt idx="159">
                  <c:v>15.899999999999959</c:v>
                </c:pt>
                <c:pt idx="160">
                  <c:v>15.999999999999959</c:v>
                </c:pt>
                <c:pt idx="161">
                  <c:v>16.099999999999959</c:v>
                </c:pt>
                <c:pt idx="162">
                  <c:v>16.19999999999996</c:v>
                </c:pt>
                <c:pt idx="163">
                  <c:v>16.299999999999962</c:v>
                </c:pt>
                <c:pt idx="164">
                  <c:v>16.399999999999963</c:v>
                </c:pt>
                <c:pt idx="165">
                  <c:v>16.499999999999964</c:v>
                </c:pt>
                <c:pt idx="166">
                  <c:v>16.599999999999966</c:v>
                </c:pt>
                <c:pt idx="167">
                  <c:v>16.699999999999967</c:v>
                </c:pt>
                <c:pt idx="168">
                  <c:v>16.799999999999969</c:v>
                </c:pt>
                <c:pt idx="169">
                  <c:v>16.89999999999997</c:v>
                </c:pt>
                <c:pt idx="170">
                  <c:v>16.999999999999972</c:v>
                </c:pt>
                <c:pt idx="171">
                  <c:v>17.099999999999973</c:v>
                </c:pt>
                <c:pt idx="172">
                  <c:v>17.199999999999974</c:v>
                </c:pt>
                <c:pt idx="173">
                  <c:v>17.299999999999976</c:v>
                </c:pt>
                <c:pt idx="174">
                  <c:v>17.399999999999977</c:v>
                </c:pt>
                <c:pt idx="175">
                  <c:v>17.499999999999979</c:v>
                </c:pt>
                <c:pt idx="176">
                  <c:v>17.59999999999998</c:v>
                </c:pt>
                <c:pt idx="177">
                  <c:v>17.699999999999982</c:v>
                </c:pt>
                <c:pt idx="178">
                  <c:v>17.799999999999983</c:v>
                </c:pt>
                <c:pt idx="179">
                  <c:v>17.899999999999984</c:v>
                </c:pt>
                <c:pt idx="180">
                  <c:v>17.999999999999986</c:v>
                </c:pt>
                <c:pt idx="181">
                  <c:v>18.099999999999987</c:v>
                </c:pt>
                <c:pt idx="182">
                  <c:v>18.199999999999989</c:v>
                </c:pt>
                <c:pt idx="183">
                  <c:v>18.29999999999999</c:v>
                </c:pt>
                <c:pt idx="184">
                  <c:v>18.399999999999991</c:v>
                </c:pt>
                <c:pt idx="185">
                  <c:v>18.499999999999993</c:v>
                </c:pt>
                <c:pt idx="186">
                  <c:v>18.599999999999994</c:v>
                </c:pt>
                <c:pt idx="187">
                  <c:v>18.699999999999996</c:v>
                </c:pt>
                <c:pt idx="188">
                  <c:v>18.799999999999997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00000000000003</c:v>
                </c:pt>
                <c:pt idx="193">
                  <c:v>19.300000000000004</c:v>
                </c:pt>
                <c:pt idx="194">
                  <c:v>19.400000000000006</c:v>
                </c:pt>
                <c:pt idx="195">
                  <c:v>19.500000000000007</c:v>
                </c:pt>
                <c:pt idx="196">
                  <c:v>19.600000000000009</c:v>
                </c:pt>
                <c:pt idx="197">
                  <c:v>19.70000000000001</c:v>
                </c:pt>
                <c:pt idx="198">
                  <c:v>19.800000000000011</c:v>
                </c:pt>
                <c:pt idx="199">
                  <c:v>19.900000000000013</c:v>
                </c:pt>
                <c:pt idx="200">
                  <c:v>20.000000000000014</c:v>
                </c:pt>
                <c:pt idx="201">
                  <c:v>20.100000000000016</c:v>
                </c:pt>
                <c:pt idx="202">
                  <c:v>20.200000000000017</c:v>
                </c:pt>
                <c:pt idx="203">
                  <c:v>20.300000000000018</c:v>
                </c:pt>
                <c:pt idx="204">
                  <c:v>20.40000000000002</c:v>
                </c:pt>
                <c:pt idx="205">
                  <c:v>20.500000000000021</c:v>
                </c:pt>
                <c:pt idx="206">
                  <c:v>20.600000000000023</c:v>
                </c:pt>
                <c:pt idx="207">
                  <c:v>20.700000000000024</c:v>
                </c:pt>
                <c:pt idx="208">
                  <c:v>20.800000000000026</c:v>
                </c:pt>
                <c:pt idx="209">
                  <c:v>20.900000000000027</c:v>
                </c:pt>
                <c:pt idx="210">
                  <c:v>21.000000000000028</c:v>
                </c:pt>
                <c:pt idx="211">
                  <c:v>21.10000000000003</c:v>
                </c:pt>
                <c:pt idx="212">
                  <c:v>21.200000000000031</c:v>
                </c:pt>
                <c:pt idx="213">
                  <c:v>21.300000000000033</c:v>
                </c:pt>
                <c:pt idx="214">
                  <c:v>21.400000000000034</c:v>
                </c:pt>
                <c:pt idx="215">
                  <c:v>21.500000000000036</c:v>
                </c:pt>
                <c:pt idx="216">
                  <c:v>21.600000000000037</c:v>
                </c:pt>
                <c:pt idx="217">
                  <c:v>21.700000000000038</c:v>
                </c:pt>
                <c:pt idx="218">
                  <c:v>21.80000000000004</c:v>
                </c:pt>
                <c:pt idx="219">
                  <c:v>21.900000000000041</c:v>
                </c:pt>
                <c:pt idx="220">
                  <c:v>22.000000000000043</c:v>
                </c:pt>
                <c:pt idx="221">
                  <c:v>22.100000000000044</c:v>
                </c:pt>
                <c:pt idx="222">
                  <c:v>22.200000000000045</c:v>
                </c:pt>
                <c:pt idx="223">
                  <c:v>22.300000000000047</c:v>
                </c:pt>
                <c:pt idx="224">
                  <c:v>22.400000000000048</c:v>
                </c:pt>
                <c:pt idx="225">
                  <c:v>22.50000000000005</c:v>
                </c:pt>
                <c:pt idx="226">
                  <c:v>22.600000000000051</c:v>
                </c:pt>
                <c:pt idx="227">
                  <c:v>22.700000000000053</c:v>
                </c:pt>
                <c:pt idx="228">
                  <c:v>22.800000000000054</c:v>
                </c:pt>
                <c:pt idx="229">
                  <c:v>22.900000000000055</c:v>
                </c:pt>
                <c:pt idx="230">
                  <c:v>23.000000000000057</c:v>
                </c:pt>
                <c:pt idx="231">
                  <c:v>23.100000000000058</c:v>
                </c:pt>
                <c:pt idx="232">
                  <c:v>23.20000000000006</c:v>
                </c:pt>
                <c:pt idx="233">
                  <c:v>23.300000000000061</c:v>
                </c:pt>
                <c:pt idx="234">
                  <c:v>23.400000000000063</c:v>
                </c:pt>
                <c:pt idx="235">
                  <c:v>23.500000000000064</c:v>
                </c:pt>
                <c:pt idx="236">
                  <c:v>23.600000000000065</c:v>
                </c:pt>
                <c:pt idx="237">
                  <c:v>23.700000000000067</c:v>
                </c:pt>
                <c:pt idx="238">
                  <c:v>23.800000000000068</c:v>
                </c:pt>
                <c:pt idx="239">
                  <c:v>23.90000000000007</c:v>
                </c:pt>
                <c:pt idx="240">
                  <c:v>24.000000000000071</c:v>
                </c:pt>
                <c:pt idx="241">
                  <c:v>24.100000000000072</c:v>
                </c:pt>
                <c:pt idx="242">
                  <c:v>24.200000000000074</c:v>
                </c:pt>
                <c:pt idx="243">
                  <c:v>24.300000000000075</c:v>
                </c:pt>
                <c:pt idx="244">
                  <c:v>24.400000000000077</c:v>
                </c:pt>
                <c:pt idx="245">
                  <c:v>24.500000000000078</c:v>
                </c:pt>
                <c:pt idx="246">
                  <c:v>24.60000000000008</c:v>
                </c:pt>
                <c:pt idx="247">
                  <c:v>24.700000000000081</c:v>
                </c:pt>
                <c:pt idx="248">
                  <c:v>24.800000000000082</c:v>
                </c:pt>
                <c:pt idx="249">
                  <c:v>24.900000000000084</c:v>
                </c:pt>
                <c:pt idx="250">
                  <c:v>25.000000000000085</c:v>
                </c:pt>
                <c:pt idx="251">
                  <c:v>25.100000000000087</c:v>
                </c:pt>
                <c:pt idx="252">
                  <c:v>25.200000000000088</c:v>
                </c:pt>
                <c:pt idx="253">
                  <c:v>25.30000000000009</c:v>
                </c:pt>
                <c:pt idx="254">
                  <c:v>25.400000000000091</c:v>
                </c:pt>
                <c:pt idx="255">
                  <c:v>25.500000000000092</c:v>
                </c:pt>
                <c:pt idx="256">
                  <c:v>25.600000000000094</c:v>
                </c:pt>
                <c:pt idx="257">
                  <c:v>25.700000000000095</c:v>
                </c:pt>
                <c:pt idx="258">
                  <c:v>25.800000000000097</c:v>
                </c:pt>
                <c:pt idx="259">
                  <c:v>25.900000000000098</c:v>
                </c:pt>
                <c:pt idx="260">
                  <c:v>26.000000000000099</c:v>
                </c:pt>
                <c:pt idx="261">
                  <c:v>26.100000000000101</c:v>
                </c:pt>
                <c:pt idx="262">
                  <c:v>26.200000000000102</c:v>
                </c:pt>
                <c:pt idx="263">
                  <c:v>26.300000000000104</c:v>
                </c:pt>
                <c:pt idx="264">
                  <c:v>26.400000000000105</c:v>
                </c:pt>
                <c:pt idx="265">
                  <c:v>26.500000000000107</c:v>
                </c:pt>
                <c:pt idx="266">
                  <c:v>26.600000000000108</c:v>
                </c:pt>
                <c:pt idx="267">
                  <c:v>26.700000000000109</c:v>
                </c:pt>
                <c:pt idx="268">
                  <c:v>26.800000000000111</c:v>
                </c:pt>
                <c:pt idx="269">
                  <c:v>26.900000000000112</c:v>
                </c:pt>
                <c:pt idx="270">
                  <c:v>27.000000000000114</c:v>
                </c:pt>
                <c:pt idx="271">
                  <c:v>27.100000000000115</c:v>
                </c:pt>
                <c:pt idx="272">
                  <c:v>27.200000000000117</c:v>
                </c:pt>
                <c:pt idx="273">
                  <c:v>27.300000000000118</c:v>
                </c:pt>
                <c:pt idx="274">
                  <c:v>27.400000000000119</c:v>
                </c:pt>
                <c:pt idx="275">
                  <c:v>27.500000000000121</c:v>
                </c:pt>
                <c:pt idx="276">
                  <c:v>27.600000000000122</c:v>
                </c:pt>
                <c:pt idx="277">
                  <c:v>27.700000000000124</c:v>
                </c:pt>
                <c:pt idx="278">
                  <c:v>27.800000000000125</c:v>
                </c:pt>
                <c:pt idx="279">
                  <c:v>27.900000000000126</c:v>
                </c:pt>
                <c:pt idx="280">
                  <c:v>28.000000000000128</c:v>
                </c:pt>
                <c:pt idx="281">
                  <c:v>28.100000000000129</c:v>
                </c:pt>
                <c:pt idx="282">
                  <c:v>28.200000000000131</c:v>
                </c:pt>
                <c:pt idx="283">
                  <c:v>28.300000000000132</c:v>
                </c:pt>
                <c:pt idx="284">
                  <c:v>28.400000000000134</c:v>
                </c:pt>
                <c:pt idx="285">
                  <c:v>28.500000000000135</c:v>
                </c:pt>
                <c:pt idx="286">
                  <c:v>28.600000000000136</c:v>
                </c:pt>
                <c:pt idx="287">
                  <c:v>28.700000000000138</c:v>
                </c:pt>
                <c:pt idx="288">
                  <c:v>28.800000000000139</c:v>
                </c:pt>
                <c:pt idx="289">
                  <c:v>28.900000000000141</c:v>
                </c:pt>
                <c:pt idx="290">
                  <c:v>29.000000000000142</c:v>
                </c:pt>
                <c:pt idx="291">
                  <c:v>29.100000000000144</c:v>
                </c:pt>
                <c:pt idx="292">
                  <c:v>29.200000000000145</c:v>
                </c:pt>
                <c:pt idx="293">
                  <c:v>29.300000000000146</c:v>
                </c:pt>
                <c:pt idx="294">
                  <c:v>29.400000000000148</c:v>
                </c:pt>
                <c:pt idx="295">
                  <c:v>29.500000000000149</c:v>
                </c:pt>
                <c:pt idx="296">
                  <c:v>29.600000000000151</c:v>
                </c:pt>
                <c:pt idx="297">
                  <c:v>29.700000000000152</c:v>
                </c:pt>
                <c:pt idx="298">
                  <c:v>29.800000000000153</c:v>
                </c:pt>
                <c:pt idx="299">
                  <c:v>29.900000000000155</c:v>
                </c:pt>
                <c:pt idx="300">
                  <c:v>30.000000000000156</c:v>
                </c:pt>
                <c:pt idx="301">
                  <c:v>30.100000000000158</c:v>
                </c:pt>
                <c:pt idx="302">
                  <c:v>30.200000000000159</c:v>
                </c:pt>
                <c:pt idx="303">
                  <c:v>30.300000000000161</c:v>
                </c:pt>
                <c:pt idx="304">
                  <c:v>30.400000000000162</c:v>
                </c:pt>
                <c:pt idx="305">
                  <c:v>30.500000000000163</c:v>
                </c:pt>
                <c:pt idx="306">
                  <c:v>30.600000000000165</c:v>
                </c:pt>
                <c:pt idx="307">
                  <c:v>30.700000000000166</c:v>
                </c:pt>
                <c:pt idx="308">
                  <c:v>30.800000000000168</c:v>
                </c:pt>
                <c:pt idx="309">
                  <c:v>30.900000000000169</c:v>
                </c:pt>
                <c:pt idx="310">
                  <c:v>31.000000000000171</c:v>
                </c:pt>
                <c:pt idx="311">
                  <c:v>31.100000000000172</c:v>
                </c:pt>
                <c:pt idx="312">
                  <c:v>31.200000000000173</c:v>
                </c:pt>
                <c:pt idx="313">
                  <c:v>31.300000000000175</c:v>
                </c:pt>
                <c:pt idx="314">
                  <c:v>31.400000000000176</c:v>
                </c:pt>
                <c:pt idx="315">
                  <c:v>31.500000000000178</c:v>
                </c:pt>
                <c:pt idx="316">
                  <c:v>31.600000000000179</c:v>
                </c:pt>
                <c:pt idx="317">
                  <c:v>31.70000000000018</c:v>
                </c:pt>
                <c:pt idx="318">
                  <c:v>31.800000000000182</c:v>
                </c:pt>
                <c:pt idx="319">
                  <c:v>31.900000000000183</c:v>
                </c:pt>
                <c:pt idx="320">
                  <c:v>32.000000000000185</c:v>
                </c:pt>
                <c:pt idx="321">
                  <c:v>32.100000000000186</c:v>
                </c:pt>
                <c:pt idx="322">
                  <c:v>32.200000000000188</c:v>
                </c:pt>
                <c:pt idx="323">
                  <c:v>32.300000000000189</c:v>
                </c:pt>
                <c:pt idx="324">
                  <c:v>32.40000000000019</c:v>
                </c:pt>
                <c:pt idx="325">
                  <c:v>32.500000000000192</c:v>
                </c:pt>
                <c:pt idx="326">
                  <c:v>32.600000000000193</c:v>
                </c:pt>
                <c:pt idx="327">
                  <c:v>32.700000000000195</c:v>
                </c:pt>
                <c:pt idx="328">
                  <c:v>32.800000000000196</c:v>
                </c:pt>
                <c:pt idx="329">
                  <c:v>32.900000000000198</c:v>
                </c:pt>
                <c:pt idx="330">
                  <c:v>33.000000000000199</c:v>
                </c:pt>
                <c:pt idx="331">
                  <c:v>33.1000000000002</c:v>
                </c:pt>
                <c:pt idx="332">
                  <c:v>33.200000000000202</c:v>
                </c:pt>
                <c:pt idx="333">
                  <c:v>33.300000000000203</c:v>
                </c:pt>
                <c:pt idx="334">
                  <c:v>33.400000000000205</c:v>
                </c:pt>
                <c:pt idx="335">
                  <c:v>33.500000000000206</c:v>
                </c:pt>
                <c:pt idx="336">
                  <c:v>33.600000000000207</c:v>
                </c:pt>
                <c:pt idx="337">
                  <c:v>33.700000000000209</c:v>
                </c:pt>
                <c:pt idx="338">
                  <c:v>33.80000000000021</c:v>
                </c:pt>
                <c:pt idx="339">
                  <c:v>33.900000000000212</c:v>
                </c:pt>
                <c:pt idx="340">
                  <c:v>34.000000000000213</c:v>
                </c:pt>
                <c:pt idx="341">
                  <c:v>34.100000000000215</c:v>
                </c:pt>
                <c:pt idx="342">
                  <c:v>34.200000000000216</c:v>
                </c:pt>
                <c:pt idx="343">
                  <c:v>34.300000000000217</c:v>
                </c:pt>
                <c:pt idx="344">
                  <c:v>34.400000000000219</c:v>
                </c:pt>
                <c:pt idx="345">
                  <c:v>34.50000000000022</c:v>
                </c:pt>
                <c:pt idx="346">
                  <c:v>34.600000000000222</c:v>
                </c:pt>
                <c:pt idx="347">
                  <c:v>34.700000000000223</c:v>
                </c:pt>
                <c:pt idx="348">
                  <c:v>34.800000000000225</c:v>
                </c:pt>
                <c:pt idx="349">
                  <c:v>34.900000000000226</c:v>
                </c:pt>
                <c:pt idx="350">
                  <c:v>35.000000000000227</c:v>
                </c:pt>
                <c:pt idx="351">
                  <c:v>35.100000000000229</c:v>
                </c:pt>
                <c:pt idx="352">
                  <c:v>35.20000000000023</c:v>
                </c:pt>
                <c:pt idx="353">
                  <c:v>35.300000000000232</c:v>
                </c:pt>
                <c:pt idx="354">
                  <c:v>35.400000000000233</c:v>
                </c:pt>
                <c:pt idx="355">
                  <c:v>35.500000000000234</c:v>
                </c:pt>
                <c:pt idx="356">
                  <c:v>35.600000000000236</c:v>
                </c:pt>
                <c:pt idx="357">
                  <c:v>35.700000000000237</c:v>
                </c:pt>
                <c:pt idx="358">
                  <c:v>35.800000000000239</c:v>
                </c:pt>
                <c:pt idx="359">
                  <c:v>35.90000000000024</c:v>
                </c:pt>
                <c:pt idx="360">
                  <c:v>36.000000000000242</c:v>
                </c:pt>
                <c:pt idx="361">
                  <c:v>36.100000000000243</c:v>
                </c:pt>
                <c:pt idx="362">
                  <c:v>36.200000000000244</c:v>
                </c:pt>
                <c:pt idx="363">
                  <c:v>36.300000000000246</c:v>
                </c:pt>
                <c:pt idx="364">
                  <c:v>36.400000000000247</c:v>
                </c:pt>
                <c:pt idx="365">
                  <c:v>36.500000000000249</c:v>
                </c:pt>
                <c:pt idx="366">
                  <c:v>36.60000000000025</c:v>
                </c:pt>
                <c:pt idx="367">
                  <c:v>36.700000000000252</c:v>
                </c:pt>
                <c:pt idx="368">
                  <c:v>36.800000000000253</c:v>
                </c:pt>
                <c:pt idx="369">
                  <c:v>36.900000000000254</c:v>
                </c:pt>
                <c:pt idx="370">
                  <c:v>37.000000000000256</c:v>
                </c:pt>
                <c:pt idx="371">
                  <c:v>37.100000000000257</c:v>
                </c:pt>
                <c:pt idx="372">
                  <c:v>37.200000000000259</c:v>
                </c:pt>
                <c:pt idx="373">
                  <c:v>37.30000000000026</c:v>
                </c:pt>
                <c:pt idx="374">
                  <c:v>37.400000000000261</c:v>
                </c:pt>
                <c:pt idx="375">
                  <c:v>37.500000000000263</c:v>
                </c:pt>
                <c:pt idx="376">
                  <c:v>37.600000000000264</c:v>
                </c:pt>
                <c:pt idx="377">
                  <c:v>37.700000000000266</c:v>
                </c:pt>
                <c:pt idx="378">
                  <c:v>37.800000000000267</c:v>
                </c:pt>
                <c:pt idx="379">
                  <c:v>37.900000000000269</c:v>
                </c:pt>
                <c:pt idx="380">
                  <c:v>38.00000000000027</c:v>
                </c:pt>
                <c:pt idx="381">
                  <c:v>38.100000000000271</c:v>
                </c:pt>
                <c:pt idx="382">
                  <c:v>38.200000000000273</c:v>
                </c:pt>
                <c:pt idx="383">
                  <c:v>38.300000000000274</c:v>
                </c:pt>
                <c:pt idx="384">
                  <c:v>38.400000000000276</c:v>
                </c:pt>
                <c:pt idx="385">
                  <c:v>38.500000000000277</c:v>
                </c:pt>
                <c:pt idx="386">
                  <c:v>38.600000000000279</c:v>
                </c:pt>
                <c:pt idx="387">
                  <c:v>38.70000000000028</c:v>
                </c:pt>
                <c:pt idx="388">
                  <c:v>38.800000000000281</c:v>
                </c:pt>
                <c:pt idx="389">
                  <c:v>38.900000000000283</c:v>
                </c:pt>
                <c:pt idx="390">
                  <c:v>39.000000000000284</c:v>
                </c:pt>
                <c:pt idx="391">
                  <c:v>39.100000000000286</c:v>
                </c:pt>
                <c:pt idx="392">
                  <c:v>39.200000000000287</c:v>
                </c:pt>
                <c:pt idx="393">
                  <c:v>39.300000000000288</c:v>
                </c:pt>
                <c:pt idx="394">
                  <c:v>39.40000000000029</c:v>
                </c:pt>
                <c:pt idx="395">
                  <c:v>39.500000000000291</c:v>
                </c:pt>
                <c:pt idx="396">
                  <c:v>39.600000000000293</c:v>
                </c:pt>
                <c:pt idx="397">
                  <c:v>39.700000000000294</c:v>
                </c:pt>
                <c:pt idx="398">
                  <c:v>39.800000000000296</c:v>
                </c:pt>
                <c:pt idx="399">
                  <c:v>39.900000000000297</c:v>
                </c:pt>
                <c:pt idx="400">
                  <c:v>40.000000000000298</c:v>
                </c:pt>
                <c:pt idx="401">
                  <c:v>40.1000000000003</c:v>
                </c:pt>
                <c:pt idx="402">
                  <c:v>40.200000000000301</c:v>
                </c:pt>
                <c:pt idx="403">
                  <c:v>40.300000000000303</c:v>
                </c:pt>
                <c:pt idx="404">
                  <c:v>40.400000000000304</c:v>
                </c:pt>
                <c:pt idx="405">
                  <c:v>40.500000000000306</c:v>
                </c:pt>
                <c:pt idx="406">
                  <c:v>40.600000000000307</c:v>
                </c:pt>
                <c:pt idx="407">
                  <c:v>40.700000000000308</c:v>
                </c:pt>
                <c:pt idx="408">
                  <c:v>40.80000000000031</c:v>
                </c:pt>
                <c:pt idx="409">
                  <c:v>40.900000000000311</c:v>
                </c:pt>
                <c:pt idx="410">
                  <c:v>41.000000000000313</c:v>
                </c:pt>
                <c:pt idx="411">
                  <c:v>41.100000000000314</c:v>
                </c:pt>
                <c:pt idx="412">
                  <c:v>41.200000000000315</c:v>
                </c:pt>
                <c:pt idx="413">
                  <c:v>41.300000000000317</c:v>
                </c:pt>
                <c:pt idx="414">
                  <c:v>41.400000000000318</c:v>
                </c:pt>
                <c:pt idx="415">
                  <c:v>41.50000000000032</c:v>
                </c:pt>
                <c:pt idx="416">
                  <c:v>41.600000000000321</c:v>
                </c:pt>
                <c:pt idx="417">
                  <c:v>41.700000000000323</c:v>
                </c:pt>
                <c:pt idx="418">
                  <c:v>41.800000000000324</c:v>
                </c:pt>
                <c:pt idx="419">
                  <c:v>41.900000000000325</c:v>
                </c:pt>
                <c:pt idx="420">
                  <c:v>42.000000000000327</c:v>
                </c:pt>
                <c:pt idx="421">
                  <c:v>42.100000000000328</c:v>
                </c:pt>
                <c:pt idx="422">
                  <c:v>42.20000000000033</c:v>
                </c:pt>
                <c:pt idx="423">
                  <c:v>42.300000000000331</c:v>
                </c:pt>
                <c:pt idx="424">
                  <c:v>42.400000000000333</c:v>
                </c:pt>
                <c:pt idx="425">
                  <c:v>42.500000000000334</c:v>
                </c:pt>
                <c:pt idx="426">
                  <c:v>42.600000000000335</c:v>
                </c:pt>
                <c:pt idx="427">
                  <c:v>42.700000000000337</c:v>
                </c:pt>
                <c:pt idx="428">
                  <c:v>42.800000000000338</c:v>
                </c:pt>
                <c:pt idx="429">
                  <c:v>42.90000000000034</c:v>
                </c:pt>
                <c:pt idx="430">
                  <c:v>43.000000000000341</c:v>
                </c:pt>
                <c:pt idx="431">
                  <c:v>43.100000000000342</c:v>
                </c:pt>
                <c:pt idx="432">
                  <c:v>43.200000000000344</c:v>
                </c:pt>
                <c:pt idx="433">
                  <c:v>43.300000000000345</c:v>
                </c:pt>
                <c:pt idx="434">
                  <c:v>43.400000000000347</c:v>
                </c:pt>
                <c:pt idx="435">
                  <c:v>43.500000000000348</c:v>
                </c:pt>
                <c:pt idx="436">
                  <c:v>43.60000000000035</c:v>
                </c:pt>
                <c:pt idx="437">
                  <c:v>43.700000000000351</c:v>
                </c:pt>
                <c:pt idx="438">
                  <c:v>43.800000000000352</c:v>
                </c:pt>
                <c:pt idx="439">
                  <c:v>43.900000000000354</c:v>
                </c:pt>
                <c:pt idx="440">
                  <c:v>44.000000000000355</c:v>
                </c:pt>
                <c:pt idx="441">
                  <c:v>44.100000000000357</c:v>
                </c:pt>
                <c:pt idx="442">
                  <c:v>44.200000000000358</c:v>
                </c:pt>
                <c:pt idx="443">
                  <c:v>44.30000000000036</c:v>
                </c:pt>
                <c:pt idx="444">
                  <c:v>44.400000000000361</c:v>
                </c:pt>
                <c:pt idx="445">
                  <c:v>44.500000000000362</c:v>
                </c:pt>
                <c:pt idx="446">
                  <c:v>44.600000000000364</c:v>
                </c:pt>
                <c:pt idx="447">
                  <c:v>44.700000000000365</c:v>
                </c:pt>
                <c:pt idx="448">
                  <c:v>44.800000000000367</c:v>
                </c:pt>
                <c:pt idx="449">
                  <c:v>44.900000000000368</c:v>
                </c:pt>
                <c:pt idx="450">
                  <c:v>45.000000000000369</c:v>
                </c:pt>
                <c:pt idx="451">
                  <c:v>45.100000000000371</c:v>
                </c:pt>
                <c:pt idx="452">
                  <c:v>45.200000000000372</c:v>
                </c:pt>
                <c:pt idx="453">
                  <c:v>45.300000000000374</c:v>
                </c:pt>
                <c:pt idx="454">
                  <c:v>45.400000000000375</c:v>
                </c:pt>
                <c:pt idx="455">
                  <c:v>45.500000000000377</c:v>
                </c:pt>
                <c:pt idx="456">
                  <c:v>45.600000000000378</c:v>
                </c:pt>
                <c:pt idx="457">
                  <c:v>45.700000000000379</c:v>
                </c:pt>
                <c:pt idx="458">
                  <c:v>45.800000000000381</c:v>
                </c:pt>
                <c:pt idx="459">
                  <c:v>45.900000000000382</c:v>
                </c:pt>
                <c:pt idx="460">
                  <c:v>46.000000000000384</c:v>
                </c:pt>
                <c:pt idx="461">
                  <c:v>46.100000000000385</c:v>
                </c:pt>
                <c:pt idx="462">
                  <c:v>46.200000000000387</c:v>
                </c:pt>
                <c:pt idx="463">
                  <c:v>46.300000000000388</c:v>
                </c:pt>
                <c:pt idx="464">
                  <c:v>46.400000000000389</c:v>
                </c:pt>
                <c:pt idx="465">
                  <c:v>46.500000000000391</c:v>
                </c:pt>
                <c:pt idx="466">
                  <c:v>46.600000000000392</c:v>
                </c:pt>
                <c:pt idx="467">
                  <c:v>46.700000000000394</c:v>
                </c:pt>
                <c:pt idx="468">
                  <c:v>46.800000000000395</c:v>
                </c:pt>
                <c:pt idx="469">
                  <c:v>46.900000000000396</c:v>
                </c:pt>
                <c:pt idx="470">
                  <c:v>47.000000000000398</c:v>
                </c:pt>
                <c:pt idx="471">
                  <c:v>47.100000000000399</c:v>
                </c:pt>
                <c:pt idx="472">
                  <c:v>47.200000000000401</c:v>
                </c:pt>
                <c:pt idx="473">
                  <c:v>47.300000000000402</c:v>
                </c:pt>
                <c:pt idx="474">
                  <c:v>47.400000000000404</c:v>
                </c:pt>
                <c:pt idx="475">
                  <c:v>47.500000000000405</c:v>
                </c:pt>
                <c:pt idx="476">
                  <c:v>47.600000000000406</c:v>
                </c:pt>
                <c:pt idx="477">
                  <c:v>47.700000000000408</c:v>
                </c:pt>
                <c:pt idx="478">
                  <c:v>47.800000000000409</c:v>
                </c:pt>
                <c:pt idx="479">
                  <c:v>47.900000000000411</c:v>
                </c:pt>
                <c:pt idx="480">
                  <c:v>48.000000000000412</c:v>
                </c:pt>
                <c:pt idx="481">
                  <c:v>48.100000000000414</c:v>
                </c:pt>
                <c:pt idx="482">
                  <c:v>48.200000000000415</c:v>
                </c:pt>
                <c:pt idx="483">
                  <c:v>48.300000000000416</c:v>
                </c:pt>
                <c:pt idx="484">
                  <c:v>48.400000000000418</c:v>
                </c:pt>
                <c:pt idx="485">
                  <c:v>48.500000000000419</c:v>
                </c:pt>
                <c:pt idx="486">
                  <c:v>48.600000000000421</c:v>
                </c:pt>
                <c:pt idx="487">
                  <c:v>48.700000000000422</c:v>
                </c:pt>
                <c:pt idx="488">
                  <c:v>48.800000000000423</c:v>
                </c:pt>
                <c:pt idx="489">
                  <c:v>48.900000000000425</c:v>
                </c:pt>
                <c:pt idx="490">
                  <c:v>49.000000000000426</c:v>
                </c:pt>
                <c:pt idx="491">
                  <c:v>49.100000000000428</c:v>
                </c:pt>
                <c:pt idx="492">
                  <c:v>49.200000000000429</c:v>
                </c:pt>
                <c:pt idx="493">
                  <c:v>49.300000000000431</c:v>
                </c:pt>
                <c:pt idx="494">
                  <c:v>49.400000000000432</c:v>
                </c:pt>
                <c:pt idx="495">
                  <c:v>49.500000000000433</c:v>
                </c:pt>
                <c:pt idx="496">
                  <c:v>49.600000000000435</c:v>
                </c:pt>
                <c:pt idx="497">
                  <c:v>49.700000000000436</c:v>
                </c:pt>
                <c:pt idx="498">
                  <c:v>49.800000000000438</c:v>
                </c:pt>
                <c:pt idx="499">
                  <c:v>49.900000000000439</c:v>
                </c:pt>
                <c:pt idx="500">
                  <c:v>50.000000000000441</c:v>
                </c:pt>
                <c:pt idx="501">
                  <c:v>50.100000000000442</c:v>
                </c:pt>
                <c:pt idx="502">
                  <c:v>50.200000000000443</c:v>
                </c:pt>
                <c:pt idx="503">
                  <c:v>50.300000000000445</c:v>
                </c:pt>
                <c:pt idx="504">
                  <c:v>50.400000000000446</c:v>
                </c:pt>
                <c:pt idx="505">
                  <c:v>50.500000000000448</c:v>
                </c:pt>
                <c:pt idx="506">
                  <c:v>50.600000000000449</c:v>
                </c:pt>
                <c:pt idx="507">
                  <c:v>50.70000000000045</c:v>
                </c:pt>
                <c:pt idx="508">
                  <c:v>50.800000000000452</c:v>
                </c:pt>
                <c:pt idx="509">
                  <c:v>50.900000000000453</c:v>
                </c:pt>
                <c:pt idx="510">
                  <c:v>51.000000000000455</c:v>
                </c:pt>
                <c:pt idx="511">
                  <c:v>51.100000000000456</c:v>
                </c:pt>
                <c:pt idx="512">
                  <c:v>51.200000000000458</c:v>
                </c:pt>
                <c:pt idx="513">
                  <c:v>51.300000000000459</c:v>
                </c:pt>
                <c:pt idx="514">
                  <c:v>51.40000000000046</c:v>
                </c:pt>
                <c:pt idx="515">
                  <c:v>51.500000000000462</c:v>
                </c:pt>
                <c:pt idx="516">
                  <c:v>51.600000000000463</c:v>
                </c:pt>
                <c:pt idx="517">
                  <c:v>51.700000000000465</c:v>
                </c:pt>
                <c:pt idx="518">
                  <c:v>51.800000000000466</c:v>
                </c:pt>
                <c:pt idx="519">
                  <c:v>51.900000000000468</c:v>
                </c:pt>
                <c:pt idx="520">
                  <c:v>52.000000000000469</c:v>
                </c:pt>
                <c:pt idx="521">
                  <c:v>52.10000000000047</c:v>
                </c:pt>
                <c:pt idx="522">
                  <c:v>52.200000000000472</c:v>
                </c:pt>
                <c:pt idx="523">
                  <c:v>52.300000000000473</c:v>
                </c:pt>
                <c:pt idx="524">
                  <c:v>52.400000000000475</c:v>
                </c:pt>
                <c:pt idx="525">
                  <c:v>52.500000000000476</c:v>
                </c:pt>
                <c:pt idx="526">
                  <c:v>52.600000000000477</c:v>
                </c:pt>
                <c:pt idx="527">
                  <c:v>52.700000000000479</c:v>
                </c:pt>
                <c:pt idx="528">
                  <c:v>52.80000000000048</c:v>
                </c:pt>
                <c:pt idx="529">
                  <c:v>52.900000000000482</c:v>
                </c:pt>
                <c:pt idx="530">
                  <c:v>53.000000000000483</c:v>
                </c:pt>
                <c:pt idx="531">
                  <c:v>53.100000000000485</c:v>
                </c:pt>
                <c:pt idx="532">
                  <c:v>53.200000000000486</c:v>
                </c:pt>
                <c:pt idx="533">
                  <c:v>53.300000000000487</c:v>
                </c:pt>
                <c:pt idx="534">
                  <c:v>53.400000000000489</c:v>
                </c:pt>
                <c:pt idx="535">
                  <c:v>53.50000000000049</c:v>
                </c:pt>
                <c:pt idx="536">
                  <c:v>53.600000000000492</c:v>
                </c:pt>
                <c:pt idx="537">
                  <c:v>53.700000000000493</c:v>
                </c:pt>
                <c:pt idx="538">
                  <c:v>53.800000000000495</c:v>
                </c:pt>
                <c:pt idx="539">
                  <c:v>53.900000000000496</c:v>
                </c:pt>
                <c:pt idx="540">
                  <c:v>54.000000000000497</c:v>
                </c:pt>
                <c:pt idx="541">
                  <c:v>54.100000000000499</c:v>
                </c:pt>
                <c:pt idx="542">
                  <c:v>54.2000000000005</c:v>
                </c:pt>
                <c:pt idx="543">
                  <c:v>54.300000000000502</c:v>
                </c:pt>
                <c:pt idx="544">
                  <c:v>54.400000000000503</c:v>
                </c:pt>
                <c:pt idx="545">
                  <c:v>54.500000000000504</c:v>
                </c:pt>
                <c:pt idx="546">
                  <c:v>54.600000000000506</c:v>
                </c:pt>
                <c:pt idx="547">
                  <c:v>54.700000000000507</c:v>
                </c:pt>
                <c:pt idx="548">
                  <c:v>54.800000000000509</c:v>
                </c:pt>
                <c:pt idx="549">
                  <c:v>54.90000000000051</c:v>
                </c:pt>
                <c:pt idx="550">
                  <c:v>55.000000000000512</c:v>
                </c:pt>
                <c:pt idx="551">
                  <c:v>55.100000000000513</c:v>
                </c:pt>
                <c:pt idx="552">
                  <c:v>55.200000000000514</c:v>
                </c:pt>
                <c:pt idx="553">
                  <c:v>55.300000000000516</c:v>
                </c:pt>
                <c:pt idx="554">
                  <c:v>55.400000000000517</c:v>
                </c:pt>
                <c:pt idx="555">
                  <c:v>55.500000000000519</c:v>
                </c:pt>
                <c:pt idx="556">
                  <c:v>55.60000000000052</c:v>
                </c:pt>
                <c:pt idx="557">
                  <c:v>55.700000000000522</c:v>
                </c:pt>
                <c:pt idx="558">
                  <c:v>55.800000000000523</c:v>
                </c:pt>
                <c:pt idx="559">
                  <c:v>55.900000000000524</c:v>
                </c:pt>
                <c:pt idx="560">
                  <c:v>56.000000000000526</c:v>
                </c:pt>
                <c:pt idx="561">
                  <c:v>56.100000000000527</c:v>
                </c:pt>
                <c:pt idx="562">
                  <c:v>56.200000000000529</c:v>
                </c:pt>
                <c:pt idx="563">
                  <c:v>56.30000000000053</c:v>
                </c:pt>
                <c:pt idx="564">
                  <c:v>56.400000000000531</c:v>
                </c:pt>
                <c:pt idx="565">
                  <c:v>56.500000000000533</c:v>
                </c:pt>
                <c:pt idx="566">
                  <c:v>56.600000000000534</c:v>
                </c:pt>
                <c:pt idx="567">
                  <c:v>56.700000000000536</c:v>
                </c:pt>
                <c:pt idx="568">
                  <c:v>56.800000000000537</c:v>
                </c:pt>
                <c:pt idx="569">
                  <c:v>56.900000000000539</c:v>
                </c:pt>
                <c:pt idx="570">
                  <c:v>57.00000000000054</c:v>
                </c:pt>
                <c:pt idx="571">
                  <c:v>57.100000000000541</c:v>
                </c:pt>
                <c:pt idx="572">
                  <c:v>57.200000000000543</c:v>
                </c:pt>
                <c:pt idx="573">
                  <c:v>57.300000000000544</c:v>
                </c:pt>
                <c:pt idx="574">
                  <c:v>57.400000000000546</c:v>
                </c:pt>
                <c:pt idx="575">
                  <c:v>57.500000000000547</c:v>
                </c:pt>
                <c:pt idx="576">
                  <c:v>57.600000000000549</c:v>
                </c:pt>
                <c:pt idx="577">
                  <c:v>57.70000000000055</c:v>
                </c:pt>
                <c:pt idx="578">
                  <c:v>57.800000000000551</c:v>
                </c:pt>
                <c:pt idx="579">
                  <c:v>57.900000000000553</c:v>
                </c:pt>
                <c:pt idx="580">
                  <c:v>58.000000000000554</c:v>
                </c:pt>
                <c:pt idx="581">
                  <c:v>58.100000000000556</c:v>
                </c:pt>
                <c:pt idx="582">
                  <c:v>58.200000000000557</c:v>
                </c:pt>
                <c:pt idx="583">
                  <c:v>58.300000000000558</c:v>
                </c:pt>
                <c:pt idx="584">
                  <c:v>58.40000000000056</c:v>
                </c:pt>
                <c:pt idx="585">
                  <c:v>58.500000000000561</c:v>
                </c:pt>
                <c:pt idx="586">
                  <c:v>58.600000000000563</c:v>
                </c:pt>
                <c:pt idx="587">
                  <c:v>58.700000000000564</c:v>
                </c:pt>
                <c:pt idx="588">
                  <c:v>58.800000000000566</c:v>
                </c:pt>
                <c:pt idx="589">
                  <c:v>58.900000000000567</c:v>
                </c:pt>
                <c:pt idx="590">
                  <c:v>59.000000000000568</c:v>
                </c:pt>
                <c:pt idx="591">
                  <c:v>59.10000000000057</c:v>
                </c:pt>
                <c:pt idx="592">
                  <c:v>59.200000000000571</c:v>
                </c:pt>
                <c:pt idx="593">
                  <c:v>59.300000000000573</c:v>
                </c:pt>
                <c:pt idx="594">
                  <c:v>59.400000000000574</c:v>
                </c:pt>
                <c:pt idx="595">
                  <c:v>59.500000000000576</c:v>
                </c:pt>
                <c:pt idx="596">
                  <c:v>59.600000000000577</c:v>
                </c:pt>
                <c:pt idx="597">
                  <c:v>59.700000000000578</c:v>
                </c:pt>
                <c:pt idx="598">
                  <c:v>59.80000000000058</c:v>
                </c:pt>
                <c:pt idx="599">
                  <c:v>59.900000000000581</c:v>
                </c:pt>
                <c:pt idx="600">
                  <c:v>60.000000000000583</c:v>
                </c:pt>
                <c:pt idx="601">
                  <c:v>60.100000000000584</c:v>
                </c:pt>
                <c:pt idx="602">
                  <c:v>60.200000000000585</c:v>
                </c:pt>
                <c:pt idx="603">
                  <c:v>60.300000000000587</c:v>
                </c:pt>
                <c:pt idx="604">
                  <c:v>60.400000000000588</c:v>
                </c:pt>
                <c:pt idx="605">
                  <c:v>60.50000000000059</c:v>
                </c:pt>
                <c:pt idx="606">
                  <c:v>60.600000000000591</c:v>
                </c:pt>
                <c:pt idx="607">
                  <c:v>60.700000000000593</c:v>
                </c:pt>
                <c:pt idx="608">
                  <c:v>60.800000000000594</c:v>
                </c:pt>
                <c:pt idx="609">
                  <c:v>60.900000000000595</c:v>
                </c:pt>
                <c:pt idx="610">
                  <c:v>61.000000000000597</c:v>
                </c:pt>
                <c:pt idx="611">
                  <c:v>61.100000000000598</c:v>
                </c:pt>
                <c:pt idx="612">
                  <c:v>61.2000000000006</c:v>
                </c:pt>
                <c:pt idx="613">
                  <c:v>61.300000000000601</c:v>
                </c:pt>
                <c:pt idx="614">
                  <c:v>61.400000000000603</c:v>
                </c:pt>
                <c:pt idx="615">
                  <c:v>61.500000000000604</c:v>
                </c:pt>
                <c:pt idx="616">
                  <c:v>61.600000000000605</c:v>
                </c:pt>
                <c:pt idx="617">
                  <c:v>61.700000000000607</c:v>
                </c:pt>
                <c:pt idx="618">
                  <c:v>61.800000000000608</c:v>
                </c:pt>
                <c:pt idx="619">
                  <c:v>61.90000000000061</c:v>
                </c:pt>
                <c:pt idx="620">
                  <c:v>62.000000000000611</c:v>
                </c:pt>
                <c:pt idx="621">
                  <c:v>62.100000000000612</c:v>
                </c:pt>
                <c:pt idx="622">
                  <c:v>62.200000000000614</c:v>
                </c:pt>
                <c:pt idx="623">
                  <c:v>62.300000000000615</c:v>
                </c:pt>
                <c:pt idx="624">
                  <c:v>62.400000000000617</c:v>
                </c:pt>
                <c:pt idx="625">
                  <c:v>62.500000000000618</c:v>
                </c:pt>
                <c:pt idx="626">
                  <c:v>62.60000000000062</c:v>
                </c:pt>
                <c:pt idx="627">
                  <c:v>62.700000000000621</c:v>
                </c:pt>
                <c:pt idx="628">
                  <c:v>62.800000000000622</c:v>
                </c:pt>
                <c:pt idx="629">
                  <c:v>62.900000000000624</c:v>
                </c:pt>
                <c:pt idx="630">
                  <c:v>63.000000000000625</c:v>
                </c:pt>
                <c:pt idx="631">
                  <c:v>63.100000000000627</c:v>
                </c:pt>
                <c:pt idx="632">
                  <c:v>63.200000000000628</c:v>
                </c:pt>
                <c:pt idx="633">
                  <c:v>63.30000000000063</c:v>
                </c:pt>
                <c:pt idx="634">
                  <c:v>63.400000000000631</c:v>
                </c:pt>
                <c:pt idx="635">
                  <c:v>63.500000000000632</c:v>
                </c:pt>
                <c:pt idx="636">
                  <c:v>63.600000000000634</c:v>
                </c:pt>
                <c:pt idx="637">
                  <c:v>63.700000000000635</c:v>
                </c:pt>
                <c:pt idx="638">
                  <c:v>63.800000000000637</c:v>
                </c:pt>
                <c:pt idx="639">
                  <c:v>63.900000000000638</c:v>
                </c:pt>
                <c:pt idx="640">
                  <c:v>64.000000000000639</c:v>
                </c:pt>
                <c:pt idx="641">
                  <c:v>64.100000000000634</c:v>
                </c:pt>
                <c:pt idx="642">
                  <c:v>64.200000000000628</c:v>
                </c:pt>
                <c:pt idx="643">
                  <c:v>64.300000000000622</c:v>
                </c:pt>
                <c:pt idx="644">
                  <c:v>64.400000000000617</c:v>
                </c:pt>
                <c:pt idx="645">
                  <c:v>64.500000000000611</c:v>
                </c:pt>
                <c:pt idx="646">
                  <c:v>64.600000000000605</c:v>
                </c:pt>
                <c:pt idx="647">
                  <c:v>64.7000000000006</c:v>
                </c:pt>
                <c:pt idx="648">
                  <c:v>64.800000000000594</c:v>
                </c:pt>
                <c:pt idx="649">
                  <c:v>64.900000000000588</c:v>
                </c:pt>
                <c:pt idx="650">
                  <c:v>65.000000000000583</c:v>
                </c:pt>
                <c:pt idx="651">
                  <c:v>65.100000000000577</c:v>
                </c:pt>
                <c:pt idx="652">
                  <c:v>65.200000000000571</c:v>
                </c:pt>
                <c:pt idx="653">
                  <c:v>65.300000000000566</c:v>
                </c:pt>
                <c:pt idx="654">
                  <c:v>65.40000000000056</c:v>
                </c:pt>
                <c:pt idx="655">
                  <c:v>65.500000000000554</c:v>
                </c:pt>
                <c:pt idx="656">
                  <c:v>65.600000000000549</c:v>
                </c:pt>
                <c:pt idx="657">
                  <c:v>65.700000000000543</c:v>
                </c:pt>
                <c:pt idx="658">
                  <c:v>65.800000000000537</c:v>
                </c:pt>
                <c:pt idx="659">
                  <c:v>65.900000000000531</c:v>
                </c:pt>
                <c:pt idx="660">
                  <c:v>66.000000000000526</c:v>
                </c:pt>
                <c:pt idx="661">
                  <c:v>66.10000000000052</c:v>
                </c:pt>
                <c:pt idx="662">
                  <c:v>66.200000000000514</c:v>
                </c:pt>
                <c:pt idx="663">
                  <c:v>66.300000000000509</c:v>
                </c:pt>
                <c:pt idx="664">
                  <c:v>66.400000000000503</c:v>
                </c:pt>
                <c:pt idx="665">
                  <c:v>66.500000000000497</c:v>
                </c:pt>
                <c:pt idx="666">
                  <c:v>66.600000000000492</c:v>
                </c:pt>
                <c:pt idx="667">
                  <c:v>66.700000000000486</c:v>
                </c:pt>
                <c:pt idx="668">
                  <c:v>66.80000000000048</c:v>
                </c:pt>
                <c:pt idx="669">
                  <c:v>66.900000000000475</c:v>
                </c:pt>
                <c:pt idx="670">
                  <c:v>67.000000000000469</c:v>
                </c:pt>
                <c:pt idx="671">
                  <c:v>67.100000000000463</c:v>
                </c:pt>
                <c:pt idx="672">
                  <c:v>67.200000000000458</c:v>
                </c:pt>
                <c:pt idx="673">
                  <c:v>67.300000000000452</c:v>
                </c:pt>
                <c:pt idx="674">
                  <c:v>67.400000000000446</c:v>
                </c:pt>
                <c:pt idx="675">
                  <c:v>67.500000000000441</c:v>
                </c:pt>
                <c:pt idx="676">
                  <c:v>67.600000000000435</c:v>
                </c:pt>
                <c:pt idx="677">
                  <c:v>67.700000000000429</c:v>
                </c:pt>
                <c:pt idx="678">
                  <c:v>67.800000000000423</c:v>
                </c:pt>
                <c:pt idx="679">
                  <c:v>67.900000000000418</c:v>
                </c:pt>
                <c:pt idx="680">
                  <c:v>68.000000000000412</c:v>
                </c:pt>
                <c:pt idx="681">
                  <c:v>68.100000000000406</c:v>
                </c:pt>
                <c:pt idx="682">
                  <c:v>68.200000000000401</c:v>
                </c:pt>
                <c:pt idx="683">
                  <c:v>68.300000000000395</c:v>
                </c:pt>
                <c:pt idx="684">
                  <c:v>68.400000000000389</c:v>
                </c:pt>
                <c:pt idx="685">
                  <c:v>68.500000000000384</c:v>
                </c:pt>
                <c:pt idx="686">
                  <c:v>68.600000000000378</c:v>
                </c:pt>
                <c:pt idx="687">
                  <c:v>68.700000000000372</c:v>
                </c:pt>
                <c:pt idx="688">
                  <c:v>68.800000000000367</c:v>
                </c:pt>
                <c:pt idx="689">
                  <c:v>68.900000000000361</c:v>
                </c:pt>
                <c:pt idx="690">
                  <c:v>69.000000000000355</c:v>
                </c:pt>
                <c:pt idx="691">
                  <c:v>69.10000000000035</c:v>
                </c:pt>
                <c:pt idx="692">
                  <c:v>69.200000000000344</c:v>
                </c:pt>
                <c:pt idx="693">
                  <c:v>69.300000000000338</c:v>
                </c:pt>
                <c:pt idx="694">
                  <c:v>69.400000000000333</c:v>
                </c:pt>
                <c:pt idx="695">
                  <c:v>69.500000000000327</c:v>
                </c:pt>
                <c:pt idx="696">
                  <c:v>69.600000000000321</c:v>
                </c:pt>
                <c:pt idx="697">
                  <c:v>69.700000000000315</c:v>
                </c:pt>
                <c:pt idx="698">
                  <c:v>69.80000000000031</c:v>
                </c:pt>
                <c:pt idx="699">
                  <c:v>69.900000000000304</c:v>
                </c:pt>
                <c:pt idx="700">
                  <c:v>70.000000000000298</c:v>
                </c:pt>
                <c:pt idx="701">
                  <c:v>70.100000000000293</c:v>
                </c:pt>
                <c:pt idx="702">
                  <c:v>70.200000000000287</c:v>
                </c:pt>
                <c:pt idx="703">
                  <c:v>70.300000000000281</c:v>
                </c:pt>
                <c:pt idx="704">
                  <c:v>70.400000000000276</c:v>
                </c:pt>
                <c:pt idx="705">
                  <c:v>70.50000000000027</c:v>
                </c:pt>
                <c:pt idx="706">
                  <c:v>70.600000000000264</c:v>
                </c:pt>
                <c:pt idx="707">
                  <c:v>70.700000000000259</c:v>
                </c:pt>
                <c:pt idx="708">
                  <c:v>70.800000000000253</c:v>
                </c:pt>
                <c:pt idx="709">
                  <c:v>70.900000000000247</c:v>
                </c:pt>
                <c:pt idx="710">
                  <c:v>71.000000000000242</c:v>
                </c:pt>
                <c:pt idx="711">
                  <c:v>71.100000000000236</c:v>
                </c:pt>
                <c:pt idx="712">
                  <c:v>71.20000000000023</c:v>
                </c:pt>
                <c:pt idx="713">
                  <c:v>71.300000000000225</c:v>
                </c:pt>
                <c:pt idx="714">
                  <c:v>71.400000000000219</c:v>
                </c:pt>
                <c:pt idx="715">
                  <c:v>71.500000000000213</c:v>
                </c:pt>
                <c:pt idx="716">
                  <c:v>71.600000000000207</c:v>
                </c:pt>
                <c:pt idx="717">
                  <c:v>71.700000000000202</c:v>
                </c:pt>
                <c:pt idx="718">
                  <c:v>71.800000000000196</c:v>
                </c:pt>
                <c:pt idx="719">
                  <c:v>71.90000000000019</c:v>
                </c:pt>
                <c:pt idx="720">
                  <c:v>72.000000000000185</c:v>
                </c:pt>
                <c:pt idx="721">
                  <c:v>72.100000000000179</c:v>
                </c:pt>
                <c:pt idx="722">
                  <c:v>72.200000000000173</c:v>
                </c:pt>
                <c:pt idx="723">
                  <c:v>72.300000000000168</c:v>
                </c:pt>
                <c:pt idx="724">
                  <c:v>72.400000000000162</c:v>
                </c:pt>
                <c:pt idx="725">
                  <c:v>72.500000000000156</c:v>
                </c:pt>
                <c:pt idx="726">
                  <c:v>72.600000000000151</c:v>
                </c:pt>
                <c:pt idx="727">
                  <c:v>72.700000000000145</c:v>
                </c:pt>
                <c:pt idx="728">
                  <c:v>72.800000000000139</c:v>
                </c:pt>
                <c:pt idx="729">
                  <c:v>72.900000000000134</c:v>
                </c:pt>
                <c:pt idx="730">
                  <c:v>73.000000000000128</c:v>
                </c:pt>
                <c:pt idx="731">
                  <c:v>73.100000000000122</c:v>
                </c:pt>
                <c:pt idx="732">
                  <c:v>73.200000000000117</c:v>
                </c:pt>
                <c:pt idx="733">
                  <c:v>73.300000000000111</c:v>
                </c:pt>
                <c:pt idx="734">
                  <c:v>73.400000000000105</c:v>
                </c:pt>
                <c:pt idx="735">
                  <c:v>73.500000000000099</c:v>
                </c:pt>
                <c:pt idx="736">
                  <c:v>73.600000000000094</c:v>
                </c:pt>
                <c:pt idx="737">
                  <c:v>73.700000000000088</c:v>
                </c:pt>
                <c:pt idx="738">
                  <c:v>73.800000000000082</c:v>
                </c:pt>
                <c:pt idx="739">
                  <c:v>73.900000000000077</c:v>
                </c:pt>
                <c:pt idx="740">
                  <c:v>74.000000000000071</c:v>
                </c:pt>
                <c:pt idx="741">
                  <c:v>74.100000000000065</c:v>
                </c:pt>
                <c:pt idx="742">
                  <c:v>74.20000000000006</c:v>
                </c:pt>
                <c:pt idx="743">
                  <c:v>74.300000000000054</c:v>
                </c:pt>
                <c:pt idx="744">
                  <c:v>74.400000000000048</c:v>
                </c:pt>
                <c:pt idx="745">
                  <c:v>74.500000000000043</c:v>
                </c:pt>
                <c:pt idx="746">
                  <c:v>74.600000000000037</c:v>
                </c:pt>
                <c:pt idx="747">
                  <c:v>74.700000000000031</c:v>
                </c:pt>
                <c:pt idx="748">
                  <c:v>74.800000000000026</c:v>
                </c:pt>
                <c:pt idx="749">
                  <c:v>74.90000000000002</c:v>
                </c:pt>
                <c:pt idx="750">
                  <c:v>75.000000000000014</c:v>
                </c:pt>
                <c:pt idx="751">
                  <c:v>75.100000000000009</c:v>
                </c:pt>
                <c:pt idx="752">
                  <c:v>75.2</c:v>
                </c:pt>
                <c:pt idx="753">
                  <c:v>75.3</c:v>
                </c:pt>
                <c:pt idx="754">
                  <c:v>75.399999999999991</c:v>
                </c:pt>
                <c:pt idx="755">
                  <c:v>75.499999999999986</c:v>
                </c:pt>
                <c:pt idx="756">
                  <c:v>75.59999999999998</c:v>
                </c:pt>
                <c:pt idx="757">
                  <c:v>75.699999999999974</c:v>
                </c:pt>
                <c:pt idx="758">
                  <c:v>75.799999999999969</c:v>
                </c:pt>
                <c:pt idx="759">
                  <c:v>75.899999999999963</c:v>
                </c:pt>
                <c:pt idx="760">
                  <c:v>75.999999999999957</c:v>
                </c:pt>
                <c:pt idx="761">
                  <c:v>76.099999999999952</c:v>
                </c:pt>
                <c:pt idx="762">
                  <c:v>76.199999999999946</c:v>
                </c:pt>
                <c:pt idx="763">
                  <c:v>76.29999999999994</c:v>
                </c:pt>
                <c:pt idx="764">
                  <c:v>76.399999999999935</c:v>
                </c:pt>
                <c:pt idx="765">
                  <c:v>76.499999999999929</c:v>
                </c:pt>
                <c:pt idx="766">
                  <c:v>76.599999999999923</c:v>
                </c:pt>
                <c:pt idx="767">
                  <c:v>76.699999999999918</c:v>
                </c:pt>
                <c:pt idx="768">
                  <c:v>76.799999999999912</c:v>
                </c:pt>
                <c:pt idx="769">
                  <c:v>76.899999999999906</c:v>
                </c:pt>
                <c:pt idx="770">
                  <c:v>76.999999999999901</c:v>
                </c:pt>
                <c:pt idx="771">
                  <c:v>77.099999999999895</c:v>
                </c:pt>
                <c:pt idx="772">
                  <c:v>77.199999999999889</c:v>
                </c:pt>
                <c:pt idx="773">
                  <c:v>77.299999999999883</c:v>
                </c:pt>
                <c:pt idx="774">
                  <c:v>77.399999999999878</c:v>
                </c:pt>
                <c:pt idx="775">
                  <c:v>77.499999999999872</c:v>
                </c:pt>
                <c:pt idx="776">
                  <c:v>77.599999999999866</c:v>
                </c:pt>
                <c:pt idx="777">
                  <c:v>77.699999999999861</c:v>
                </c:pt>
                <c:pt idx="778">
                  <c:v>77.799999999999855</c:v>
                </c:pt>
                <c:pt idx="779">
                  <c:v>77.899999999999849</c:v>
                </c:pt>
                <c:pt idx="780">
                  <c:v>77.999999999999844</c:v>
                </c:pt>
                <c:pt idx="781">
                  <c:v>78.099999999999838</c:v>
                </c:pt>
                <c:pt idx="782">
                  <c:v>78.199999999999832</c:v>
                </c:pt>
                <c:pt idx="783">
                  <c:v>78.299999999999827</c:v>
                </c:pt>
                <c:pt idx="784">
                  <c:v>78.399999999999821</c:v>
                </c:pt>
                <c:pt idx="785">
                  <c:v>78.499999999999815</c:v>
                </c:pt>
                <c:pt idx="786">
                  <c:v>78.59999999999981</c:v>
                </c:pt>
                <c:pt idx="787">
                  <c:v>78.699999999999804</c:v>
                </c:pt>
                <c:pt idx="788">
                  <c:v>78.799999999999798</c:v>
                </c:pt>
                <c:pt idx="789">
                  <c:v>78.899999999999793</c:v>
                </c:pt>
                <c:pt idx="790">
                  <c:v>78.999999999999787</c:v>
                </c:pt>
                <c:pt idx="791">
                  <c:v>79.099999999999781</c:v>
                </c:pt>
                <c:pt idx="792">
                  <c:v>79.199999999999775</c:v>
                </c:pt>
                <c:pt idx="793">
                  <c:v>79.29999999999977</c:v>
                </c:pt>
                <c:pt idx="794">
                  <c:v>79.399999999999764</c:v>
                </c:pt>
                <c:pt idx="795">
                  <c:v>79.499999999999758</c:v>
                </c:pt>
                <c:pt idx="796">
                  <c:v>79.599999999999753</c:v>
                </c:pt>
                <c:pt idx="797">
                  <c:v>79.699999999999747</c:v>
                </c:pt>
                <c:pt idx="798">
                  <c:v>79.799999999999741</c:v>
                </c:pt>
                <c:pt idx="799">
                  <c:v>79.899999999999736</c:v>
                </c:pt>
                <c:pt idx="800">
                  <c:v>79.99999999999973</c:v>
                </c:pt>
                <c:pt idx="801">
                  <c:v>80.099999999999724</c:v>
                </c:pt>
                <c:pt idx="802">
                  <c:v>80.199999999999719</c:v>
                </c:pt>
                <c:pt idx="803">
                  <c:v>80.299999999999713</c:v>
                </c:pt>
                <c:pt idx="804">
                  <c:v>80.399999999999707</c:v>
                </c:pt>
                <c:pt idx="805">
                  <c:v>80.499999999999702</c:v>
                </c:pt>
                <c:pt idx="806">
                  <c:v>80.599999999999696</c:v>
                </c:pt>
                <c:pt idx="807">
                  <c:v>80.69999999999969</c:v>
                </c:pt>
                <c:pt idx="808">
                  <c:v>80.799999999999685</c:v>
                </c:pt>
                <c:pt idx="809">
                  <c:v>80.899999999999679</c:v>
                </c:pt>
                <c:pt idx="810">
                  <c:v>80.999999999999673</c:v>
                </c:pt>
                <c:pt idx="811">
                  <c:v>81.099999999999667</c:v>
                </c:pt>
                <c:pt idx="812">
                  <c:v>81.199999999999662</c:v>
                </c:pt>
                <c:pt idx="813">
                  <c:v>81.299999999999656</c:v>
                </c:pt>
                <c:pt idx="814">
                  <c:v>81.39999999999965</c:v>
                </c:pt>
                <c:pt idx="815">
                  <c:v>81.499999999999645</c:v>
                </c:pt>
                <c:pt idx="816">
                  <c:v>81.599999999999639</c:v>
                </c:pt>
                <c:pt idx="817">
                  <c:v>81.699999999999633</c:v>
                </c:pt>
                <c:pt idx="818">
                  <c:v>81.799999999999628</c:v>
                </c:pt>
                <c:pt idx="819">
                  <c:v>81.899999999999622</c:v>
                </c:pt>
                <c:pt idx="820">
                  <c:v>81.999999999999616</c:v>
                </c:pt>
                <c:pt idx="821">
                  <c:v>82.099999999999611</c:v>
                </c:pt>
                <c:pt idx="822">
                  <c:v>82.199999999999605</c:v>
                </c:pt>
                <c:pt idx="823">
                  <c:v>82.299999999999599</c:v>
                </c:pt>
                <c:pt idx="824">
                  <c:v>82.399999999999594</c:v>
                </c:pt>
                <c:pt idx="825">
                  <c:v>82.499999999999588</c:v>
                </c:pt>
                <c:pt idx="826">
                  <c:v>82.599999999999582</c:v>
                </c:pt>
                <c:pt idx="827">
                  <c:v>82.699999999999577</c:v>
                </c:pt>
                <c:pt idx="828">
                  <c:v>82.799999999999571</c:v>
                </c:pt>
                <c:pt idx="829">
                  <c:v>82.899999999999565</c:v>
                </c:pt>
                <c:pt idx="830">
                  <c:v>82.999999999999559</c:v>
                </c:pt>
                <c:pt idx="831">
                  <c:v>83.099999999999554</c:v>
                </c:pt>
                <c:pt idx="832">
                  <c:v>83.199999999999548</c:v>
                </c:pt>
                <c:pt idx="833">
                  <c:v>83.299999999999542</c:v>
                </c:pt>
                <c:pt idx="834">
                  <c:v>83.399999999999537</c:v>
                </c:pt>
                <c:pt idx="835">
                  <c:v>83.499999999999531</c:v>
                </c:pt>
                <c:pt idx="836">
                  <c:v>83.599999999999525</c:v>
                </c:pt>
                <c:pt idx="837">
                  <c:v>83.69999999999952</c:v>
                </c:pt>
                <c:pt idx="838">
                  <c:v>83.799999999999514</c:v>
                </c:pt>
                <c:pt idx="839">
                  <c:v>83.899999999999508</c:v>
                </c:pt>
                <c:pt idx="840">
                  <c:v>83.999999999999503</c:v>
                </c:pt>
                <c:pt idx="841">
                  <c:v>84.099999999999497</c:v>
                </c:pt>
                <c:pt idx="842">
                  <c:v>84.199999999999491</c:v>
                </c:pt>
                <c:pt idx="843">
                  <c:v>84.299999999999486</c:v>
                </c:pt>
                <c:pt idx="844">
                  <c:v>84.39999999999948</c:v>
                </c:pt>
                <c:pt idx="845">
                  <c:v>84.499999999999474</c:v>
                </c:pt>
                <c:pt idx="846">
                  <c:v>84.599999999999469</c:v>
                </c:pt>
                <c:pt idx="847">
                  <c:v>84.699999999999463</c:v>
                </c:pt>
                <c:pt idx="848">
                  <c:v>84.799999999999457</c:v>
                </c:pt>
                <c:pt idx="849">
                  <c:v>84.899999999999451</c:v>
                </c:pt>
                <c:pt idx="850">
                  <c:v>84.999999999999446</c:v>
                </c:pt>
                <c:pt idx="851">
                  <c:v>85.09999999999944</c:v>
                </c:pt>
                <c:pt idx="852">
                  <c:v>85.199999999999434</c:v>
                </c:pt>
                <c:pt idx="853">
                  <c:v>85.299999999999429</c:v>
                </c:pt>
                <c:pt idx="854">
                  <c:v>85.399999999999423</c:v>
                </c:pt>
                <c:pt idx="855">
                  <c:v>85.499999999999417</c:v>
                </c:pt>
                <c:pt idx="856">
                  <c:v>85.599999999999412</c:v>
                </c:pt>
                <c:pt idx="857">
                  <c:v>85.699999999999406</c:v>
                </c:pt>
                <c:pt idx="858">
                  <c:v>85.7999999999994</c:v>
                </c:pt>
                <c:pt idx="859">
                  <c:v>85.899999999999395</c:v>
                </c:pt>
                <c:pt idx="860">
                  <c:v>85.999999999999389</c:v>
                </c:pt>
                <c:pt idx="861">
                  <c:v>86.099999999999383</c:v>
                </c:pt>
                <c:pt idx="862">
                  <c:v>86.199999999999378</c:v>
                </c:pt>
                <c:pt idx="863">
                  <c:v>86.299999999999372</c:v>
                </c:pt>
                <c:pt idx="864">
                  <c:v>86.399999999999366</c:v>
                </c:pt>
                <c:pt idx="865">
                  <c:v>86.499999999999361</c:v>
                </c:pt>
                <c:pt idx="866">
                  <c:v>86.599999999999355</c:v>
                </c:pt>
                <c:pt idx="867">
                  <c:v>86.699999999999349</c:v>
                </c:pt>
                <c:pt idx="868">
                  <c:v>86.799999999999343</c:v>
                </c:pt>
                <c:pt idx="869">
                  <c:v>86.899999999999338</c:v>
                </c:pt>
                <c:pt idx="870">
                  <c:v>86.999999999999332</c:v>
                </c:pt>
                <c:pt idx="871">
                  <c:v>87.099999999999326</c:v>
                </c:pt>
                <c:pt idx="872">
                  <c:v>87.199999999999321</c:v>
                </c:pt>
                <c:pt idx="873">
                  <c:v>87.299999999999315</c:v>
                </c:pt>
                <c:pt idx="874">
                  <c:v>87.399999999999309</c:v>
                </c:pt>
                <c:pt idx="875">
                  <c:v>87.499999999999304</c:v>
                </c:pt>
                <c:pt idx="876">
                  <c:v>87.599999999999298</c:v>
                </c:pt>
                <c:pt idx="877">
                  <c:v>87.699999999999292</c:v>
                </c:pt>
                <c:pt idx="878">
                  <c:v>87.799999999999287</c:v>
                </c:pt>
                <c:pt idx="879">
                  <c:v>87.899999999999281</c:v>
                </c:pt>
                <c:pt idx="880">
                  <c:v>87.999999999999275</c:v>
                </c:pt>
                <c:pt idx="881">
                  <c:v>88.09999999999927</c:v>
                </c:pt>
                <c:pt idx="882">
                  <c:v>88.199999999999264</c:v>
                </c:pt>
                <c:pt idx="883">
                  <c:v>88.299999999999258</c:v>
                </c:pt>
                <c:pt idx="884">
                  <c:v>88.399999999999253</c:v>
                </c:pt>
                <c:pt idx="885">
                  <c:v>88.499999999999247</c:v>
                </c:pt>
                <c:pt idx="886">
                  <c:v>88.599999999999241</c:v>
                </c:pt>
                <c:pt idx="887">
                  <c:v>88.699999999999235</c:v>
                </c:pt>
                <c:pt idx="888">
                  <c:v>88.79999999999923</c:v>
                </c:pt>
                <c:pt idx="889">
                  <c:v>88.899999999999224</c:v>
                </c:pt>
                <c:pt idx="890">
                  <c:v>88.999999999999218</c:v>
                </c:pt>
                <c:pt idx="891">
                  <c:v>89.099999999999213</c:v>
                </c:pt>
                <c:pt idx="892">
                  <c:v>89.199999999999207</c:v>
                </c:pt>
                <c:pt idx="893">
                  <c:v>89.299999999999201</c:v>
                </c:pt>
                <c:pt idx="894">
                  <c:v>89.399999999999196</c:v>
                </c:pt>
                <c:pt idx="895">
                  <c:v>89.49999999999919</c:v>
                </c:pt>
                <c:pt idx="896">
                  <c:v>89.599999999999184</c:v>
                </c:pt>
                <c:pt idx="897">
                  <c:v>89.699999999999179</c:v>
                </c:pt>
                <c:pt idx="898">
                  <c:v>89.799999999999173</c:v>
                </c:pt>
                <c:pt idx="899">
                  <c:v>89.899999999999167</c:v>
                </c:pt>
                <c:pt idx="900">
                  <c:v>89.999999999999162</c:v>
                </c:pt>
                <c:pt idx="901">
                  <c:v>90.099999999999156</c:v>
                </c:pt>
                <c:pt idx="902">
                  <c:v>90.19999999999915</c:v>
                </c:pt>
                <c:pt idx="903">
                  <c:v>90.299999999999145</c:v>
                </c:pt>
                <c:pt idx="904">
                  <c:v>90.399999999999139</c:v>
                </c:pt>
                <c:pt idx="905">
                  <c:v>90.499999999999133</c:v>
                </c:pt>
                <c:pt idx="906">
                  <c:v>90.599999999999127</c:v>
                </c:pt>
                <c:pt idx="907">
                  <c:v>90.699999999999122</c:v>
                </c:pt>
                <c:pt idx="908">
                  <c:v>90.799999999999116</c:v>
                </c:pt>
                <c:pt idx="909">
                  <c:v>90.89999999999911</c:v>
                </c:pt>
                <c:pt idx="910">
                  <c:v>90.999999999999105</c:v>
                </c:pt>
                <c:pt idx="911">
                  <c:v>91.099999999999099</c:v>
                </c:pt>
                <c:pt idx="912">
                  <c:v>91.199999999999093</c:v>
                </c:pt>
                <c:pt idx="913">
                  <c:v>91.299999999999088</c:v>
                </c:pt>
                <c:pt idx="914">
                  <c:v>91.399999999999082</c:v>
                </c:pt>
                <c:pt idx="915">
                  <c:v>91.499999999999076</c:v>
                </c:pt>
                <c:pt idx="916">
                  <c:v>91.599999999999071</c:v>
                </c:pt>
                <c:pt idx="917">
                  <c:v>91.699999999999065</c:v>
                </c:pt>
                <c:pt idx="918">
                  <c:v>91.799999999999059</c:v>
                </c:pt>
                <c:pt idx="919">
                  <c:v>91.899999999999054</c:v>
                </c:pt>
                <c:pt idx="920">
                  <c:v>91.999999999999048</c:v>
                </c:pt>
                <c:pt idx="921">
                  <c:v>92.099999999999042</c:v>
                </c:pt>
                <c:pt idx="922">
                  <c:v>92.199999999999037</c:v>
                </c:pt>
                <c:pt idx="923">
                  <c:v>92.299999999999031</c:v>
                </c:pt>
                <c:pt idx="924">
                  <c:v>92.399999999999025</c:v>
                </c:pt>
                <c:pt idx="925">
                  <c:v>92.499999999999019</c:v>
                </c:pt>
                <c:pt idx="926">
                  <c:v>92.599999999999014</c:v>
                </c:pt>
                <c:pt idx="927">
                  <c:v>92.699999999999008</c:v>
                </c:pt>
                <c:pt idx="928">
                  <c:v>92.799999999999002</c:v>
                </c:pt>
                <c:pt idx="929">
                  <c:v>92.899999999998997</c:v>
                </c:pt>
                <c:pt idx="930">
                  <c:v>92.999999999998991</c:v>
                </c:pt>
                <c:pt idx="931">
                  <c:v>93.099999999998985</c:v>
                </c:pt>
                <c:pt idx="932">
                  <c:v>93.19999999999898</c:v>
                </c:pt>
                <c:pt idx="933">
                  <c:v>93.299999999998974</c:v>
                </c:pt>
                <c:pt idx="934">
                  <c:v>93.399999999998968</c:v>
                </c:pt>
                <c:pt idx="935">
                  <c:v>93.499999999998963</c:v>
                </c:pt>
                <c:pt idx="936">
                  <c:v>93.599999999998957</c:v>
                </c:pt>
                <c:pt idx="937">
                  <c:v>93.699999999998951</c:v>
                </c:pt>
                <c:pt idx="938">
                  <c:v>93.799999999998946</c:v>
                </c:pt>
                <c:pt idx="939">
                  <c:v>93.89999999999894</c:v>
                </c:pt>
                <c:pt idx="940">
                  <c:v>93.999999999998934</c:v>
                </c:pt>
                <c:pt idx="941">
                  <c:v>94.099999999998929</c:v>
                </c:pt>
                <c:pt idx="942">
                  <c:v>94.199999999998923</c:v>
                </c:pt>
                <c:pt idx="943">
                  <c:v>94.299999999998917</c:v>
                </c:pt>
                <c:pt idx="944">
                  <c:v>94.399999999998911</c:v>
                </c:pt>
                <c:pt idx="945">
                  <c:v>94.499999999998906</c:v>
                </c:pt>
                <c:pt idx="946">
                  <c:v>94.5999999999989</c:v>
                </c:pt>
                <c:pt idx="947">
                  <c:v>94.699999999998894</c:v>
                </c:pt>
                <c:pt idx="948">
                  <c:v>94.799999999998889</c:v>
                </c:pt>
                <c:pt idx="949">
                  <c:v>94.899999999998883</c:v>
                </c:pt>
                <c:pt idx="950">
                  <c:v>94.999999999998877</c:v>
                </c:pt>
                <c:pt idx="951">
                  <c:v>95.099999999998872</c:v>
                </c:pt>
                <c:pt idx="952">
                  <c:v>95.199999999998866</c:v>
                </c:pt>
                <c:pt idx="953">
                  <c:v>95.29999999999886</c:v>
                </c:pt>
                <c:pt idx="954">
                  <c:v>95.399999999998855</c:v>
                </c:pt>
                <c:pt idx="955">
                  <c:v>95.499999999998849</c:v>
                </c:pt>
                <c:pt idx="956">
                  <c:v>95.599999999998843</c:v>
                </c:pt>
                <c:pt idx="957">
                  <c:v>95.699999999998838</c:v>
                </c:pt>
                <c:pt idx="958">
                  <c:v>95.799999999998832</c:v>
                </c:pt>
                <c:pt idx="959">
                  <c:v>95.899999999998826</c:v>
                </c:pt>
                <c:pt idx="960">
                  <c:v>95.99999999999882</c:v>
                </c:pt>
                <c:pt idx="961">
                  <c:v>96.099999999998815</c:v>
                </c:pt>
                <c:pt idx="962">
                  <c:v>96.199999999998809</c:v>
                </c:pt>
                <c:pt idx="963">
                  <c:v>96.299999999998803</c:v>
                </c:pt>
                <c:pt idx="964">
                  <c:v>96.399999999998798</c:v>
                </c:pt>
                <c:pt idx="965">
                  <c:v>96.499999999998792</c:v>
                </c:pt>
                <c:pt idx="966">
                  <c:v>96.599999999998786</c:v>
                </c:pt>
                <c:pt idx="967">
                  <c:v>96.699999999998781</c:v>
                </c:pt>
                <c:pt idx="968">
                  <c:v>96.799999999998775</c:v>
                </c:pt>
                <c:pt idx="969">
                  <c:v>96.899999999998769</c:v>
                </c:pt>
                <c:pt idx="970">
                  <c:v>96.999999999998764</c:v>
                </c:pt>
                <c:pt idx="971">
                  <c:v>97.099999999998758</c:v>
                </c:pt>
                <c:pt idx="972">
                  <c:v>97.199999999998752</c:v>
                </c:pt>
                <c:pt idx="973">
                  <c:v>97.299999999998747</c:v>
                </c:pt>
                <c:pt idx="974">
                  <c:v>97.399999999998741</c:v>
                </c:pt>
                <c:pt idx="975">
                  <c:v>97.499999999998735</c:v>
                </c:pt>
                <c:pt idx="976">
                  <c:v>97.59999999999873</c:v>
                </c:pt>
                <c:pt idx="977">
                  <c:v>97.699999999998724</c:v>
                </c:pt>
                <c:pt idx="978">
                  <c:v>97.799999999998718</c:v>
                </c:pt>
                <c:pt idx="979">
                  <c:v>97.899999999998712</c:v>
                </c:pt>
                <c:pt idx="980">
                  <c:v>97.999999999998707</c:v>
                </c:pt>
                <c:pt idx="981">
                  <c:v>98.099999999998701</c:v>
                </c:pt>
                <c:pt idx="982">
                  <c:v>98.199999999998695</c:v>
                </c:pt>
                <c:pt idx="983">
                  <c:v>98.29999999999869</c:v>
                </c:pt>
                <c:pt idx="984">
                  <c:v>98.399999999998684</c:v>
                </c:pt>
                <c:pt idx="985">
                  <c:v>98.499999999998678</c:v>
                </c:pt>
                <c:pt idx="986">
                  <c:v>98.599999999998673</c:v>
                </c:pt>
                <c:pt idx="987">
                  <c:v>98.699999999998667</c:v>
                </c:pt>
                <c:pt idx="988">
                  <c:v>98.799999999998661</c:v>
                </c:pt>
                <c:pt idx="989">
                  <c:v>98.899999999998656</c:v>
                </c:pt>
                <c:pt idx="990">
                  <c:v>98.99999999999865</c:v>
                </c:pt>
                <c:pt idx="991">
                  <c:v>99.099999999998644</c:v>
                </c:pt>
                <c:pt idx="992">
                  <c:v>99.199999999998639</c:v>
                </c:pt>
                <c:pt idx="993">
                  <c:v>99.299999999998633</c:v>
                </c:pt>
                <c:pt idx="994">
                  <c:v>99.399999999998627</c:v>
                </c:pt>
                <c:pt idx="995">
                  <c:v>99.499999999998622</c:v>
                </c:pt>
                <c:pt idx="996">
                  <c:v>99.599999999998616</c:v>
                </c:pt>
                <c:pt idx="997">
                  <c:v>99.69999999999861</c:v>
                </c:pt>
                <c:pt idx="998">
                  <c:v>99.799999999998604</c:v>
                </c:pt>
                <c:pt idx="999">
                  <c:v>99.899999999998599</c:v>
                </c:pt>
                <c:pt idx="1000">
                  <c:v>99.999999999998593</c:v>
                </c:pt>
                <c:pt idx="1001">
                  <c:v>100.09999999999859</c:v>
                </c:pt>
                <c:pt idx="1002">
                  <c:v>100.19999999999858</c:v>
                </c:pt>
                <c:pt idx="1003">
                  <c:v>100.29999999999858</c:v>
                </c:pt>
                <c:pt idx="1004">
                  <c:v>100.39999999999857</c:v>
                </c:pt>
                <c:pt idx="1005">
                  <c:v>100.49999999999856</c:v>
                </c:pt>
                <c:pt idx="1006">
                  <c:v>100.59999999999856</c:v>
                </c:pt>
                <c:pt idx="1007">
                  <c:v>100.69999999999855</c:v>
                </c:pt>
                <c:pt idx="1008">
                  <c:v>100.79999999999855</c:v>
                </c:pt>
                <c:pt idx="1009">
                  <c:v>100.89999999999854</c:v>
                </c:pt>
                <c:pt idx="1010">
                  <c:v>100.99999999999854</c:v>
                </c:pt>
                <c:pt idx="1011">
                  <c:v>101.09999999999853</c:v>
                </c:pt>
                <c:pt idx="1012">
                  <c:v>101.19999999999852</c:v>
                </c:pt>
                <c:pt idx="1013">
                  <c:v>101.29999999999852</c:v>
                </c:pt>
                <c:pt idx="1014">
                  <c:v>101.39999999999851</c:v>
                </c:pt>
                <c:pt idx="1015">
                  <c:v>101.49999999999851</c:v>
                </c:pt>
                <c:pt idx="1016">
                  <c:v>101.5999999999985</c:v>
                </c:pt>
                <c:pt idx="1017">
                  <c:v>101.6999999999985</c:v>
                </c:pt>
                <c:pt idx="1018">
                  <c:v>101.79999999999849</c:v>
                </c:pt>
                <c:pt idx="1019">
                  <c:v>101.89999999999849</c:v>
                </c:pt>
                <c:pt idx="1020">
                  <c:v>101.99999999999848</c:v>
                </c:pt>
                <c:pt idx="1021">
                  <c:v>102.09999999999847</c:v>
                </c:pt>
                <c:pt idx="1022">
                  <c:v>102.19999999999847</c:v>
                </c:pt>
                <c:pt idx="1023">
                  <c:v>102.29999999999846</c:v>
                </c:pt>
                <c:pt idx="1024">
                  <c:v>102.39999999999846</c:v>
                </c:pt>
                <c:pt idx="1025">
                  <c:v>102.49999999999845</c:v>
                </c:pt>
                <c:pt idx="1026">
                  <c:v>102.59999999999845</c:v>
                </c:pt>
                <c:pt idx="1027">
                  <c:v>102.69999999999844</c:v>
                </c:pt>
                <c:pt idx="1028">
                  <c:v>102.79999999999843</c:v>
                </c:pt>
                <c:pt idx="1029">
                  <c:v>102.89999999999843</c:v>
                </c:pt>
                <c:pt idx="1030">
                  <c:v>102.99999999999842</c:v>
                </c:pt>
                <c:pt idx="1031">
                  <c:v>103.09999999999842</c:v>
                </c:pt>
                <c:pt idx="1032">
                  <c:v>103.19999999999841</c:v>
                </c:pt>
                <c:pt idx="1033">
                  <c:v>103.29999999999841</c:v>
                </c:pt>
                <c:pt idx="1034">
                  <c:v>103.3999999999984</c:v>
                </c:pt>
                <c:pt idx="1035">
                  <c:v>103.49999999999839</c:v>
                </c:pt>
                <c:pt idx="1036">
                  <c:v>103.59999999999839</c:v>
                </c:pt>
                <c:pt idx="1037">
                  <c:v>103.69999999999838</c:v>
                </c:pt>
                <c:pt idx="1038">
                  <c:v>103.79999999999838</c:v>
                </c:pt>
                <c:pt idx="1039">
                  <c:v>103.89999999999837</c:v>
                </c:pt>
                <c:pt idx="1040">
                  <c:v>103.99999999999837</c:v>
                </c:pt>
                <c:pt idx="1041">
                  <c:v>104.09999999999836</c:v>
                </c:pt>
                <c:pt idx="1042">
                  <c:v>104.19999999999835</c:v>
                </c:pt>
                <c:pt idx="1043">
                  <c:v>104.29999999999835</c:v>
                </c:pt>
                <c:pt idx="1044">
                  <c:v>104.39999999999834</c:v>
                </c:pt>
                <c:pt idx="1045">
                  <c:v>104.49999999999834</c:v>
                </c:pt>
                <c:pt idx="1046">
                  <c:v>104.59999999999833</c:v>
                </c:pt>
                <c:pt idx="1047">
                  <c:v>104.69999999999833</c:v>
                </c:pt>
                <c:pt idx="1048">
                  <c:v>104.79999999999832</c:v>
                </c:pt>
                <c:pt idx="1049">
                  <c:v>104.89999999999831</c:v>
                </c:pt>
                <c:pt idx="1050">
                  <c:v>104.99999999999831</c:v>
                </c:pt>
                <c:pt idx="1051">
                  <c:v>105.0999999999983</c:v>
                </c:pt>
                <c:pt idx="1052">
                  <c:v>105.1999999999983</c:v>
                </c:pt>
                <c:pt idx="1053">
                  <c:v>105.29999999999829</c:v>
                </c:pt>
                <c:pt idx="1054">
                  <c:v>105.39999999999829</c:v>
                </c:pt>
                <c:pt idx="1055">
                  <c:v>105.49999999999828</c:v>
                </c:pt>
                <c:pt idx="1056">
                  <c:v>105.59999999999827</c:v>
                </c:pt>
                <c:pt idx="1057">
                  <c:v>105.69999999999827</c:v>
                </c:pt>
                <c:pt idx="1058">
                  <c:v>105.79999999999826</c:v>
                </c:pt>
                <c:pt idx="1059">
                  <c:v>105.89999999999826</c:v>
                </c:pt>
                <c:pt idx="1060">
                  <c:v>105.99999999999825</c:v>
                </c:pt>
                <c:pt idx="1061">
                  <c:v>106.09999999999825</c:v>
                </c:pt>
                <c:pt idx="1062">
                  <c:v>106.19999999999824</c:v>
                </c:pt>
                <c:pt idx="1063">
                  <c:v>106.29999999999824</c:v>
                </c:pt>
                <c:pt idx="1064">
                  <c:v>106.39999999999823</c:v>
                </c:pt>
                <c:pt idx="1065">
                  <c:v>106.49999999999822</c:v>
                </c:pt>
                <c:pt idx="1066">
                  <c:v>106.59999999999822</c:v>
                </c:pt>
                <c:pt idx="1067">
                  <c:v>106.69999999999821</c:v>
                </c:pt>
                <c:pt idx="1068">
                  <c:v>106.79999999999821</c:v>
                </c:pt>
                <c:pt idx="1069">
                  <c:v>106.8999999999982</c:v>
                </c:pt>
                <c:pt idx="1070">
                  <c:v>106.9999999999982</c:v>
                </c:pt>
                <c:pt idx="1071">
                  <c:v>107.09999999999819</c:v>
                </c:pt>
                <c:pt idx="1072">
                  <c:v>107.19999999999818</c:v>
                </c:pt>
                <c:pt idx="1073">
                  <c:v>107.29999999999818</c:v>
                </c:pt>
                <c:pt idx="1074">
                  <c:v>107.39999999999817</c:v>
                </c:pt>
                <c:pt idx="1075">
                  <c:v>107.49999999999817</c:v>
                </c:pt>
                <c:pt idx="1076">
                  <c:v>107.59999999999816</c:v>
                </c:pt>
                <c:pt idx="1077">
                  <c:v>107.69999999999816</c:v>
                </c:pt>
                <c:pt idx="1078">
                  <c:v>107.79999999999815</c:v>
                </c:pt>
                <c:pt idx="1079">
                  <c:v>107.89999999999814</c:v>
                </c:pt>
                <c:pt idx="1080">
                  <c:v>107.99999999999814</c:v>
                </c:pt>
                <c:pt idx="1081">
                  <c:v>108.09999999999813</c:v>
                </c:pt>
                <c:pt idx="1082">
                  <c:v>108.19999999999813</c:v>
                </c:pt>
                <c:pt idx="1083">
                  <c:v>108.29999999999812</c:v>
                </c:pt>
                <c:pt idx="1084">
                  <c:v>108.39999999999812</c:v>
                </c:pt>
                <c:pt idx="1085">
                  <c:v>108.49999999999811</c:v>
                </c:pt>
                <c:pt idx="1086">
                  <c:v>108.5999999999981</c:v>
                </c:pt>
              </c:numCache>
            </c:numRef>
          </c:xVal>
          <c:yVal>
            <c:numRef>
              <c:f>third_order_output!$B$2:$B$1088</c:f>
              <c:numCache>
                <c:formatCode>General</c:formatCode>
                <c:ptCount val="1087"/>
                <c:pt idx="0">
                  <c:v>2.9346143468283099</c:v>
                </c:pt>
                <c:pt idx="1">
                  <c:v>2.8650796199217399</c:v>
                </c:pt>
                <c:pt idx="2">
                  <c:v>2.7977408301085198</c:v>
                </c:pt>
                <c:pt idx="3">
                  <c:v>2.7325028493069099</c:v>
                </c:pt>
                <c:pt idx="4">
                  <c:v>2.6692718463018501</c:v>
                </c:pt>
                <c:pt idx="5">
                  <c:v>2.6079558325000098</c:v>
                </c:pt>
                <c:pt idx="6">
                  <c:v>2.5484651010483499</c:v>
                </c:pt>
                <c:pt idx="7">
                  <c:v>2.4907125784084201</c:v>
                </c:pt>
                <c:pt idx="8">
                  <c:v>2.4346140869893098</c:v>
                </c:pt>
                <c:pt idx="9">
                  <c:v>2.3800885449163598</c:v>
                </c:pt>
                <c:pt idx="10">
                  <c:v>2.3270581052638502</c:v>
                </c:pt>
                <c:pt idx="11">
                  <c:v>2.2754482482559899</c:v>
                </c:pt>
                <c:pt idx="12">
                  <c:v>2.22518783155828</c:v>
                </c:pt>
                <c:pt idx="13">
                  <c:v>2.1762091051787098</c:v>
                </c:pt>
                <c:pt idx="14">
                  <c:v>2.1284477030858402</c:v>
                </c:pt>
                <c:pt idx="15">
                  <c:v>2.0818426040932501</c:v>
                </c:pt>
                <c:pt idx="16">
                  <c:v>2.0363360797054999</c:v>
                </c:pt>
                <c:pt idx="17">
                  <c:v>1.9918736261315599</c:v>
                </c:pt>
                <c:pt idx="18">
                  <c:v>1.9484038837254001</c:v>
                </c:pt>
                <c:pt idx="19">
                  <c:v>1.9058785466477199</c:v>
                </c:pt>
                <c:pt idx="20">
                  <c:v>1.86425226414576</c:v>
                </c:pt>
                <c:pt idx="21">
                  <c:v>1.82348254416137</c:v>
                </c:pt>
                <c:pt idx="22">
                  <c:v>1.7835296434350301</c:v>
                </c:pt>
                <c:pt idx="23">
                  <c:v>1.7443564622662899</c:v>
                </c:pt>
                <c:pt idx="24">
                  <c:v>1.70592843741178</c:v>
                </c:pt>
                <c:pt idx="25">
                  <c:v>1.6682134331203899</c:v>
                </c:pt>
                <c:pt idx="26">
                  <c:v>1.63118163542822</c:v>
                </c:pt>
                <c:pt idx="27">
                  <c:v>1.5948054436594199</c:v>
                </c:pt>
                <c:pt idx="28">
                  <c:v>1.5590593717060901</c:v>
                </c:pt>
                <c:pt idx="29">
                  <c:v>1.52391994046047</c:v>
                </c:pt>
                <c:pt idx="30">
                  <c:v>1.48936558561399</c:v>
                </c:pt>
                <c:pt idx="31">
                  <c:v>1.4553765570744801</c:v>
                </c:pt>
                <c:pt idx="32">
                  <c:v>1.4219348286278499</c:v>
                </c:pt>
                <c:pt idx="33">
                  <c:v>1.38902400946244</c:v>
                </c:pt>
                <c:pt idx="34">
                  <c:v>1.35662925615906</c:v>
                </c:pt>
                <c:pt idx="35">
                  <c:v>1.3247371930628999</c:v>
                </c:pt>
                <c:pt idx="36">
                  <c:v>1.29333583125844</c:v>
                </c:pt>
                <c:pt idx="37">
                  <c:v>1.26241449499502</c:v>
                </c:pt>
                <c:pt idx="38">
                  <c:v>1.23196374811232</c:v>
                </c:pt>
                <c:pt idx="39">
                  <c:v>1.2019753297790801</c:v>
                </c:pt>
                <c:pt idx="40">
                  <c:v>1.1724420860409701</c:v>
                </c:pt>
                <c:pt idx="41">
                  <c:v>1.14335790975019</c:v>
                </c:pt>
                <c:pt idx="42">
                  <c:v>1.11471768422052</c:v>
                </c:pt>
                <c:pt idx="43">
                  <c:v>1.08651722734794</c:v>
                </c:pt>
                <c:pt idx="44">
                  <c:v>1.05875324364751</c:v>
                </c:pt>
                <c:pt idx="45">
                  <c:v>1.03142327116802</c:v>
                </c:pt>
                <c:pt idx="46">
                  <c:v>1.0045256433077101</c:v>
                </c:pt>
                <c:pt idx="47">
                  <c:v>0.97805944457650196</c:v>
                </c:pt>
                <c:pt idx="48">
                  <c:v>0.95202447008341495</c:v>
                </c:pt>
                <c:pt idx="49">
                  <c:v>0.92642119573429205</c:v>
                </c:pt>
                <c:pt idx="50">
                  <c:v>0.90125074191018895</c:v>
                </c:pt>
                <c:pt idx="51">
                  <c:v>0.87651484645903099</c:v>
                </c:pt>
                <c:pt idx="52">
                  <c:v>0.85221583908423704</c:v>
                </c:pt>
                <c:pt idx="53">
                  <c:v>0.82835661480203204</c:v>
                </c:pt>
                <c:pt idx="54">
                  <c:v>0.80494061624631297</c:v>
                </c:pt>
                <c:pt idx="55">
                  <c:v>0.78197181783616498</c:v>
                </c:pt>
                <c:pt idx="56">
                  <c:v>0.75945470761507705</c:v>
                </c:pt>
                <c:pt idx="57">
                  <c:v>0.73739427700638704</c:v>
                </c:pt>
                <c:pt idx="58">
                  <c:v>0.71579601010307603</c:v>
                </c:pt>
                <c:pt idx="59">
                  <c:v>0.69466588320210498</c:v>
                </c:pt>
                <c:pt idx="60">
                  <c:v>0.67401035595685199</c:v>
                </c:pt>
                <c:pt idx="61">
                  <c:v>0.65383637417107798</c:v>
                </c:pt>
                <c:pt idx="62">
                  <c:v>0.63415137352421802</c:v>
                </c:pt>
                <c:pt idx="63">
                  <c:v>0.61496328515931897</c:v>
                </c:pt>
                <c:pt idx="64">
                  <c:v>0.59628054779022899</c:v>
                </c:pt>
                <c:pt idx="65">
                  <c:v>0.57811211841180898</c:v>
                </c:pt>
                <c:pt idx="66">
                  <c:v>0.56046749604865898</c:v>
                </c:pt>
                <c:pt idx="67">
                  <c:v>0.54335673758760095</c:v>
                </c:pt>
                <c:pt idx="68">
                  <c:v>0.52679048944264595</c:v>
                </c:pt>
                <c:pt idx="69">
                  <c:v>0.51078001875430301</c:v>
                </c:pt>
                <c:pt idx="70">
                  <c:v>0.495337249711155</c:v>
                </c:pt>
                <c:pt idx="71">
                  <c:v>0.48047481244429902</c:v>
                </c:pt>
                <c:pt idx="72">
                  <c:v>0.46620608959346999</c:v>
                </c:pt>
                <c:pt idx="73">
                  <c:v>0.45254528196528498</c:v>
                </c:pt>
                <c:pt idx="74">
                  <c:v>0.43950747326016398</c:v>
                </c:pt>
                <c:pt idx="75">
                  <c:v>0.42710871621966301</c:v>
                </c:pt>
                <c:pt idx="76">
                  <c:v>0.41536612343043</c:v>
                </c:pt>
                <c:pt idx="77">
                  <c:v>0.40429797908291198</c:v>
                </c:pt>
                <c:pt idx="78">
                  <c:v>0.39189405133947702</c:v>
                </c:pt>
                <c:pt idx="79">
                  <c:v>0.38138264091685398</c:v>
                </c:pt>
                <c:pt idx="80">
                  <c:v>0.36418346967548099</c:v>
                </c:pt>
                <c:pt idx="81">
                  <c:v>0.34105594223365099</c:v>
                </c:pt>
                <c:pt idx="82">
                  <c:v>0.32806505262851698</c:v>
                </c:pt>
                <c:pt idx="83">
                  <c:v>0.30682774726301398</c:v>
                </c:pt>
                <c:pt idx="84">
                  <c:v>0.29437515232712003</c:v>
                </c:pt>
                <c:pt idx="85">
                  <c:v>0.27866754215210598</c:v>
                </c:pt>
                <c:pt idx="86">
                  <c:v>0.26853865338489402</c:v>
                </c:pt>
                <c:pt idx="87">
                  <c:v>0.248768666293472</c:v>
                </c:pt>
                <c:pt idx="88">
                  <c:v>0.231786225922405</c:v>
                </c:pt>
                <c:pt idx="89">
                  <c:v>0.221765974070876</c:v>
                </c:pt>
                <c:pt idx="90">
                  <c:v>0.207083160057663</c:v>
                </c:pt>
                <c:pt idx="91">
                  <c:v>0.195928400382399</c:v>
                </c:pt>
                <c:pt idx="92">
                  <c:v>0.18809372372925201</c:v>
                </c:pt>
                <c:pt idx="93">
                  <c:v>0.175854829140007</c:v>
                </c:pt>
                <c:pt idx="94">
                  <c:v>0.16687803063541601</c:v>
                </c:pt>
                <c:pt idx="95">
                  <c:v>0.16063634026795601</c:v>
                </c:pt>
                <c:pt idx="96">
                  <c:v>0.15043841395527099</c:v>
                </c:pt>
                <c:pt idx="97">
                  <c:v>0.14494793443009199</c:v>
                </c:pt>
                <c:pt idx="98">
                  <c:v>0.135757342912256</c:v>
                </c:pt>
                <c:pt idx="99">
                  <c:v>0.130973555147647</c:v>
                </c:pt>
                <c:pt idx="100">
                  <c:v>0.122911179438233</c:v>
                </c:pt>
                <c:pt idx="101">
                  <c:v>0.11705950135365099</c:v>
                </c:pt>
                <c:pt idx="102">
                  <c:v>0.113362779840826</c:v>
                </c:pt>
                <c:pt idx="103">
                  <c:v>0.106501363683491</c:v>
                </c:pt>
                <c:pt idx="104">
                  <c:v>0.10330606671050099</c:v>
                </c:pt>
                <c:pt idx="105">
                  <c:v>9.7258085384964901E-2</c:v>
                </c:pt>
                <c:pt idx="106">
                  <c:v>9.2967273201793404E-2</c:v>
                </c:pt>
                <c:pt idx="107">
                  <c:v>9.0560548473149496E-2</c:v>
                </c:pt>
                <c:pt idx="108">
                  <c:v>8.53686202317476E-2</c:v>
                </c:pt>
                <c:pt idx="109">
                  <c:v>8.3353059366345406E-2</c:v>
                </c:pt>
                <c:pt idx="110">
                  <c:v>7.9949100036174003E-2</c:v>
                </c:pt>
                <c:pt idx="111">
                  <c:v>7.8765238635241902E-2</c:v>
                </c:pt>
                <c:pt idx="112">
                  <c:v>7.3695628438144895E-2</c:v>
                </c:pt>
                <c:pt idx="113">
                  <c:v>6.9377418607473304E-2</c:v>
                </c:pt>
                <c:pt idx="114">
                  <c:v>6.8010382819920695E-2</c:v>
                </c:pt>
                <c:pt idx="115">
                  <c:v>6.4338830765336696E-2</c:v>
                </c:pt>
                <c:pt idx="116">
                  <c:v>6.3388869632035494E-2</c:v>
                </c:pt>
                <c:pt idx="117">
                  <c:v>6.1135279480367802E-2</c:v>
                </c:pt>
                <c:pt idx="118">
                  <c:v>6.0879257041960899E-2</c:v>
                </c:pt>
                <c:pt idx="119">
                  <c:v>5.6025122292339698E-2</c:v>
                </c:pt>
                <c:pt idx="120">
                  <c:v>5.5460946168750497E-2</c:v>
                </c:pt>
                <c:pt idx="121">
                  <c:v>5.2477506455033997E-2</c:v>
                </c:pt>
                <c:pt idx="122">
                  <c:v>5.2167679183185101E-2</c:v>
                </c:pt>
                <c:pt idx="123">
                  <c:v>4.9629280809313003E-2</c:v>
                </c:pt>
                <c:pt idx="124">
                  <c:v>4.9558735452592297E-2</c:v>
                </c:pt>
                <c:pt idx="125">
                  <c:v>4.72190775908529E-2</c:v>
                </c:pt>
                <c:pt idx="126">
                  <c:v>4.7330017201602403E-2</c:v>
                </c:pt>
                <c:pt idx="127">
                  <c:v>4.7980108298361301E-2</c:v>
                </c:pt>
                <c:pt idx="128">
                  <c:v>4.5146142132580197E-2</c:v>
                </c:pt>
                <c:pt idx="129">
                  <c:v>4.30212621577084E-2</c:v>
                </c:pt>
                <c:pt idx="130">
                  <c:v>4.3294152710586703E-2</c:v>
                </c:pt>
                <c:pt idx="131">
                  <c:v>4.1393463034182697E-2</c:v>
                </c:pt>
                <c:pt idx="132">
                  <c:v>4.18581957928836E-2</c:v>
                </c:pt>
                <c:pt idx="133">
                  <c:v>4.1257157921791E-2</c:v>
                </c:pt>
                <c:pt idx="134">
                  <c:v>4.228753503412E-2</c:v>
                </c:pt>
                <c:pt idx="135">
                  <c:v>4.3772897217422703E-2</c:v>
                </c:pt>
                <c:pt idx="136">
                  <c:v>3.9461193140596103E-2</c:v>
                </c:pt>
                <c:pt idx="137">
                  <c:v>3.7539949640631599E-2</c:v>
                </c:pt>
                <c:pt idx="138">
                  <c:v>3.8182339165359701E-2</c:v>
                </c:pt>
                <c:pt idx="139">
                  <c:v>3.9412470068782499E-2</c:v>
                </c:pt>
                <c:pt idx="140">
                  <c:v>3.7496260367333799E-2</c:v>
                </c:pt>
                <c:pt idx="141">
                  <c:v>3.8796036504209E-2</c:v>
                </c:pt>
                <c:pt idx="142">
                  <c:v>3.6925688851624699E-2</c:v>
                </c:pt>
                <c:pt idx="143">
                  <c:v>3.8338638376444502E-2</c:v>
                </c:pt>
                <c:pt idx="144">
                  <c:v>3.6353096365928601E-2</c:v>
                </c:pt>
                <c:pt idx="145">
                  <c:v>3.78427798859775E-2</c:v>
                </c:pt>
                <c:pt idx="146">
                  <c:v>3.6153314169496298E-2</c:v>
                </c:pt>
                <c:pt idx="147">
                  <c:v>3.7793179973959902E-2</c:v>
                </c:pt>
                <c:pt idx="148">
                  <c:v>3.6154684610664803E-2</c:v>
                </c:pt>
                <c:pt idx="149">
                  <c:v>3.7941920105367899E-2</c:v>
                </c:pt>
                <c:pt idx="150">
                  <c:v>4.0285257622599602E-2</c:v>
                </c:pt>
                <c:pt idx="151">
                  <c:v>3.6204499192535801E-2</c:v>
                </c:pt>
                <c:pt idx="152">
                  <c:v>3.8068353198468602E-2</c:v>
                </c:pt>
                <c:pt idx="153">
                  <c:v>4.0575091261416597E-2</c:v>
                </c:pt>
                <c:pt idx="154">
                  <c:v>3.6308733746409402E-2</c:v>
                </c:pt>
                <c:pt idx="155">
                  <c:v>3.8347751833498402E-2</c:v>
                </c:pt>
                <c:pt idx="156">
                  <c:v>3.6742222495377001E-2</c:v>
                </c:pt>
                <c:pt idx="157">
                  <c:v>3.90549120493233E-2</c:v>
                </c:pt>
                <c:pt idx="158">
                  <c:v>3.7580047268420402E-2</c:v>
                </c:pt>
                <c:pt idx="159">
                  <c:v>4.01248200796544E-2</c:v>
                </c:pt>
                <c:pt idx="160">
                  <c:v>3.8720550015568699E-2</c:v>
                </c:pt>
                <c:pt idx="161">
                  <c:v>4.1494530625641297E-2</c:v>
                </c:pt>
                <c:pt idx="162">
                  <c:v>3.8453666027635301E-2</c:v>
                </c:pt>
                <c:pt idx="163">
                  <c:v>4.0873031131923199E-2</c:v>
                </c:pt>
                <c:pt idx="164">
                  <c:v>4.1762181557714897E-2</c:v>
                </c:pt>
                <c:pt idx="165">
                  <c:v>4.5123039279132998E-2</c:v>
                </c:pt>
                <c:pt idx="166">
                  <c:v>4.1643566917628001E-2</c:v>
                </c:pt>
                <c:pt idx="167">
                  <c:v>4.4380156323313699E-2</c:v>
                </c:pt>
                <c:pt idx="168">
                  <c:v>4.3631443288177203E-2</c:v>
                </c:pt>
                <c:pt idx="169">
                  <c:v>4.68776822090149E-2</c:v>
                </c:pt>
                <c:pt idx="170">
                  <c:v>4.6367709990590797E-2</c:v>
                </c:pt>
                <c:pt idx="171">
                  <c:v>5.04669812507927E-2</c:v>
                </c:pt>
                <c:pt idx="172">
                  <c:v>5.28562529943883E-2</c:v>
                </c:pt>
                <c:pt idx="173">
                  <c:v>5.8878885582089403E-2</c:v>
                </c:pt>
                <c:pt idx="174">
                  <c:v>5.9137743897736003E-2</c:v>
                </c:pt>
                <c:pt idx="175">
                  <c:v>6.6261065192520605E-2</c:v>
                </c:pt>
                <c:pt idx="176">
                  <c:v>6.6982710734009701E-2</c:v>
                </c:pt>
                <c:pt idx="177">
                  <c:v>7.5467530637979494E-2</c:v>
                </c:pt>
                <c:pt idx="178">
                  <c:v>7.6738777104765094E-2</c:v>
                </c:pt>
                <c:pt idx="179">
                  <c:v>8.6589437443763004E-2</c:v>
                </c:pt>
                <c:pt idx="180">
                  <c:v>8.8610052131116293E-2</c:v>
                </c:pt>
                <c:pt idx="181">
                  <c:v>9.97431715950369E-2</c:v>
                </c:pt>
                <c:pt idx="182">
                  <c:v>0.10167295509018</c:v>
                </c:pt>
                <c:pt idx="183">
                  <c:v>0.113702080678194</c:v>
                </c:pt>
                <c:pt idx="184">
                  <c:v>0.115312573034316</c:v>
                </c:pt>
                <c:pt idx="185">
                  <c:v>0.127858833642676</c:v>
                </c:pt>
                <c:pt idx="186">
                  <c:v>0.127291085198521</c:v>
                </c:pt>
                <c:pt idx="187">
                  <c:v>0.12444438808597599</c:v>
                </c:pt>
                <c:pt idx="188">
                  <c:v>0.12158045032992899</c:v>
                </c:pt>
                <c:pt idx="189">
                  <c:v>0.12676478340290401</c:v>
                </c:pt>
                <c:pt idx="190">
                  <c:v>0.12707763910293501</c:v>
                </c:pt>
                <c:pt idx="191">
                  <c:v>0.12714036554098099</c:v>
                </c:pt>
                <c:pt idx="192">
                  <c:v>0.132251279894262</c:v>
                </c:pt>
                <c:pt idx="193">
                  <c:v>0.125139816896989</c:v>
                </c:pt>
                <c:pt idx="194">
                  <c:v>0.12385844904929399</c:v>
                </c:pt>
                <c:pt idx="195">
                  <c:v>0.12674325285479399</c:v>
                </c:pt>
                <c:pt idx="196">
                  <c:v>0.12001391197554701</c:v>
                </c:pt>
                <c:pt idx="197">
                  <c:v>0.121806698851287</c:v>
                </c:pt>
                <c:pt idx="198">
                  <c:v>0.115039716940373</c:v>
                </c:pt>
                <c:pt idx="199">
                  <c:v>0.112435062415897</c:v>
                </c:pt>
                <c:pt idx="200">
                  <c:v>0.113220915198326</c:v>
                </c:pt>
                <c:pt idx="201">
                  <c:v>0.107318903319537</c:v>
                </c:pt>
                <c:pt idx="202">
                  <c:v>0.107682890025898</c:v>
                </c:pt>
                <c:pt idx="203">
                  <c:v>0.1018611358013</c:v>
                </c:pt>
                <c:pt idx="204">
                  <c:v>0.10190033004619101</c:v>
                </c:pt>
                <c:pt idx="205">
                  <c:v>9.6500043757259804E-2</c:v>
                </c:pt>
                <c:pt idx="206">
                  <c:v>9.6379395807161899E-2</c:v>
                </c:pt>
                <c:pt idx="207">
                  <c:v>9.3617131817154503E-2</c:v>
                </c:pt>
                <c:pt idx="208">
                  <c:v>8.84029545122757E-2</c:v>
                </c:pt>
                <c:pt idx="209">
                  <c:v>8.8050583377480507E-2</c:v>
                </c:pt>
                <c:pt idx="210">
                  <c:v>8.3151133847422898E-2</c:v>
                </c:pt>
                <c:pt idx="211">
                  <c:v>8.0799995688721496E-2</c:v>
                </c:pt>
                <c:pt idx="212">
                  <c:v>8.0520056071691201E-2</c:v>
                </c:pt>
                <c:pt idx="213">
                  <c:v>7.6206561876460896E-2</c:v>
                </c:pt>
                <c:pt idx="214">
                  <c:v>7.5896104099228895E-2</c:v>
                </c:pt>
                <c:pt idx="215">
                  <c:v>7.1792107541113995E-2</c:v>
                </c:pt>
                <c:pt idx="216">
                  <c:v>7.1483546867966596E-2</c:v>
                </c:pt>
                <c:pt idx="217">
                  <c:v>6.7625013994984301E-2</c:v>
                </c:pt>
                <c:pt idx="218">
                  <c:v>6.5713684423826593E-2</c:v>
                </c:pt>
                <c:pt idx="219">
                  <c:v>6.5510853542946196E-2</c:v>
                </c:pt>
                <c:pt idx="220">
                  <c:v>6.2157844309695003E-2</c:v>
                </c:pt>
                <c:pt idx="221">
                  <c:v>6.1985980137251297E-2</c:v>
                </c:pt>
                <c:pt idx="222">
                  <c:v>5.8652818435803E-2</c:v>
                </c:pt>
                <c:pt idx="223">
                  <c:v>5.8469214825890903E-2</c:v>
                </c:pt>
                <c:pt idx="224">
                  <c:v>5.5507476674392799E-2</c:v>
                </c:pt>
                <c:pt idx="225">
                  <c:v>5.5383870145305901E-2</c:v>
                </c:pt>
                <c:pt idx="226">
                  <c:v>5.5841787718236398E-2</c:v>
                </c:pt>
                <c:pt idx="227">
                  <c:v>5.2435796475037898E-2</c:v>
                </c:pt>
                <c:pt idx="228">
                  <c:v>5.2775525371544001E-2</c:v>
                </c:pt>
                <c:pt idx="229">
                  <c:v>4.9649420427158399E-2</c:v>
                </c:pt>
                <c:pt idx="230">
                  <c:v>5.0031429156660999E-2</c:v>
                </c:pt>
                <c:pt idx="231">
                  <c:v>4.6828379156067898E-2</c:v>
                </c:pt>
                <c:pt idx="232">
                  <c:v>4.72259017406031E-2</c:v>
                </c:pt>
                <c:pt idx="233">
                  <c:v>4.4209280633367598E-2</c:v>
                </c:pt>
                <c:pt idx="234">
                  <c:v>4.4648487470112699E-2</c:v>
                </c:pt>
                <c:pt idx="235">
                  <c:v>4.1833953349851002E-2</c:v>
                </c:pt>
                <c:pt idx="236">
                  <c:v>4.23301975242793E-2</c:v>
                </c:pt>
                <c:pt idx="237">
                  <c:v>3.9863382582552703E-2</c:v>
                </c:pt>
                <c:pt idx="238">
                  <c:v>4.0458595263771699E-2</c:v>
                </c:pt>
                <c:pt idx="239">
                  <c:v>3.7951371283270398E-2</c:v>
                </c:pt>
                <c:pt idx="240">
                  <c:v>3.8578293053433299E-2</c:v>
                </c:pt>
                <c:pt idx="241">
                  <c:v>3.6382024292833999E-2</c:v>
                </c:pt>
                <c:pt idx="242">
                  <c:v>3.7100318120792501E-2</c:v>
                </c:pt>
                <c:pt idx="243">
                  <c:v>3.48561941646039E-2</c:v>
                </c:pt>
                <c:pt idx="244">
                  <c:v>3.5607071651611401E-2</c:v>
                </c:pt>
                <c:pt idx="245">
                  <c:v>3.3506624924484599E-2</c:v>
                </c:pt>
                <c:pt idx="246">
                  <c:v>3.4301269508432597E-2</c:v>
                </c:pt>
                <c:pt idx="247">
                  <c:v>3.2468643563333899E-2</c:v>
                </c:pt>
                <c:pt idx="248">
                  <c:v>3.3349932462442597E-2</c:v>
                </c:pt>
                <c:pt idx="249">
                  <c:v>3.04664033465087E-2</c:v>
                </c:pt>
                <c:pt idx="250">
                  <c:v>3.1019161629956198E-2</c:v>
                </c:pt>
                <c:pt idx="251">
                  <c:v>2.97144583892077E-2</c:v>
                </c:pt>
                <c:pt idx="252">
                  <c:v>3.0400134215597001E-2</c:v>
                </c:pt>
                <c:pt idx="253">
                  <c:v>2.9224537254776799E-2</c:v>
                </c:pt>
                <c:pt idx="254">
                  <c:v>2.9991701536346199E-2</c:v>
                </c:pt>
                <c:pt idx="255">
                  <c:v>3.11736278817988E-2</c:v>
                </c:pt>
                <c:pt idx="256">
                  <c:v>2.96703792992048E-2</c:v>
                </c:pt>
                <c:pt idx="257">
                  <c:v>3.0810813477728499E-2</c:v>
                </c:pt>
                <c:pt idx="258">
                  <c:v>2.9308886092621798E-2</c:v>
                </c:pt>
                <c:pt idx="259">
                  <c:v>3.0480759334750401E-2</c:v>
                </c:pt>
                <c:pt idx="260">
                  <c:v>2.8887672640848901E-2</c:v>
                </c:pt>
                <c:pt idx="261">
                  <c:v>3.00936588319018E-2</c:v>
                </c:pt>
                <c:pt idx="262">
                  <c:v>3.1726444547530201E-2</c:v>
                </c:pt>
                <c:pt idx="263">
                  <c:v>2.8495888924226099E-2</c:v>
                </c:pt>
                <c:pt idx="264">
                  <c:v>2.7372281881980501E-2</c:v>
                </c:pt>
                <c:pt idx="265">
                  <c:v>2.8798097453545699E-2</c:v>
                </c:pt>
                <c:pt idx="266">
                  <c:v>2.90342477965168E-2</c:v>
                </c:pt>
                <c:pt idx="267">
                  <c:v>3.2081063720397603E-2</c:v>
                </c:pt>
                <c:pt idx="268">
                  <c:v>3.3715336496243198E-2</c:v>
                </c:pt>
                <c:pt idx="269">
                  <c:v>3.79362105450127E-2</c:v>
                </c:pt>
                <c:pt idx="270">
                  <c:v>4.1297672200016601E-2</c:v>
                </c:pt>
                <c:pt idx="271">
                  <c:v>4.6097297425149002E-2</c:v>
                </c:pt>
                <c:pt idx="272">
                  <c:v>4.6382791129872203E-2</c:v>
                </c:pt>
                <c:pt idx="273">
                  <c:v>4.9797053594375001E-2</c:v>
                </c:pt>
                <c:pt idx="274">
                  <c:v>4.9932357156649197E-2</c:v>
                </c:pt>
                <c:pt idx="275">
                  <c:v>5.1429913990432299E-2</c:v>
                </c:pt>
                <c:pt idx="276">
                  <c:v>5.2195437077898497E-2</c:v>
                </c:pt>
                <c:pt idx="277">
                  <c:v>4.8135077930055503E-2</c:v>
                </c:pt>
                <c:pt idx="278">
                  <c:v>4.6332594007253598E-2</c:v>
                </c:pt>
                <c:pt idx="279">
                  <c:v>3.9216975215822403E-2</c:v>
                </c:pt>
                <c:pt idx="280">
                  <c:v>3.4234509279485702E-2</c:v>
                </c:pt>
                <c:pt idx="281">
                  <c:v>2.1718549251090701E-2</c:v>
                </c:pt>
                <c:pt idx="282">
                  <c:v>1.2377324863336901E-2</c:v>
                </c:pt>
                <c:pt idx="283">
                  <c:v>-2.4806354194879502E-3</c:v>
                </c:pt>
                <c:pt idx="284">
                  <c:v>-1.6077158274128998E-2</c:v>
                </c:pt>
                <c:pt idx="285">
                  <c:v>-3.1067404022905899E-2</c:v>
                </c:pt>
                <c:pt idx="286">
                  <c:v>-5.3336592507548602E-2</c:v>
                </c:pt>
                <c:pt idx="287">
                  <c:v>-6.6828791692387299E-2</c:v>
                </c:pt>
                <c:pt idx="288">
                  <c:v>-8.4507092542480594E-2</c:v>
                </c:pt>
                <c:pt idx="289">
                  <c:v>-8.0162521684542298E-2</c:v>
                </c:pt>
                <c:pt idx="290">
                  <c:v>-9.2962337803328396E-2</c:v>
                </c:pt>
                <c:pt idx="291">
                  <c:v>-9.5342462707776507E-2</c:v>
                </c:pt>
                <c:pt idx="292">
                  <c:v>-9.1042162501253104E-2</c:v>
                </c:pt>
                <c:pt idx="293">
                  <c:v>-9.9048442498315098E-2</c:v>
                </c:pt>
                <c:pt idx="294">
                  <c:v>-9.4383629621006507E-2</c:v>
                </c:pt>
                <c:pt idx="295">
                  <c:v>-0.10041997849475499</c:v>
                </c:pt>
                <c:pt idx="296">
                  <c:v>-9.5680704573169295E-2</c:v>
                </c:pt>
                <c:pt idx="297">
                  <c:v>-0.100273310905322</c:v>
                </c:pt>
                <c:pt idx="298">
                  <c:v>-9.5837102737277705E-2</c:v>
                </c:pt>
                <c:pt idx="299">
                  <c:v>-9.9491032306104898E-2</c:v>
                </c:pt>
                <c:pt idx="300">
                  <c:v>-9.9048692965879995E-2</c:v>
                </c:pt>
                <c:pt idx="301">
                  <c:v>-0.103530474705621</c:v>
                </c:pt>
                <c:pt idx="302">
                  <c:v>-9.7023192793130805E-2</c:v>
                </c:pt>
                <c:pt idx="303">
                  <c:v>-0.100664105848409</c:v>
                </c:pt>
                <c:pt idx="304">
                  <c:v>-9.4471197808161295E-2</c:v>
                </c:pt>
                <c:pt idx="305">
                  <c:v>-9.0038515278138206E-2</c:v>
                </c:pt>
                <c:pt idx="306">
                  <c:v>-9.2098547611385598E-2</c:v>
                </c:pt>
                <c:pt idx="307">
                  <c:v>-9.5461206743493607E-2</c:v>
                </c:pt>
                <c:pt idx="308">
                  <c:v>-9.0032768435776206E-2</c:v>
                </c:pt>
                <c:pt idx="309">
                  <c:v>-9.3139347853139001E-2</c:v>
                </c:pt>
                <c:pt idx="310">
                  <c:v>-8.7815539911389295E-2</c:v>
                </c:pt>
                <c:pt idx="311">
                  <c:v>-9.0859361924230997E-2</c:v>
                </c:pt>
                <c:pt idx="312">
                  <c:v>-8.6016547866165596E-2</c:v>
                </c:pt>
                <c:pt idx="313">
                  <c:v>-8.2416158635169198E-2</c:v>
                </c:pt>
                <c:pt idx="314">
                  <c:v>-8.4742340957745896E-2</c:v>
                </c:pt>
                <c:pt idx="315">
                  <c:v>-8.8412526762112906E-2</c:v>
                </c:pt>
                <c:pt idx="316">
                  <c:v>-8.4152318071573903E-2</c:v>
                </c:pt>
                <c:pt idx="317">
                  <c:v>-8.7883788859471595E-2</c:v>
                </c:pt>
                <c:pt idx="318">
                  <c:v>-8.3729048026725594E-2</c:v>
                </c:pt>
                <c:pt idx="319">
                  <c:v>-8.7703969562426196E-2</c:v>
                </c:pt>
                <c:pt idx="320">
                  <c:v>-9.3009319389238898E-2</c:v>
                </c:pt>
                <c:pt idx="321">
                  <c:v>-8.39875310193747E-2</c:v>
                </c:pt>
                <c:pt idx="322">
                  <c:v>-8.8380047352984506E-2</c:v>
                </c:pt>
                <c:pt idx="323">
                  <c:v>-8.4505948238074696E-2</c:v>
                </c:pt>
                <c:pt idx="324">
                  <c:v>-8.9573808480054098E-2</c:v>
                </c:pt>
                <c:pt idx="325">
                  <c:v>-8.5755898850038606E-2</c:v>
                </c:pt>
                <c:pt idx="326">
                  <c:v>-9.1447293059900306E-2</c:v>
                </c:pt>
                <c:pt idx="327">
                  <c:v>-8.8283371878787806E-2</c:v>
                </c:pt>
                <c:pt idx="328">
                  <c:v>-9.4888954190537306E-2</c:v>
                </c:pt>
                <c:pt idx="329">
                  <c:v>-8.7994164787232806E-2</c:v>
                </c:pt>
                <c:pt idx="330">
                  <c:v>-9.1124095954000894E-2</c:v>
                </c:pt>
                <c:pt idx="331">
                  <c:v>-0.1002572348807</c:v>
                </c:pt>
                <c:pt idx="332">
                  <c:v>-0.102481956826522</c:v>
                </c:pt>
                <c:pt idx="333">
                  <c:v>-0.11524583981372399</c:v>
                </c:pt>
                <c:pt idx="334">
                  <c:v>-0.120390227995812</c:v>
                </c:pt>
                <c:pt idx="335">
                  <c:v>-0.13722781487740501</c:v>
                </c:pt>
                <c:pt idx="336">
                  <c:v>-0.158238061703741</c:v>
                </c:pt>
                <c:pt idx="337">
                  <c:v>-0.16543109552003399</c:v>
                </c:pt>
                <c:pt idx="338">
                  <c:v>-0.18917892524041199</c:v>
                </c:pt>
                <c:pt idx="339">
                  <c:v>-0.19801771361380799</c:v>
                </c:pt>
                <c:pt idx="340">
                  <c:v>-0.22517173318192299</c:v>
                </c:pt>
                <c:pt idx="341">
                  <c:v>-0.23336265934631201</c:v>
                </c:pt>
                <c:pt idx="342">
                  <c:v>-0.26310458825901101</c:v>
                </c:pt>
                <c:pt idx="343">
                  <c:v>-0.27011649776250102</c:v>
                </c:pt>
                <c:pt idx="344">
                  <c:v>-0.30140492180362299</c:v>
                </c:pt>
                <c:pt idx="345">
                  <c:v>-0.33669444592669601</c:v>
                </c:pt>
                <c:pt idx="346">
                  <c:v>-0.31539687700569602</c:v>
                </c:pt>
                <c:pt idx="347">
                  <c:v>-0.34406600892543798</c:v>
                </c:pt>
                <c:pt idx="348">
                  <c:v>-0.32647728268057102</c:v>
                </c:pt>
                <c:pt idx="349">
                  <c:v>-0.35064133582636697</c:v>
                </c:pt>
                <c:pt idx="350">
                  <c:v>-0.294179658871144</c:v>
                </c:pt>
                <c:pt idx="351">
                  <c:v>-0.28675401071086498</c:v>
                </c:pt>
                <c:pt idx="352">
                  <c:v>-0.27286130934953601</c:v>
                </c:pt>
                <c:pt idx="353">
                  <c:v>-0.27307705068960703</c:v>
                </c:pt>
                <c:pt idx="354">
                  <c:v>-0.26631368836387898</c:v>
                </c:pt>
                <c:pt idx="355">
                  <c:v>-0.25908575998619199</c:v>
                </c:pt>
                <c:pt idx="356">
                  <c:v>-0.26042293338104999</c:v>
                </c:pt>
                <c:pt idx="357">
                  <c:v>-0.24437743006274101</c:v>
                </c:pt>
                <c:pt idx="358">
                  <c:v>-0.24387623136863101</c:v>
                </c:pt>
                <c:pt idx="359">
                  <c:v>-0.229258821345865</c:v>
                </c:pt>
                <c:pt idx="360">
                  <c:v>-0.21829441608861</c:v>
                </c:pt>
                <c:pt idx="361">
                  <c:v>-0.21456742286682101</c:v>
                </c:pt>
                <c:pt idx="362">
                  <c:v>-0.20781434979289701</c:v>
                </c:pt>
                <c:pt idx="363">
                  <c:v>-0.206227497663348</c:v>
                </c:pt>
                <c:pt idx="364">
                  <c:v>-0.199728879611939</c:v>
                </c:pt>
                <c:pt idx="365">
                  <c:v>-0.19963534362614099</c:v>
                </c:pt>
                <c:pt idx="366">
                  <c:v>-0.18124601989984501</c:v>
                </c:pt>
                <c:pt idx="367">
                  <c:v>-0.17878494365140701</c:v>
                </c:pt>
                <c:pt idx="368">
                  <c:v>-0.168502378743141</c:v>
                </c:pt>
                <c:pt idx="369">
                  <c:v>-0.16648628935217799</c:v>
                </c:pt>
                <c:pt idx="370">
                  <c:v>-0.15730948792770499</c:v>
                </c:pt>
                <c:pt idx="371">
                  <c:v>-0.15571410674601699</c:v>
                </c:pt>
                <c:pt idx="372">
                  <c:v>-0.15054409764707</c:v>
                </c:pt>
                <c:pt idx="373">
                  <c:v>-0.15051799127832</c:v>
                </c:pt>
                <c:pt idx="374">
                  <c:v>-0.140870995819568</c:v>
                </c:pt>
                <c:pt idx="375">
                  <c:v>-0.14081352623179499</c:v>
                </c:pt>
                <c:pt idx="376">
                  <c:v>-0.142173239029943</c:v>
                </c:pt>
                <c:pt idx="377">
                  <c:v>-0.127626023720949</c:v>
                </c:pt>
                <c:pt idx="378">
                  <c:v>-0.127751477994024</c:v>
                </c:pt>
                <c:pt idx="379">
                  <c:v>-0.119283054023981</c:v>
                </c:pt>
                <c:pt idx="380">
                  <c:v>-0.119912661612033</c:v>
                </c:pt>
                <c:pt idx="381">
                  <c:v>-0.1096714399755</c:v>
                </c:pt>
                <c:pt idx="382">
                  <c:v>-0.109746907372027</c:v>
                </c:pt>
                <c:pt idx="383">
                  <c:v>-0.107348225545138</c:v>
                </c:pt>
                <c:pt idx="384">
                  <c:v>-0.109219470061361</c:v>
                </c:pt>
                <c:pt idx="385">
                  <c:v>-0.103161934297531</c:v>
                </c:pt>
                <c:pt idx="386">
                  <c:v>-0.10527009284123701</c:v>
                </c:pt>
                <c:pt idx="387">
                  <c:v>-9.9853522609919296E-2</c:v>
                </c:pt>
                <c:pt idx="388">
                  <c:v>-0.102412207052111</c:v>
                </c:pt>
                <c:pt idx="389">
                  <c:v>-9.6982890274375594E-2</c:v>
                </c:pt>
                <c:pt idx="390">
                  <c:v>-9.9955126177519504E-2</c:v>
                </c:pt>
                <c:pt idx="391">
                  <c:v>-9.4898532144725295E-2</c:v>
                </c:pt>
                <c:pt idx="392">
                  <c:v>-9.8349173087626696E-2</c:v>
                </c:pt>
                <c:pt idx="393">
                  <c:v>-9.0350314509123494E-2</c:v>
                </c:pt>
                <c:pt idx="394">
                  <c:v>-9.31105748750269E-2</c:v>
                </c:pt>
                <c:pt idx="395">
                  <c:v>-9.0126479975879095E-2</c:v>
                </c:pt>
                <c:pt idx="396">
                  <c:v>-9.3692425172775901E-2</c:v>
                </c:pt>
                <c:pt idx="397">
                  <c:v>-9.8874279763549497E-2</c:v>
                </c:pt>
                <c:pt idx="398">
                  <c:v>-9.4856365583837005E-2</c:v>
                </c:pt>
                <c:pt idx="399">
                  <c:v>-0.100637542083859</c:v>
                </c:pt>
                <c:pt idx="400">
                  <c:v>-9.7375269513577195E-2</c:v>
                </c:pt>
                <c:pt idx="401">
                  <c:v>-9.5834251958876807E-2</c:v>
                </c:pt>
                <c:pt idx="402">
                  <c:v>-0.103710330091416</c:v>
                </c:pt>
                <c:pt idx="403">
                  <c:v>-0.10531728621572201</c:v>
                </c:pt>
                <c:pt idx="404">
                  <c:v>-0.11655598971992701</c:v>
                </c:pt>
                <c:pt idx="405">
                  <c:v>-0.12509278813377001</c:v>
                </c:pt>
                <c:pt idx="406">
                  <c:v>-0.14070973545312801</c:v>
                </c:pt>
                <c:pt idx="407">
                  <c:v>-0.143694564234465</c:v>
                </c:pt>
                <c:pt idx="408">
                  <c:v>-0.160887655336409</c:v>
                </c:pt>
                <c:pt idx="409">
                  <c:v>-0.164587334729731</c:v>
                </c:pt>
                <c:pt idx="410">
                  <c:v>-0.18348785024136299</c:v>
                </c:pt>
                <c:pt idx="411">
                  <c:v>-0.18656536890193801</c:v>
                </c:pt>
                <c:pt idx="412">
                  <c:v>-0.20654348982498</c:v>
                </c:pt>
                <c:pt idx="413">
                  <c:v>-0.19968844810500699</c:v>
                </c:pt>
                <c:pt idx="414">
                  <c:v>-0.21695969905704199</c:v>
                </c:pt>
                <c:pt idx="415">
                  <c:v>-0.21497667022049399</c:v>
                </c:pt>
                <c:pt idx="416">
                  <c:v>-0.230718662030994</c:v>
                </c:pt>
                <c:pt idx="417">
                  <c:v>-0.22153255622833901</c:v>
                </c:pt>
                <c:pt idx="418">
                  <c:v>-0.23317379783838901</c:v>
                </c:pt>
                <c:pt idx="419">
                  <c:v>-0.21108623221516601</c:v>
                </c:pt>
                <c:pt idx="420">
                  <c:v>-0.215259058400988</c:v>
                </c:pt>
                <c:pt idx="421">
                  <c:v>-0.20096900127828099</c:v>
                </c:pt>
                <c:pt idx="422">
                  <c:v>-0.202844250248745</c:v>
                </c:pt>
                <c:pt idx="423">
                  <c:v>-0.19140702998265599</c:v>
                </c:pt>
                <c:pt idx="424">
                  <c:v>-0.18653352814726501</c:v>
                </c:pt>
                <c:pt idx="425">
                  <c:v>-0.18718203529715499</c:v>
                </c:pt>
                <c:pt idx="426">
                  <c:v>-0.17662507481872999</c:v>
                </c:pt>
                <c:pt idx="427">
                  <c:v>-0.17148212436586599</c:v>
                </c:pt>
                <c:pt idx="428">
                  <c:v>-0.17125887679867399</c:v>
                </c:pt>
                <c:pt idx="429">
                  <c:v>-0.16171621996909299</c:v>
                </c:pt>
                <c:pt idx="430">
                  <c:v>-0.16109208902344099</c:v>
                </c:pt>
                <c:pt idx="431">
                  <c:v>-0.15570036810822699</c:v>
                </c:pt>
                <c:pt idx="432">
                  <c:v>-0.147040209034457</c:v>
                </c:pt>
                <c:pt idx="433">
                  <c:v>-0.146026449743658</c:v>
                </c:pt>
                <c:pt idx="434">
                  <c:v>-0.13738741981796901</c:v>
                </c:pt>
                <c:pt idx="435">
                  <c:v>-0.133251923602074</c:v>
                </c:pt>
                <c:pt idx="436">
                  <c:v>-0.132368313381448</c:v>
                </c:pt>
                <c:pt idx="437">
                  <c:v>-0.12809174577705501</c:v>
                </c:pt>
                <c:pt idx="438">
                  <c:v>-0.120721936691552</c:v>
                </c:pt>
                <c:pt idx="439">
                  <c:v>-0.119648144580423</c:v>
                </c:pt>
                <c:pt idx="440">
                  <c:v>-0.113138091750442</c:v>
                </c:pt>
                <c:pt idx="441">
                  <c:v>-0.10969196562655199</c:v>
                </c:pt>
                <c:pt idx="442">
                  <c:v>-0.108961685793474</c:v>
                </c:pt>
                <c:pt idx="443">
                  <c:v>-0.10300339781679201</c:v>
                </c:pt>
                <c:pt idx="444">
                  <c:v>-0.102272402960807</c:v>
                </c:pt>
                <c:pt idx="445">
                  <c:v>-9.9267718149349093E-2</c:v>
                </c:pt>
                <c:pt idx="446">
                  <c:v>-9.9532399559393497E-2</c:v>
                </c:pt>
                <c:pt idx="447">
                  <c:v>-9.2898796312510898E-2</c:v>
                </c:pt>
                <c:pt idx="448">
                  <c:v>-8.7818532716482794E-2</c:v>
                </c:pt>
                <c:pt idx="449">
                  <c:v>-8.7179307825863306E-2</c:v>
                </c:pt>
                <c:pt idx="450">
                  <c:v>-8.2580496789887506E-2</c:v>
                </c:pt>
                <c:pt idx="451">
                  <c:v>-8.2184969913214403E-2</c:v>
                </c:pt>
                <c:pt idx="452">
                  <c:v>-7.9874184913933194E-2</c:v>
                </c:pt>
                <c:pt idx="453">
                  <c:v>-8.0349569907411905E-2</c:v>
                </c:pt>
                <c:pt idx="454">
                  <c:v>-7.5674792286008596E-2</c:v>
                </c:pt>
                <c:pt idx="455">
                  <c:v>-7.1531160036101896E-2</c:v>
                </c:pt>
                <c:pt idx="456">
                  <c:v>-7.1358489105477901E-2</c:v>
                </c:pt>
                <c:pt idx="457">
                  <c:v>-6.7865453311242094E-2</c:v>
                </c:pt>
                <c:pt idx="458">
                  <c:v>-6.7942765890620593E-2</c:v>
                </c:pt>
                <c:pt idx="459">
                  <c:v>-6.6222943481989205E-2</c:v>
                </c:pt>
                <c:pt idx="460">
                  <c:v>-6.7016190150752594E-2</c:v>
                </c:pt>
                <c:pt idx="461">
                  <c:v>-6.3108823262155E-2</c:v>
                </c:pt>
                <c:pt idx="462">
                  <c:v>-6.3846965786069604E-2</c:v>
                </c:pt>
                <c:pt idx="463">
                  <c:v>-6.0030975611880401E-2</c:v>
                </c:pt>
                <c:pt idx="464">
                  <c:v>-6.0815722681581898E-2</c:v>
                </c:pt>
                <c:pt idx="465">
                  <c:v>-5.7143370271660297E-2</c:v>
                </c:pt>
                <c:pt idx="466">
                  <c:v>-5.4228204768151003E-2</c:v>
                </c:pt>
                <c:pt idx="467">
                  <c:v>-5.4599520633928401E-2</c:v>
                </c:pt>
                <c:pt idx="468">
                  <c:v>-5.56881196098402E-2</c:v>
                </c:pt>
                <c:pt idx="469">
                  <c:v>-5.2456540870480198E-2</c:v>
                </c:pt>
                <c:pt idx="470">
                  <c:v>-5.3499473258852903E-2</c:v>
                </c:pt>
                <c:pt idx="471">
                  <c:v>-5.03755994141101E-2</c:v>
                </c:pt>
                <c:pt idx="472">
                  <c:v>-4.8145386856049299E-2</c:v>
                </c:pt>
                <c:pt idx="473">
                  <c:v>-4.8806789563968701E-2</c:v>
                </c:pt>
                <c:pt idx="474">
                  <c:v>-4.6573664876632302E-2</c:v>
                </c:pt>
                <c:pt idx="475">
                  <c:v>-4.7352624475024599E-2</c:v>
                </c:pt>
                <c:pt idx="476">
                  <c:v>-4.5310557819902897E-2</c:v>
                </c:pt>
                <c:pt idx="477">
                  <c:v>-4.6153928735293399E-2</c:v>
                </c:pt>
                <c:pt idx="478">
                  <c:v>-4.7594739007763502E-2</c:v>
                </c:pt>
                <c:pt idx="479">
                  <c:v>-4.5308365253731601E-2</c:v>
                </c:pt>
                <c:pt idx="480">
                  <c:v>-4.3297300580888903E-2</c:v>
                </c:pt>
                <c:pt idx="481">
                  <c:v>-4.4174933573231101E-2</c:v>
                </c:pt>
                <c:pt idx="482">
                  <c:v>-4.2542477371171103E-2</c:v>
                </c:pt>
                <c:pt idx="483">
                  <c:v>-4.3571185786277E-2</c:v>
                </c:pt>
                <c:pt idx="484">
                  <c:v>-4.3328372878022499E-2</c:v>
                </c:pt>
                <c:pt idx="485">
                  <c:v>-4.49320464394986E-2</c:v>
                </c:pt>
                <c:pt idx="486">
                  <c:v>-4.7021065140143002E-2</c:v>
                </c:pt>
                <c:pt idx="487">
                  <c:v>-4.2057381011545603E-2</c:v>
                </c:pt>
                <c:pt idx="488">
                  <c:v>-4.0282696718349997E-2</c:v>
                </c:pt>
                <c:pt idx="489">
                  <c:v>-4.1321749798953498E-2</c:v>
                </c:pt>
                <c:pt idx="490">
                  <c:v>-3.9593742927536299E-2</c:v>
                </c:pt>
                <c:pt idx="491">
                  <c:v>-4.0774486493319197E-2</c:v>
                </c:pt>
                <c:pt idx="492">
                  <c:v>-4.2564485687762499E-2</c:v>
                </c:pt>
                <c:pt idx="493">
                  <c:v>-4.0673031588084899E-2</c:v>
                </c:pt>
                <c:pt idx="494">
                  <c:v>-4.2448286490980501E-2</c:v>
                </c:pt>
                <c:pt idx="495">
                  <c:v>-4.0218117123004E-2</c:v>
                </c:pt>
                <c:pt idx="496">
                  <c:v>-4.1956826462410397E-2</c:v>
                </c:pt>
                <c:pt idx="497">
                  <c:v>-4.0064948145300101E-2</c:v>
                </c:pt>
                <c:pt idx="498">
                  <c:v>-3.8469521387014503E-2</c:v>
                </c:pt>
                <c:pt idx="499">
                  <c:v>-3.98493424872867E-2</c:v>
                </c:pt>
                <c:pt idx="500">
                  <c:v>-4.1879099037032498E-2</c:v>
                </c:pt>
                <c:pt idx="501">
                  <c:v>-4.0176047594286501E-2</c:v>
                </c:pt>
                <c:pt idx="502">
                  <c:v>-4.2230779945384697E-2</c:v>
                </c:pt>
                <c:pt idx="503">
                  <c:v>-4.0165845304727499E-2</c:v>
                </c:pt>
                <c:pt idx="504">
                  <c:v>-4.2210062791127698E-2</c:v>
                </c:pt>
                <c:pt idx="505">
                  <c:v>-4.02087346301414E-2</c:v>
                </c:pt>
                <c:pt idx="506">
                  <c:v>-4.2313352634664597E-2</c:v>
                </c:pt>
                <c:pt idx="507">
                  <c:v>-4.0664372034370899E-2</c:v>
                </c:pt>
                <c:pt idx="508">
                  <c:v>-4.2927514994516899E-2</c:v>
                </c:pt>
                <c:pt idx="509">
                  <c:v>-4.0965549706015701E-2</c:v>
                </c:pt>
                <c:pt idx="510">
                  <c:v>-4.3291670444887097E-2</c:v>
                </c:pt>
                <c:pt idx="511">
                  <c:v>-4.6270943596027798E-2</c:v>
                </c:pt>
                <c:pt idx="512">
                  <c:v>-4.1661825322080397E-2</c:v>
                </c:pt>
                <c:pt idx="513">
                  <c:v>-4.4045560702215797E-2</c:v>
                </c:pt>
                <c:pt idx="514">
                  <c:v>-4.2092721851076903E-2</c:v>
                </c:pt>
                <c:pt idx="515">
                  <c:v>-4.4700366910546997E-2</c:v>
                </c:pt>
                <c:pt idx="516">
                  <c:v>-4.2863202397711499E-2</c:v>
                </c:pt>
                <c:pt idx="517">
                  <c:v>-4.5652607223018997E-2</c:v>
                </c:pt>
                <c:pt idx="518">
                  <c:v>-4.2052939243148998E-2</c:v>
                </c:pt>
                <c:pt idx="519">
                  <c:v>-4.43365121609531E-2</c:v>
                </c:pt>
                <c:pt idx="520">
                  <c:v>-4.74896384403109E-2</c:v>
                </c:pt>
                <c:pt idx="521">
                  <c:v>-4.5898585289250997E-2</c:v>
                </c:pt>
                <c:pt idx="522">
                  <c:v>-4.9164215102791703E-2</c:v>
                </c:pt>
                <c:pt idx="523">
                  <c:v>-4.7519998857751398E-2</c:v>
                </c:pt>
                <c:pt idx="524">
                  <c:v>-5.0969751551747301E-2</c:v>
                </c:pt>
                <c:pt idx="525">
                  <c:v>-4.89544800948351E-2</c:v>
                </c:pt>
                <c:pt idx="526">
                  <c:v>-5.2549830172210897E-2</c:v>
                </c:pt>
                <c:pt idx="527">
                  <c:v>-5.0625248695723699E-2</c:v>
                </c:pt>
                <c:pt idx="528">
                  <c:v>-5.4429112991783699E-2</c:v>
                </c:pt>
                <c:pt idx="529">
                  <c:v>-5.2959399414248702E-2</c:v>
                </c:pt>
                <c:pt idx="530">
                  <c:v>-5.7129441469442099E-2</c:v>
                </c:pt>
                <c:pt idx="531">
                  <c:v>-5.5236297077499302E-2</c:v>
                </c:pt>
                <c:pt idx="532">
                  <c:v>-5.9689277870347703E-2</c:v>
                </c:pt>
                <c:pt idx="533">
                  <c:v>-5.7454777037492001E-2</c:v>
                </c:pt>
                <c:pt idx="534">
                  <c:v>-6.2162031710613498E-2</c:v>
                </c:pt>
                <c:pt idx="535">
                  <c:v>-6.8043874081922598E-2</c:v>
                </c:pt>
                <c:pt idx="536">
                  <c:v>-6.2101662333588999E-2</c:v>
                </c:pt>
                <c:pt idx="537">
                  <c:v>-6.7342447757255203E-2</c:v>
                </c:pt>
                <c:pt idx="538">
                  <c:v>-6.5227656625211197E-2</c:v>
                </c:pt>
                <c:pt idx="539">
                  <c:v>-7.1069531608372899E-2</c:v>
                </c:pt>
                <c:pt idx="540">
                  <c:v>-6.9245103280991302E-2</c:v>
                </c:pt>
                <c:pt idx="541">
                  <c:v>-7.5882444565650006E-2</c:v>
                </c:pt>
                <c:pt idx="542">
                  <c:v>-7.4578468513209303E-2</c:v>
                </c:pt>
                <c:pt idx="543">
                  <c:v>-8.2419495447538793E-2</c:v>
                </c:pt>
                <c:pt idx="544">
                  <c:v>-8.1346290826331796E-2</c:v>
                </c:pt>
                <c:pt idx="545">
                  <c:v>-9.0566479135304703E-2</c:v>
                </c:pt>
                <c:pt idx="546">
                  <c:v>-8.6675360798835699E-2</c:v>
                </c:pt>
                <c:pt idx="547">
                  <c:v>-9.6134410938247997E-2</c:v>
                </c:pt>
                <c:pt idx="548">
                  <c:v>-0.10270470113027801</c:v>
                </c:pt>
                <c:pt idx="549">
                  <c:v>-0.115538081270642</c:v>
                </c:pt>
                <c:pt idx="550">
                  <c:v>-0.130448390147648</c:v>
                </c:pt>
                <c:pt idx="551">
                  <c:v>-0.122673035482876</c:v>
                </c:pt>
                <c:pt idx="552">
                  <c:v>-0.13596094341482901</c:v>
                </c:pt>
                <c:pt idx="553">
                  <c:v>-0.13606132694985701</c:v>
                </c:pt>
                <c:pt idx="554">
                  <c:v>-0.150204931967891</c:v>
                </c:pt>
                <c:pt idx="555">
                  <c:v>-0.14849810732994201</c:v>
                </c:pt>
                <c:pt idx="556">
                  <c:v>-0.16257923166267499</c:v>
                </c:pt>
                <c:pt idx="557">
                  <c:v>-0.157937084324657</c:v>
                </c:pt>
                <c:pt idx="558">
                  <c:v>-0.171029947930946</c:v>
                </c:pt>
                <c:pt idx="559">
                  <c:v>-0.15355613734573101</c:v>
                </c:pt>
                <c:pt idx="560">
                  <c:v>-0.16130702802911301</c:v>
                </c:pt>
                <c:pt idx="561">
                  <c:v>-0.151579427532851</c:v>
                </c:pt>
                <c:pt idx="562">
                  <c:v>-0.14991224440746001</c:v>
                </c:pt>
                <c:pt idx="563">
                  <c:v>-0.15454611415043401</c:v>
                </c:pt>
                <c:pt idx="564">
                  <c:v>-0.14571656123735</c:v>
                </c:pt>
                <c:pt idx="565">
                  <c:v>-0.14280892908573101</c:v>
                </c:pt>
                <c:pt idx="566">
                  <c:v>-0.145139763597399</c:v>
                </c:pt>
                <c:pt idx="567">
                  <c:v>-0.137285442557185</c:v>
                </c:pt>
                <c:pt idx="568">
                  <c:v>-0.13428407977335099</c:v>
                </c:pt>
                <c:pt idx="569">
                  <c:v>-0.135420008795335</c:v>
                </c:pt>
                <c:pt idx="570">
                  <c:v>-0.12797954631969299</c:v>
                </c:pt>
                <c:pt idx="571">
                  <c:v>-0.12848126888275099</c:v>
                </c:pt>
                <c:pt idx="572">
                  <c:v>-0.124883298296481</c:v>
                </c:pt>
                <c:pt idx="573">
                  <c:v>-0.117930253501981</c:v>
                </c:pt>
                <c:pt idx="574">
                  <c:v>-0.11781260976567801</c:v>
                </c:pt>
                <c:pt idx="575">
                  <c:v>-0.111187877599149</c:v>
                </c:pt>
                <c:pt idx="576">
                  <c:v>-0.110867519862949</c:v>
                </c:pt>
                <c:pt idx="577">
                  <c:v>-0.104851298499852</c:v>
                </c:pt>
                <c:pt idx="578">
                  <c:v>-0.104474504478275</c:v>
                </c:pt>
                <c:pt idx="579">
                  <c:v>-0.101388537324965</c:v>
                </c:pt>
                <c:pt idx="580">
                  <c:v>-0.101952542550861</c:v>
                </c:pt>
                <c:pt idx="581">
                  <c:v>-9.5451710745692198E-2</c:v>
                </c:pt>
                <c:pt idx="582">
                  <c:v>-9.5801895018666899E-2</c:v>
                </c:pt>
                <c:pt idx="583">
                  <c:v>-8.9506617281585904E-2</c:v>
                </c:pt>
                <c:pt idx="584">
                  <c:v>-8.4425481967628002E-2</c:v>
                </c:pt>
                <c:pt idx="585">
                  <c:v>-8.3972297143191099E-2</c:v>
                </c:pt>
                <c:pt idx="586">
                  <c:v>-7.9610084183514104E-2</c:v>
                </c:pt>
                <c:pt idx="587">
                  <c:v>-7.9439268913120004E-2</c:v>
                </c:pt>
                <c:pt idx="588">
                  <c:v>-7.7367100864648805E-2</c:v>
                </c:pt>
                <c:pt idx="589">
                  <c:v>-7.8078065998852197E-2</c:v>
                </c:pt>
                <c:pt idx="590">
                  <c:v>-7.3280370794236604E-2</c:v>
                </c:pt>
                <c:pt idx="591">
                  <c:v>-7.3896724730730001E-2</c:v>
                </c:pt>
                <c:pt idx="592">
                  <c:v>-6.9259199313819395E-2</c:v>
                </c:pt>
                <c:pt idx="593">
                  <c:v>-6.9897595793008804E-2</c:v>
                </c:pt>
                <c:pt idx="594">
                  <c:v>-6.3756363000720698E-2</c:v>
                </c:pt>
                <c:pt idx="595">
                  <c:v>-6.3818131107836906E-2</c:v>
                </c:pt>
                <c:pt idx="596">
                  <c:v>-6.2524674925953094E-2</c:v>
                </c:pt>
                <c:pt idx="597">
                  <c:v>-6.3553211279213401E-2</c:v>
                </c:pt>
                <c:pt idx="598">
                  <c:v>-5.97100062295794E-2</c:v>
                </c:pt>
                <c:pt idx="599">
                  <c:v>-6.0712126083671998E-2</c:v>
                </c:pt>
                <c:pt idx="600">
                  <c:v>-6.2417622189968797E-2</c:v>
                </c:pt>
                <c:pt idx="601">
                  <c:v>-5.5927219800650997E-2</c:v>
                </c:pt>
                <c:pt idx="602">
                  <c:v>-5.6939267087727702E-2</c:v>
                </c:pt>
                <c:pt idx="603">
                  <c:v>-5.36779668182134E-2</c:v>
                </c:pt>
                <c:pt idx="604">
                  <c:v>-5.4922352079302003E-2</c:v>
                </c:pt>
                <c:pt idx="605">
                  <c:v>-5.1869086921215002E-2</c:v>
                </c:pt>
                <c:pt idx="606">
                  <c:v>-5.3290538489818497E-2</c:v>
                </c:pt>
                <c:pt idx="607">
                  <c:v>-4.8753025475889403E-2</c:v>
                </c:pt>
                <c:pt idx="608">
                  <c:v>-4.97343903407454E-2</c:v>
                </c:pt>
                <c:pt idx="609">
                  <c:v>-5.1484751515090403E-2</c:v>
                </c:pt>
                <c:pt idx="610">
                  <c:v>-4.8705483321100397E-2</c:v>
                </c:pt>
                <c:pt idx="611">
                  <c:v>-5.0459444057196302E-2</c:v>
                </c:pt>
                <c:pt idx="612">
                  <c:v>-4.8008709680289002E-2</c:v>
                </c:pt>
                <c:pt idx="613">
                  <c:v>-4.9904992803931202E-2</c:v>
                </c:pt>
                <c:pt idx="614">
                  <c:v>-5.2495236508548197E-2</c:v>
                </c:pt>
                <c:pt idx="615">
                  <c:v>-4.7182515263557399E-2</c:v>
                </c:pt>
                <c:pt idx="616">
                  <c:v>-4.9167797900736297E-2</c:v>
                </c:pt>
                <c:pt idx="617">
                  <c:v>-4.6679320279508801E-2</c:v>
                </c:pt>
                <c:pt idx="618">
                  <c:v>-4.8893587663769701E-2</c:v>
                </c:pt>
                <c:pt idx="619">
                  <c:v>-4.6601480338722398E-2</c:v>
                </c:pt>
                <c:pt idx="620">
                  <c:v>-4.9020321108400801E-2</c:v>
                </c:pt>
                <c:pt idx="621">
                  <c:v>-5.2216655109077602E-2</c:v>
                </c:pt>
                <c:pt idx="622">
                  <c:v>-4.7231776639819097E-2</c:v>
                </c:pt>
                <c:pt idx="623">
                  <c:v>-4.9897412769496399E-2</c:v>
                </c:pt>
                <c:pt idx="624">
                  <c:v>-4.7558997757732799E-2</c:v>
                </c:pt>
                <c:pt idx="625">
                  <c:v>-5.0484225619584301E-2</c:v>
                </c:pt>
                <c:pt idx="626">
                  <c:v>-4.85718064010143E-2</c:v>
                </c:pt>
                <c:pt idx="627">
                  <c:v>-5.1822451874613699E-2</c:v>
                </c:pt>
                <c:pt idx="628">
                  <c:v>-4.9772068858146598E-2</c:v>
                </c:pt>
                <c:pt idx="629">
                  <c:v>-5.3020597435534E-2</c:v>
                </c:pt>
                <c:pt idx="630">
                  <c:v>-4.83826138079166E-2</c:v>
                </c:pt>
                <c:pt idx="631">
                  <c:v>-5.0538317766040501E-2</c:v>
                </c:pt>
                <c:pt idx="632">
                  <c:v>-4.8301538452506003E-2</c:v>
                </c:pt>
                <c:pt idx="633">
                  <c:v>-4.8774200491607099E-2</c:v>
                </c:pt>
                <c:pt idx="634">
                  <c:v>-5.25930360890925E-2</c:v>
                </c:pt>
                <c:pt idx="635">
                  <c:v>-5.8341637253761201E-2</c:v>
                </c:pt>
                <c:pt idx="636">
                  <c:v>-5.79568091779947E-2</c:v>
                </c:pt>
                <c:pt idx="637">
                  <c:v>-6.5523045137524605E-2</c:v>
                </c:pt>
                <c:pt idx="638">
                  <c:v>-6.6789988428354194E-2</c:v>
                </c:pt>
                <c:pt idx="639">
                  <c:v>-7.7179527841508305E-2</c:v>
                </c:pt>
                <c:pt idx="640">
                  <c:v>-8.1021013204008299E-2</c:v>
                </c:pt>
                <c:pt idx="641">
                  <c:v>-9.4726922456175006E-2</c:v>
                </c:pt>
                <c:pt idx="642">
                  <c:v>-0.100488593801856</c:v>
                </c:pt>
                <c:pt idx="643">
                  <c:v>-0.117411272134631</c:v>
                </c:pt>
                <c:pt idx="644">
                  <c:v>-0.12558904290199199</c:v>
                </c:pt>
                <c:pt idx="645">
                  <c:v>-0.145562939345836</c:v>
                </c:pt>
                <c:pt idx="646">
                  <c:v>-0.15495432261377501</c:v>
                </c:pt>
                <c:pt idx="647">
                  <c:v>-0.17735074646770899</c:v>
                </c:pt>
                <c:pt idx="648">
                  <c:v>-0.18115135608240901</c:v>
                </c:pt>
                <c:pt idx="649">
                  <c:v>-0.2031602258794</c:v>
                </c:pt>
                <c:pt idx="650">
                  <c:v>-0.20440338226035201</c:v>
                </c:pt>
                <c:pt idx="651">
                  <c:v>-0.20689941896125599</c:v>
                </c:pt>
                <c:pt idx="652">
                  <c:v>-0.22250602208077899</c:v>
                </c:pt>
                <c:pt idx="653">
                  <c:v>-0.20816795993596299</c:v>
                </c:pt>
                <c:pt idx="654">
                  <c:v>-0.206313074566423</c:v>
                </c:pt>
                <c:pt idx="655">
                  <c:v>-0.21408370090648501</c:v>
                </c:pt>
                <c:pt idx="656">
                  <c:v>-0.201296340674161</c:v>
                </c:pt>
                <c:pt idx="657">
                  <c:v>-0.19743772316724001</c:v>
                </c:pt>
                <c:pt idx="658">
                  <c:v>-0.200918354094028</c:v>
                </c:pt>
                <c:pt idx="659">
                  <c:v>-0.18894333951175199</c:v>
                </c:pt>
                <c:pt idx="660">
                  <c:v>-0.190518759191036</c:v>
                </c:pt>
                <c:pt idx="661">
                  <c:v>-0.18529996229335599</c:v>
                </c:pt>
                <c:pt idx="662">
                  <c:v>-0.187923816032707</c:v>
                </c:pt>
                <c:pt idx="663">
                  <c:v>-0.17375926394015501</c:v>
                </c:pt>
                <c:pt idx="664">
                  <c:v>-0.16296450607478599</c:v>
                </c:pt>
                <c:pt idx="665">
                  <c:v>-0.162048675119876</c:v>
                </c:pt>
                <c:pt idx="666">
                  <c:v>-0.152391552925109</c:v>
                </c:pt>
                <c:pt idx="667">
                  <c:v>-0.15138518577441501</c:v>
                </c:pt>
                <c:pt idx="668">
                  <c:v>-0.142648955807089</c:v>
                </c:pt>
                <c:pt idx="669">
                  <c:v>-0.14162238826975199</c:v>
                </c:pt>
                <c:pt idx="670">
                  <c:v>-0.136793349869549</c:v>
                </c:pt>
                <c:pt idx="671">
                  <c:v>-0.129065291956067</c:v>
                </c:pt>
                <c:pt idx="672">
                  <c:v>-0.12798865046352101</c:v>
                </c:pt>
                <c:pt idx="673">
                  <c:v>-0.120814833790063</c:v>
                </c:pt>
                <c:pt idx="674">
                  <c:v>-0.119859417434781</c:v>
                </c:pt>
                <c:pt idx="675">
                  <c:v>-0.11604454880580301</c:v>
                </c:pt>
                <c:pt idx="676">
                  <c:v>-0.11625234177336</c:v>
                </c:pt>
                <c:pt idx="677">
                  <c:v>-0.108796378597617</c:v>
                </c:pt>
                <c:pt idx="678">
                  <c:v>-0.108891142066568</c:v>
                </c:pt>
                <c:pt idx="679">
                  <c:v>-0.101562126073986</c:v>
                </c:pt>
                <c:pt idx="680">
                  <c:v>-0.101674526464194</c:v>
                </c:pt>
                <c:pt idx="681">
                  <c:v>-9.51249524950981E-2</c:v>
                </c:pt>
                <c:pt idx="682">
                  <c:v>-9.5432462636381304E-2</c:v>
                </c:pt>
                <c:pt idx="683">
                  <c:v>-8.9577935636043493E-2</c:v>
                </c:pt>
                <c:pt idx="684">
                  <c:v>-9.0167410671710899E-2</c:v>
                </c:pt>
                <c:pt idx="685">
                  <c:v>-9.1768079902976696E-2</c:v>
                </c:pt>
                <c:pt idx="686">
                  <c:v>-8.1902870908379499E-2</c:v>
                </c:pt>
                <c:pt idx="687">
                  <c:v>-8.2593575119972201E-2</c:v>
                </c:pt>
                <c:pt idx="688">
                  <c:v>-7.746656332165E-2</c:v>
                </c:pt>
                <c:pt idx="689">
                  <c:v>-7.85448523238301E-2</c:v>
                </c:pt>
                <c:pt idx="690">
                  <c:v>-7.3880540207028306E-2</c:v>
                </c:pt>
                <c:pt idx="691">
                  <c:v>-7.5266676954925005E-2</c:v>
                </c:pt>
                <c:pt idx="692">
                  <c:v>-7.0945220068097101E-2</c:v>
                </c:pt>
                <c:pt idx="693">
                  <c:v>-7.2596463840454803E-2</c:v>
                </c:pt>
                <c:pt idx="694">
                  <c:v>-6.8336573895066893E-2</c:v>
                </c:pt>
                <c:pt idx="695">
                  <c:v>-7.0285514928400503E-2</c:v>
                </c:pt>
                <c:pt idx="696">
                  <c:v>-6.6719548776745796E-2</c:v>
                </c:pt>
                <c:pt idx="697">
                  <c:v>-6.39933822676539E-2</c:v>
                </c:pt>
                <c:pt idx="698">
                  <c:v>-6.6536260768771102E-2</c:v>
                </c:pt>
                <c:pt idx="699">
                  <c:v>-6.5270567778497907E-2</c:v>
                </c:pt>
                <c:pt idx="700">
                  <c:v>-6.9309958256781101E-2</c:v>
                </c:pt>
                <c:pt idx="701">
                  <c:v>-7.5035140383988605E-2</c:v>
                </c:pt>
                <c:pt idx="702">
                  <c:v>-7.4615467805415295E-2</c:v>
                </c:pt>
                <c:pt idx="703">
                  <c:v>-8.1383068580180407E-2</c:v>
                </c:pt>
                <c:pt idx="704">
                  <c:v>-8.1413125153630903E-2</c:v>
                </c:pt>
                <c:pt idx="705">
                  <c:v>-8.9427765924483496E-2</c:v>
                </c:pt>
                <c:pt idx="706">
                  <c:v>-9.0371427126228795E-2</c:v>
                </c:pt>
                <c:pt idx="707">
                  <c:v>-9.9667411763220998E-2</c:v>
                </c:pt>
                <c:pt idx="708">
                  <c:v>-0.100623964332044</c:v>
                </c:pt>
                <c:pt idx="709">
                  <c:v>-0.110861951485276</c:v>
                </c:pt>
                <c:pt idx="710">
                  <c:v>-0.11147809773683499</c:v>
                </c:pt>
                <c:pt idx="711">
                  <c:v>-0.122293819207698</c:v>
                </c:pt>
                <c:pt idx="712">
                  <c:v>-0.121242325752973</c:v>
                </c:pt>
                <c:pt idx="713">
                  <c:v>-0.13197480747476201</c:v>
                </c:pt>
                <c:pt idx="714">
                  <c:v>-0.12689225748181299</c:v>
                </c:pt>
                <c:pt idx="715">
                  <c:v>-0.13641285803169001</c:v>
                </c:pt>
                <c:pt idx="716">
                  <c:v>-0.119905482977628</c:v>
                </c:pt>
                <c:pt idx="717">
                  <c:v>-0.11877106176689201</c:v>
                </c:pt>
                <c:pt idx="718">
                  <c:v>-0.12294657807797101</c:v>
                </c:pt>
                <c:pt idx="719">
                  <c:v>-0.116378895938396</c:v>
                </c:pt>
                <c:pt idx="720">
                  <c:v>-0.112047512549906</c:v>
                </c:pt>
                <c:pt idx="721">
                  <c:v>-0.112907524220645</c:v>
                </c:pt>
                <c:pt idx="722">
                  <c:v>-0.11131053464487101</c:v>
                </c:pt>
                <c:pt idx="723">
                  <c:v>-0.11322534503415201</c:v>
                </c:pt>
                <c:pt idx="724">
                  <c:v>-0.11100200982764299</c:v>
                </c:pt>
                <c:pt idx="725">
                  <c:v>-0.10503074154257699</c:v>
                </c:pt>
                <c:pt idx="726">
                  <c:v>-0.105799904558807</c:v>
                </c:pt>
                <c:pt idx="727">
                  <c:v>-0.10018019750714301</c:v>
                </c:pt>
                <c:pt idx="728">
                  <c:v>-0.100603034254163</c:v>
                </c:pt>
                <c:pt idx="729">
                  <c:v>-9.5088771544396794E-2</c:v>
                </c:pt>
                <c:pt idx="730">
                  <c:v>-9.2607204802334295E-2</c:v>
                </c:pt>
                <c:pt idx="731">
                  <c:v>-9.2740603722631904E-2</c:v>
                </c:pt>
                <c:pt idx="732">
                  <c:v>-8.7589660659432397E-2</c:v>
                </c:pt>
                <c:pt idx="733">
                  <c:v>-8.7468379177153097E-2</c:v>
                </c:pt>
                <c:pt idx="734">
                  <c:v>-8.5008559282869101E-2</c:v>
                </c:pt>
                <c:pt idx="735">
                  <c:v>-8.5622985381633002E-2</c:v>
                </c:pt>
                <c:pt idx="736">
                  <c:v>-8.0215641297399998E-2</c:v>
                </c:pt>
                <c:pt idx="737">
                  <c:v>-7.5761155225336496E-2</c:v>
                </c:pt>
                <c:pt idx="738">
                  <c:v>-7.5436900369822896E-2</c:v>
                </c:pt>
                <c:pt idx="739">
                  <c:v>-7.1331222541630199E-2</c:v>
                </c:pt>
                <c:pt idx="740">
                  <c:v>-7.1108631324022994E-2</c:v>
                </c:pt>
                <c:pt idx="741">
                  <c:v>-6.7283929325640202E-2</c:v>
                </c:pt>
                <c:pt idx="742">
                  <c:v>-6.7107936367392498E-2</c:v>
                </c:pt>
                <c:pt idx="743">
                  <c:v>-6.7648760508745895E-2</c:v>
                </c:pt>
                <c:pt idx="744">
                  <c:v>-6.3510269392281701E-2</c:v>
                </c:pt>
                <c:pt idx="745">
                  <c:v>-6.3930283766239895E-2</c:v>
                </c:pt>
                <c:pt idx="746">
                  <c:v>-5.9673694428056402E-2</c:v>
                </c:pt>
                <c:pt idx="747">
                  <c:v>-6.00214484147727E-2</c:v>
                </c:pt>
                <c:pt idx="748">
                  <c:v>-5.62292614486068E-2</c:v>
                </c:pt>
                <c:pt idx="749">
                  <c:v>-5.6628645164892001E-2</c:v>
                </c:pt>
                <c:pt idx="750">
                  <c:v>-5.3041949868202203E-2</c:v>
                </c:pt>
                <c:pt idx="751">
                  <c:v>-5.3498912835493601E-2</c:v>
                </c:pt>
                <c:pt idx="752">
                  <c:v>-5.0315669970586799E-2</c:v>
                </c:pt>
                <c:pt idx="753">
                  <c:v>-5.08911334909498E-2</c:v>
                </c:pt>
                <c:pt idx="754">
                  <c:v>-4.7651290660724002E-2</c:v>
                </c:pt>
                <c:pt idx="755">
                  <c:v>-4.8261030809953802E-2</c:v>
                </c:pt>
                <c:pt idx="756">
                  <c:v>-4.5223187655210398E-2</c:v>
                </c:pt>
                <c:pt idx="757">
                  <c:v>-4.5880121178925003E-2</c:v>
                </c:pt>
                <c:pt idx="758">
                  <c:v>-4.3211341835558401E-2</c:v>
                </c:pt>
                <c:pt idx="759">
                  <c:v>-4.3971159728243898E-2</c:v>
                </c:pt>
                <c:pt idx="760">
                  <c:v>-4.14311226923018E-2</c:v>
                </c:pt>
                <c:pt idx="761">
                  <c:v>-4.2281553847715203E-2</c:v>
                </c:pt>
                <c:pt idx="762">
                  <c:v>-3.9684669114649199E-2</c:v>
                </c:pt>
                <c:pt idx="763">
                  <c:v>-4.0559686487540603E-2</c:v>
                </c:pt>
                <c:pt idx="764">
                  <c:v>-3.8294906495139003E-2</c:v>
                </c:pt>
                <c:pt idx="765">
                  <c:v>-3.9254340343177298E-2</c:v>
                </c:pt>
                <c:pt idx="766">
                  <c:v>-3.7079531466588302E-2</c:v>
                </c:pt>
                <c:pt idx="767">
                  <c:v>-3.8105312967672902E-2</c:v>
                </c:pt>
                <c:pt idx="768">
                  <c:v>-3.58546655625104E-2</c:v>
                </c:pt>
                <c:pt idx="769">
                  <c:v>-3.6904592532664503E-2</c:v>
                </c:pt>
                <c:pt idx="770">
                  <c:v>-3.4956299932673497E-2</c:v>
                </c:pt>
                <c:pt idx="771">
                  <c:v>-3.6096129799261599E-2</c:v>
                </c:pt>
                <c:pt idx="772">
                  <c:v>-3.3071823883801699E-2</c:v>
                </c:pt>
                <c:pt idx="773">
                  <c:v>-3.3866148907691199E-2</c:v>
                </c:pt>
                <c:pt idx="774">
                  <c:v>-3.5192285198718302E-2</c:v>
                </c:pt>
                <c:pt idx="775">
                  <c:v>-3.3495876239612699E-2</c:v>
                </c:pt>
                <c:pt idx="776">
                  <c:v>-3.4848054870963097E-2</c:v>
                </c:pt>
                <c:pt idx="777">
                  <c:v>-3.3010076731443398E-2</c:v>
                </c:pt>
                <c:pt idx="778">
                  <c:v>-3.4376948606222799E-2</c:v>
                </c:pt>
                <c:pt idx="779">
                  <c:v>-3.2771649770438602E-2</c:v>
                </c:pt>
                <c:pt idx="780">
                  <c:v>-3.4231757512316101E-2</c:v>
                </c:pt>
                <c:pt idx="781">
                  <c:v>-3.6173851229250403E-2</c:v>
                </c:pt>
                <c:pt idx="782">
                  <c:v>-3.23405461385846E-2</c:v>
                </c:pt>
                <c:pt idx="783">
                  <c:v>-3.3804905833676402E-2</c:v>
                </c:pt>
                <c:pt idx="784">
                  <c:v>-3.5813517170026898E-2</c:v>
                </c:pt>
                <c:pt idx="785">
                  <c:v>-3.2080426113679998E-2</c:v>
                </c:pt>
                <c:pt idx="786">
                  <c:v>-3.3681026659905897E-2</c:v>
                </c:pt>
                <c:pt idx="787">
                  <c:v>-3.2136434921994798E-2</c:v>
                </c:pt>
                <c:pt idx="788">
                  <c:v>-3.3940259600058198E-2</c:v>
                </c:pt>
                <c:pt idx="789">
                  <c:v>-3.6305174930021097E-2</c:v>
                </c:pt>
                <c:pt idx="790">
                  <c:v>-3.2710150349885198E-2</c:v>
                </c:pt>
                <c:pt idx="791">
                  <c:v>-3.4674615599215003E-2</c:v>
                </c:pt>
                <c:pt idx="792">
                  <c:v>-3.3115756465122097E-2</c:v>
                </c:pt>
                <c:pt idx="793">
                  <c:v>-3.5271578934043597E-2</c:v>
                </c:pt>
                <c:pt idx="794">
                  <c:v>-3.25615224428474E-2</c:v>
                </c:pt>
                <c:pt idx="795">
                  <c:v>-3.50737771950662E-2</c:v>
                </c:pt>
                <c:pt idx="796">
                  <c:v>-3.7329325918108197E-2</c:v>
                </c:pt>
                <c:pt idx="797">
                  <c:v>-4.2502285679802299E-2</c:v>
                </c:pt>
                <c:pt idx="798">
                  <c:v>-4.4411263428628403E-2</c:v>
                </c:pt>
                <c:pt idx="799">
                  <c:v>-5.0722955493256401E-2</c:v>
                </c:pt>
                <c:pt idx="800">
                  <c:v>-5.7896515587344703E-2</c:v>
                </c:pt>
                <c:pt idx="801">
                  <c:v>-5.7203163392841802E-2</c:v>
                </c:pt>
                <c:pt idx="802">
                  <c:v>-6.3298282912001E-2</c:v>
                </c:pt>
                <c:pt idx="803">
                  <c:v>-6.4188985154032693E-2</c:v>
                </c:pt>
                <c:pt idx="804">
                  <c:v>-6.8860954139381605E-2</c:v>
                </c:pt>
                <c:pt idx="805">
                  <c:v>-6.7266783677041503E-2</c:v>
                </c:pt>
                <c:pt idx="806">
                  <c:v>-6.9494096329435706E-2</c:v>
                </c:pt>
                <c:pt idx="807">
                  <c:v>-6.4486601622775197E-2</c:v>
                </c:pt>
                <c:pt idx="808">
                  <c:v>-6.3460966572165406E-2</c:v>
                </c:pt>
                <c:pt idx="809">
                  <c:v>-6.1442399164661703E-2</c:v>
                </c:pt>
                <c:pt idx="810">
                  <c:v>-4.6664915978908497E-2</c:v>
                </c:pt>
                <c:pt idx="811">
                  <c:v>-4.0011462755501201E-2</c:v>
                </c:pt>
                <c:pt idx="812">
                  <c:v>-2.3525554919615301E-2</c:v>
                </c:pt>
                <c:pt idx="813">
                  <c:v>-1.2099278857931399E-2</c:v>
                </c:pt>
                <c:pt idx="814">
                  <c:v>9.9702486768364906E-3</c:v>
                </c:pt>
                <c:pt idx="815">
                  <c:v>2.6404820848256301E-2</c:v>
                </c:pt>
                <c:pt idx="816">
                  <c:v>5.1677237264812E-2</c:v>
                </c:pt>
                <c:pt idx="817">
                  <c:v>6.0560538899153402E-2</c:v>
                </c:pt>
                <c:pt idx="818">
                  <c:v>7.7862542588263695E-2</c:v>
                </c:pt>
                <c:pt idx="819">
                  <c:v>8.2895329920574995E-2</c:v>
                </c:pt>
                <c:pt idx="820">
                  <c:v>7.9147253884002497E-2</c:v>
                </c:pt>
                <c:pt idx="821">
                  <c:v>9.0071228565648198E-2</c:v>
                </c:pt>
                <c:pt idx="822">
                  <c:v>8.5825862130150199E-2</c:v>
                </c:pt>
                <c:pt idx="823">
                  <c:v>9.3966957181692096E-2</c:v>
                </c:pt>
                <c:pt idx="824">
                  <c:v>9.5506103243678794E-2</c:v>
                </c:pt>
                <c:pt idx="825">
                  <c:v>0.10386464465409501</c:v>
                </c:pt>
                <c:pt idx="826">
                  <c:v>9.1699133394285995E-2</c:v>
                </c:pt>
                <c:pt idx="827">
                  <c:v>9.6302273683249895E-2</c:v>
                </c:pt>
                <c:pt idx="828">
                  <c:v>9.6215585945174098E-2</c:v>
                </c:pt>
                <c:pt idx="829">
                  <c:v>0.101658881874755</c:v>
                </c:pt>
                <c:pt idx="830">
                  <c:v>9.5114248571917401E-2</c:v>
                </c:pt>
                <c:pt idx="831">
                  <c:v>9.9549191538244403E-2</c:v>
                </c:pt>
                <c:pt idx="832">
                  <c:v>9.3349996255710693E-2</c:v>
                </c:pt>
                <c:pt idx="833">
                  <c:v>8.9082918828353203E-2</c:v>
                </c:pt>
                <c:pt idx="834">
                  <c:v>9.1608090093359296E-2</c:v>
                </c:pt>
                <c:pt idx="835">
                  <c:v>8.7843930814415203E-2</c:v>
                </c:pt>
                <c:pt idx="836">
                  <c:v>9.0423352550715194E-2</c:v>
                </c:pt>
                <c:pt idx="837">
                  <c:v>8.6784990504383999E-2</c:v>
                </c:pt>
                <c:pt idx="838">
                  <c:v>8.9362480212002895E-2</c:v>
                </c:pt>
                <c:pt idx="839">
                  <c:v>8.5838144179433501E-2</c:v>
                </c:pt>
                <c:pt idx="840">
                  <c:v>8.8420468382537296E-2</c:v>
                </c:pt>
                <c:pt idx="841">
                  <c:v>8.5051038302481105E-2</c:v>
                </c:pt>
                <c:pt idx="842">
                  <c:v>8.7687066290527596E-2</c:v>
                </c:pt>
                <c:pt idx="843">
                  <c:v>8.4676964208483696E-2</c:v>
                </c:pt>
                <c:pt idx="844">
                  <c:v>8.7488074321299694E-2</c:v>
                </c:pt>
                <c:pt idx="845">
                  <c:v>8.4585003089159699E-2</c:v>
                </c:pt>
                <c:pt idx="846">
                  <c:v>8.7605458218604298E-2</c:v>
                </c:pt>
                <c:pt idx="847">
                  <c:v>8.4641735069453702E-2</c:v>
                </c:pt>
                <c:pt idx="848">
                  <c:v>8.7837589439004604E-2</c:v>
                </c:pt>
                <c:pt idx="849">
                  <c:v>8.5290601011365597E-2</c:v>
                </c:pt>
                <c:pt idx="850">
                  <c:v>8.8825888466089895E-2</c:v>
                </c:pt>
                <c:pt idx="851">
                  <c:v>8.6446249857544899E-2</c:v>
                </c:pt>
                <c:pt idx="852">
                  <c:v>9.03949700295925E-2</c:v>
                </c:pt>
                <c:pt idx="853">
                  <c:v>9.5832031220197594E-2</c:v>
                </c:pt>
                <c:pt idx="854">
                  <c:v>9.2127798125147806E-2</c:v>
                </c:pt>
                <c:pt idx="855">
                  <c:v>9.7738541662692996E-2</c:v>
                </c:pt>
                <c:pt idx="856">
                  <c:v>9.4422090332955094E-2</c:v>
                </c:pt>
                <c:pt idx="857">
                  <c:v>0.10069189080968401</c:v>
                </c:pt>
                <c:pt idx="858">
                  <c:v>9.3349524773657294E-2</c:v>
                </c:pt>
                <c:pt idx="859">
                  <c:v>9.9138792604207895E-2</c:v>
                </c:pt>
                <c:pt idx="860">
                  <c:v>0.10176366800442301</c:v>
                </c:pt>
                <c:pt idx="861">
                  <c:v>0.11091865925118299</c:v>
                </c:pt>
                <c:pt idx="862">
                  <c:v>0.109794272109866</c:v>
                </c:pt>
                <c:pt idx="863">
                  <c:v>0.121648428495973</c:v>
                </c:pt>
                <c:pt idx="864">
                  <c:v>0.122251284774392</c:v>
                </c:pt>
                <c:pt idx="865">
                  <c:v>0.138120948802679</c:v>
                </c:pt>
                <c:pt idx="866">
                  <c:v>0.14215751318261</c:v>
                </c:pt>
                <c:pt idx="867">
                  <c:v>0.16270053386688199</c:v>
                </c:pt>
                <c:pt idx="868">
                  <c:v>0.169537530280649</c:v>
                </c:pt>
                <c:pt idx="869">
                  <c:v>0.19456436624750401</c:v>
                </c:pt>
                <c:pt idx="870">
                  <c:v>0.224119911435991</c:v>
                </c:pt>
                <c:pt idx="871">
                  <c:v>0.22104809992015301</c:v>
                </c:pt>
                <c:pt idx="872">
                  <c:v>0.250346929300576</c:v>
                </c:pt>
                <c:pt idx="873">
                  <c:v>0.25835503172129298</c:v>
                </c:pt>
                <c:pt idx="874">
                  <c:v>0.290601881220936</c:v>
                </c:pt>
                <c:pt idx="875">
                  <c:v>0.29544407641515102</c:v>
                </c:pt>
                <c:pt idx="876">
                  <c:v>0.32830403838306599</c:v>
                </c:pt>
                <c:pt idx="877">
                  <c:v>0.32500915927812402</c:v>
                </c:pt>
                <c:pt idx="878">
                  <c:v>0.35571311134845002</c:v>
                </c:pt>
                <c:pt idx="879">
                  <c:v>0.39014450693503</c:v>
                </c:pt>
                <c:pt idx="880">
                  <c:v>0.332796968985348</c:v>
                </c:pt>
                <c:pt idx="881">
                  <c:v>0.295946325641125</c:v>
                </c:pt>
                <c:pt idx="882">
                  <c:v>0.30143101979046999</c:v>
                </c:pt>
                <c:pt idx="883">
                  <c:v>0.27854561246931497</c:v>
                </c:pt>
                <c:pt idx="884">
                  <c:v>0.28088435297831899</c:v>
                </c:pt>
                <c:pt idx="885">
                  <c:v>0.27136930776759899</c:v>
                </c:pt>
                <c:pt idx="886">
                  <c:v>0.25278014456853198</c:v>
                </c:pt>
                <c:pt idx="887">
                  <c:v>0.25213720137253398</c:v>
                </c:pt>
                <c:pt idx="888">
                  <c:v>0.23581199115142201</c:v>
                </c:pt>
                <c:pt idx="889">
                  <c:v>0.23419810179620901</c:v>
                </c:pt>
                <c:pt idx="890">
                  <c:v>0.21975979954004199</c:v>
                </c:pt>
                <c:pt idx="891">
                  <c:v>0.21764619555324299</c:v>
                </c:pt>
                <c:pt idx="892">
                  <c:v>0.20445070462301301</c:v>
                </c:pt>
                <c:pt idx="893">
                  <c:v>0.20206142403185301</c:v>
                </c:pt>
                <c:pt idx="894">
                  <c:v>0.19004960171878299</c:v>
                </c:pt>
                <c:pt idx="895">
                  <c:v>0.187592144589871</c:v>
                </c:pt>
                <c:pt idx="896">
                  <c:v>0.18085751915350501</c:v>
                </c:pt>
                <c:pt idx="897">
                  <c:v>0.180065493565052</c:v>
                </c:pt>
                <c:pt idx="898">
                  <c:v>0.16792986495420301</c:v>
                </c:pt>
                <c:pt idx="899">
                  <c:v>0.16691400110721499</c:v>
                </c:pt>
                <c:pt idx="900">
                  <c:v>0.15533408243209099</c:v>
                </c:pt>
                <c:pt idx="901">
                  <c:v>0.15436140308156601</c:v>
                </c:pt>
                <c:pt idx="902">
                  <c:v>0.14356335438787901</c:v>
                </c:pt>
                <c:pt idx="903">
                  <c:v>0.142766784410923</c:v>
                </c:pt>
                <c:pt idx="904">
                  <c:v>0.13314483873546101</c:v>
                </c:pt>
                <c:pt idx="905">
                  <c:v>0.132667275611311</c:v>
                </c:pt>
                <c:pt idx="906">
                  <c:v>0.123777599073946</c:v>
                </c:pt>
                <c:pt idx="907">
                  <c:v>0.123608008027076</c:v>
                </c:pt>
                <c:pt idx="908">
                  <c:v>0.115718821063637</c:v>
                </c:pt>
                <c:pt idx="909">
                  <c:v>0.115929016843438</c:v>
                </c:pt>
                <c:pt idx="910">
                  <c:v>0.105797773692756</c:v>
                </c:pt>
                <c:pt idx="911">
                  <c:v>0.105319801252335</c:v>
                </c:pt>
                <c:pt idx="912">
                  <c:v>0.100147073622792</c:v>
                </c:pt>
                <c:pt idx="913">
                  <c:v>0.10035985196009201</c:v>
                </c:pt>
                <c:pt idx="914">
                  <c:v>0.10182502213865501</c:v>
                </c:pt>
                <c:pt idx="915">
                  <c:v>9.5910769887268502E-2</c:v>
                </c:pt>
                <c:pt idx="916">
                  <c:v>9.7399824764579507E-2</c:v>
                </c:pt>
                <c:pt idx="917">
                  <c:v>9.1765727382153203E-2</c:v>
                </c:pt>
                <c:pt idx="918">
                  <c:v>9.3452666886150795E-2</c:v>
                </c:pt>
                <c:pt idx="919">
                  <c:v>8.8442156091332394E-2</c:v>
                </c:pt>
                <c:pt idx="920">
                  <c:v>9.0479144826531396E-2</c:v>
                </c:pt>
                <c:pt idx="921">
                  <c:v>8.3016504533588803E-2</c:v>
                </c:pt>
                <c:pt idx="922">
                  <c:v>8.4433139301836393E-2</c:v>
                </c:pt>
                <c:pt idx="923">
                  <c:v>8.3693843800574499E-2</c:v>
                </c:pt>
                <c:pt idx="924">
                  <c:v>8.6635891348123495E-2</c:v>
                </c:pt>
                <c:pt idx="925">
                  <c:v>7.9790438991039894E-2</c:v>
                </c:pt>
                <c:pt idx="926">
                  <c:v>8.1982114352285806E-2</c:v>
                </c:pt>
                <c:pt idx="927">
                  <c:v>8.5514070466160705E-2</c:v>
                </c:pt>
                <c:pt idx="928">
                  <c:v>8.1604026257991694E-2</c:v>
                </c:pt>
                <c:pt idx="929">
                  <c:v>8.5354710463434402E-2</c:v>
                </c:pt>
                <c:pt idx="930">
                  <c:v>8.1602824851870495E-2</c:v>
                </c:pt>
                <c:pt idx="931">
                  <c:v>8.5754124913364593E-2</c:v>
                </c:pt>
                <c:pt idx="932">
                  <c:v>8.2213803194463198E-2</c:v>
                </c:pt>
                <c:pt idx="933">
                  <c:v>8.6880583316087695E-2</c:v>
                </c:pt>
                <c:pt idx="934">
                  <c:v>8.0111200921237399E-2</c:v>
                </c:pt>
                <c:pt idx="935">
                  <c:v>8.4277020301669794E-2</c:v>
                </c:pt>
                <c:pt idx="936">
                  <c:v>8.26640152372419E-2</c:v>
                </c:pt>
                <c:pt idx="937">
                  <c:v>8.8470985647290903E-2</c:v>
                </c:pt>
                <c:pt idx="938">
                  <c:v>8.8567404542118297E-2</c:v>
                </c:pt>
                <c:pt idx="939">
                  <c:v>9.6764269750565193E-2</c:v>
                </c:pt>
                <c:pt idx="940">
                  <c:v>9.8580508958548294E-2</c:v>
                </c:pt>
                <c:pt idx="941">
                  <c:v>0.109253826085478</c:v>
                </c:pt>
                <c:pt idx="942">
                  <c:v>0.11266286461614</c:v>
                </c:pt>
                <c:pt idx="943">
                  <c:v>0.12557220924645601</c:v>
                </c:pt>
                <c:pt idx="944">
                  <c:v>0.13044400722719701</c:v>
                </c:pt>
                <c:pt idx="945">
                  <c:v>0.14522652979940101</c:v>
                </c:pt>
                <c:pt idx="946">
                  <c:v>0.150341367116197</c:v>
                </c:pt>
                <c:pt idx="947">
                  <c:v>0.16622477909550001</c:v>
                </c:pt>
                <c:pt idx="948">
                  <c:v>0.18460396328009601</c:v>
                </c:pt>
                <c:pt idx="949">
                  <c:v>0.18567260121926599</c:v>
                </c:pt>
                <c:pt idx="950">
                  <c:v>0.20331679959781401</c:v>
                </c:pt>
                <c:pt idx="951">
                  <c:v>0.20163715630769699</c:v>
                </c:pt>
                <c:pt idx="952">
                  <c:v>0.218251013662666</c:v>
                </c:pt>
                <c:pt idx="953">
                  <c:v>0.210042181424796</c:v>
                </c:pt>
                <c:pt idx="954">
                  <c:v>0.22409748448990199</c:v>
                </c:pt>
                <c:pt idx="955">
                  <c:v>0.20811766921542499</c:v>
                </c:pt>
                <c:pt idx="956">
                  <c:v>0.218112307135015</c:v>
                </c:pt>
                <c:pt idx="957">
                  <c:v>0.188553126296028</c:v>
                </c:pt>
                <c:pt idx="958">
                  <c:v>0.19183652754873001</c:v>
                </c:pt>
                <c:pt idx="959">
                  <c:v>0.164519584388472</c:v>
                </c:pt>
                <c:pt idx="960">
                  <c:v>0.16289066139142899</c:v>
                </c:pt>
                <c:pt idx="961">
                  <c:v>0.151994128013029</c:v>
                </c:pt>
                <c:pt idx="962">
                  <c:v>0.15024907956831099</c:v>
                </c:pt>
                <c:pt idx="963">
                  <c:v>0.14443774451501601</c:v>
                </c:pt>
                <c:pt idx="964">
                  <c:v>0.135392138618044</c:v>
                </c:pt>
                <c:pt idx="965">
                  <c:v>0.13353609154000801</c:v>
                </c:pt>
                <c:pt idx="966">
                  <c:v>0.12569711799733299</c:v>
                </c:pt>
                <c:pt idx="967">
                  <c:v>0.121228509116917</c:v>
                </c:pt>
                <c:pt idx="968">
                  <c:v>0.11976257851347299</c:v>
                </c:pt>
                <c:pt idx="969">
                  <c:v>0.112956872559152</c:v>
                </c:pt>
                <c:pt idx="970">
                  <c:v>0.111621525255031</c:v>
                </c:pt>
                <c:pt idx="971">
                  <c:v>0.10526733653387001</c:v>
                </c:pt>
                <c:pt idx="972">
                  <c:v>0.10407375084469001</c:v>
                </c:pt>
                <c:pt idx="973">
                  <c:v>0.100791690172627</c:v>
                </c:pt>
                <c:pt idx="974">
                  <c:v>9.5205728255677899E-2</c:v>
                </c:pt>
                <c:pt idx="975">
                  <c:v>9.4332734704948906E-2</c:v>
                </c:pt>
                <c:pt idx="976">
                  <c:v>8.9383341895881999E-2</c:v>
                </c:pt>
                <c:pt idx="977">
                  <c:v>8.8804349186830195E-2</c:v>
                </c:pt>
                <c:pt idx="978">
                  <c:v>8.6287376121617798E-2</c:v>
                </c:pt>
                <c:pt idx="979">
                  <c:v>8.6718372884206404E-2</c:v>
                </c:pt>
                <c:pt idx="980">
                  <c:v>7.9615875729359603E-2</c:v>
                </c:pt>
                <c:pt idx="981">
                  <c:v>7.9382180410902906E-2</c:v>
                </c:pt>
                <c:pt idx="982">
                  <c:v>7.7311062952503506E-2</c:v>
                </c:pt>
                <c:pt idx="983">
                  <c:v>7.8130554087692802E-2</c:v>
                </c:pt>
                <c:pt idx="984">
                  <c:v>7.1868701954372199E-2</c:v>
                </c:pt>
                <c:pt idx="985">
                  <c:v>7.2135921393055399E-2</c:v>
                </c:pt>
                <c:pt idx="986">
                  <c:v>6.8785452080192003E-2</c:v>
                </c:pt>
                <c:pt idx="987">
                  <c:v>6.9407979346578899E-2</c:v>
                </c:pt>
                <c:pt idx="988">
                  <c:v>6.6546306567033697E-2</c:v>
                </c:pt>
                <c:pt idx="989">
                  <c:v>6.7502905323635704E-2</c:v>
                </c:pt>
                <c:pt idx="990">
                  <c:v>6.9342688308097394E-2</c:v>
                </c:pt>
                <c:pt idx="991">
                  <c:v>6.5726035158149898E-2</c:v>
                </c:pt>
                <c:pt idx="992">
                  <c:v>6.7553694301750497E-2</c:v>
                </c:pt>
                <c:pt idx="993">
                  <c:v>6.4265510009135995E-2</c:v>
                </c:pt>
                <c:pt idx="994">
                  <c:v>6.6303403989877496E-2</c:v>
                </c:pt>
                <c:pt idx="995">
                  <c:v>6.3119248312432305E-2</c:v>
                </c:pt>
                <c:pt idx="996">
                  <c:v>6.5416869125328903E-2</c:v>
                </c:pt>
                <c:pt idx="997">
                  <c:v>6.03473477531224E-2</c:v>
                </c:pt>
                <c:pt idx="998">
                  <c:v>6.2208255694713402E-2</c:v>
                </c:pt>
                <c:pt idx="999">
                  <c:v>6.5128648071549805E-2</c:v>
                </c:pt>
                <c:pt idx="1000">
                  <c:v>6.21194960549473E-2</c:v>
                </c:pt>
                <c:pt idx="1001">
                  <c:v>6.5167529683094402E-2</c:v>
                </c:pt>
                <c:pt idx="1002">
                  <c:v>6.2539799953810801E-2</c:v>
                </c:pt>
                <c:pt idx="1003">
                  <c:v>6.5907382930163294E-2</c:v>
                </c:pt>
                <c:pt idx="1004">
                  <c:v>6.1106555105652598E-2</c:v>
                </c:pt>
                <c:pt idx="1005">
                  <c:v>6.4019546902272795E-2</c:v>
                </c:pt>
                <c:pt idx="1006">
                  <c:v>6.8153243046253906E-2</c:v>
                </c:pt>
                <c:pt idx="1007">
                  <c:v>6.5576791123021394E-2</c:v>
                </c:pt>
                <c:pt idx="1008">
                  <c:v>6.9933224702253896E-2</c:v>
                </c:pt>
                <c:pt idx="1009">
                  <c:v>6.7426269699353697E-2</c:v>
                </c:pt>
                <c:pt idx="1010">
                  <c:v>7.2156827489379793E-2</c:v>
                </c:pt>
                <c:pt idx="1011">
                  <c:v>7.0105677528772503E-2</c:v>
                </c:pt>
                <c:pt idx="1012">
                  <c:v>7.5430385768413502E-2</c:v>
                </c:pt>
                <c:pt idx="1013">
                  <c:v>8.2121293176896801E-2</c:v>
                </c:pt>
                <c:pt idx="1014">
                  <c:v>7.4481510615441907E-2</c:v>
                </c:pt>
                <c:pt idx="1015">
                  <c:v>8.0422270984854494E-2</c:v>
                </c:pt>
                <c:pt idx="1016">
                  <c:v>7.7922966098412802E-2</c:v>
                </c:pt>
                <c:pt idx="1017">
                  <c:v>8.4795749280601698E-2</c:v>
                </c:pt>
                <c:pt idx="1018">
                  <c:v>7.9270555987022803E-2</c:v>
                </c:pt>
                <c:pt idx="1019">
                  <c:v>8.5913883754983503E-2</c:v>
                </c:pt>
                <c:pt idx="1020">
                  <c:v>8.5919856675900505E-2</c:v>
                </c:pt>
                <c:pt idx="1021">
                  <c:v>9.4486297108232906E-2</c:v>
                </c:pt>
                <c:pt idx="1022">
                  <c:v>0.10595615778584</c:v>
                </c:pt>
                <c:pt idx="1023">
                  <c:v>0.10638688562903501</c:v>
                </c:pt>
                <c:pt idx="1024">
                  <c:v>0.1089447500417</c:v>
                </c:pt>
                <c:pt idx="1025">
                  <c:v>0.123000995721668</c:v>
                </c:pt>
                <c:pt idx="1026">
                  <c:v>0.128625702345743</c:v>
                </c:pt>
                <c:pt idx="1027">
                  <c:v>0.14660041988827199</c:v>
                </c:pt>
                <c:pt idx="1028">
                  <c:v>0.16846728255040899</c:v>
                </c:pt>
                <c:pt idx="1029">
                  <c:v>0.174445051467046</c:v>
                </c:pt>
                <c:pt idx="1030">
                  <c:v>0.197965855477377</c:v>
                </c:pt>
                <c:pt idx="1031">
                  <c:v>0.20335709792561801</c:v>
                </c:pt>
                <c:pt idx="1032">
                  <c:v>0.22845541592687299</c:v>
                </c:pt>
                <c:pt idx="1033">
                  <c:v>0.23219697037711701</c:v>
                </c:pt>
                <c:pt idx="1034">
                  <c:v>0.25796206365339402</c:v>
                </c:pt>
                <c:pt idx="1035">
                  <c:v>0.28707487951032801</c:v>
                </c:pt>
                <c:pt idx="1036">
                  <c:v>0.26862521516159099</c:v>
                </c:pt>
                <c:pt idx="1037">
                  <c:v>0.29211463639512603</c:v>
                </c:pt>
                <c:pt idx="1038">
                  <c:v>0.318905007559806</c:v>
                </c:pt>
                <c:pt idx="1039">
                  <c:v>0.29944695066660598</c:v>
                </c:pt>
                <c:pt idx="1040">
                  <c:v>0.32164768688380702</c:v>
                </c:pt>
                <c:pt idx="1041">
                  <c:v>0.26282630534842599</c:v>
                </c:pt>
                <c:pt idx="1042">
                  <c:v>0.27167052961885901</c:v>
                </c:pt>
                <c:pt idx="1043">
                  <c:v>0.221961031667888</c:v>
                </c:pt>
                <c:pt idx="1044">
                  <c:v>0.22014457825571199</c:v>
                </c:pt>
                <c:pt idx="1045">
                  <c:v>0.203303053509444</c:v>
                </c:pt>
                <c:pt idx="1046">
                  <c:v>0.200763382948935</c:v>
                </c:pt>
                <c:pt idx="1047">
                  <c:v>0.186828796286135</c:v>
                </c:pt>
                <c:pt idx="1048">
                  <c:v>0.18398725986480699</c:v>
                </c:pt>
                <c:pt idx="1049">
                  <c:v>0.17203323589637801</c:v>
                </c:pt>
                <c:pt idx="1050">
                  <c:v>0.16917546978220299</c:v>
                </c:pt>
                <c:pt idx="1051">
                  <c:v>0.167981463950127</c:v>
                </c:pt>
                <c:pt idx="1052">
                  <c:v>0.15571657288819499</c:v>
                </c:pt>
                <c:pt idx="1053">
                  <c:v>0.15417061420157499</c:v>
                </c:pt>
                <c:pt idx="1054">
                  <c:v>0.14322743471711799</c:v>
                </c:pt>
                <c:pt idx="1055">
                  <c:v>0.141824891790747</c:v>
                </c:pt>
                <c:pt idx="1056">
                  <c:v>0.129030489362776</c:v>
                </c:pt>
                <c:pt idx="1057">
                  <c:v>0.12687375722452901</c:v>
                </c:pt>
                <c:pt idx="1058">
                  <c:v>0.126246061641722</c:v>
                </c:pt>
                <c:pt idx="1059">
                  <c:v>0.118146861437708</c:v>
                </c:pt>
                <c:pt idx="1060">
                  <c:v>0.117877377197146</c:v>
                </c:pt>
                <c:pt idx="1061">
                  <c:v>0.110174019355326</c:v>
                </c:pt>
                <c:pt idx="1062">
                  <c:v>0.110276274383068</c:v>
                </c:pt>
                <c:pt idx="1063">
                  <c:v>0.100701042916625</c:v>
                </c:pt>
                <c:pt idx="1064">
                  <c:v>0.100678107701241</c:v>
                </c:pt>
                <c:pt idx="1065">
                  <c:v>9.6441886387765394E-2</c:v>
                </c:pt>
                <c:pt idx="1066">
                  <c:v>9.8615262191742603E-2</c:v>
                </c:pt>
                <c:pt idx="1067">
                  <c:v>9.93853812105953E-2</c:v>
                </c:pt>
                <c:pt idx="1068">
                  <c:v>0.104906998574733</c:v>
                </c:pt>
                <c:pt idx="1069">
                  <c:v>0.103620579466223</c:v>
                </c:pt>
                <c:pt idx="1070">
                  <c:v>0.11086708307266201</c:v>
                </c:pt>
                <c:pt idx="1071">
                  <c:v>0.110809661448001</c:v>
                </c:pt>
                <c:pt idx="1072">
                  <c:v>0.119704975746572</c:v>
                </c:pt>
                <c:pt idx="1073">
                  <c:v>0.120382068213075</c:v>
                </c:pt>
                <c:pt idx="1074">
                  <c:v>0.12223213585093599</c:v>
                </c:pt>
                <c:pt idx="1075">
                  <c:v>0.131413669791072</c:v>
                </c:pt>
                <c:pt idx="1076">
                  <c:v>0.13285821769386499</c:v>
                </c:pt>
                <c:pt idx="1077">
                  <c:v>0.142070791218429</c:v>
                </c:pt>
                <c:pt idx="1078">
                  <c:v>0.15263240132480799</c:v>
                </c:pt>
                <c:pt idx="1079">
                  <c:v>0.14952505752444201</c:v>
                </c:pt>
                <c:pt idx="1080">
                  <c:v>0.14499967964366001</c:v>
                </c:pt>
                <c:pt idx="1081">
                  <c:v>0.15056121163070199</c:v>
                </c:pt>
                <c:pt idx="1082">
                  <c:v>0.15715087996795701</c:v>
                </c:pt>
                <c:pt idx="1083">
                  <c:v>0.14181133173406099</c:v>
                </c:pt>
                <c:pt idx="1084">
                  <c:v>0.14419253729283801</c:v>
                </c:pt>
                <c:pt idx="1085">
                  <c:v>0.11626300401985599</c:v>
                </c:pt>
                <c:pt idx="1086">
                  <c:v>0.1121468269266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AAD-4D88-8709-16C7714AB9EB}"/>
            </c:ext>
          </c:extLst>
        </c:ser>
        <c:ser>
          <c:idx val="1"/>
          <c:order val="1"/>
          <c:tx>
            <c:v>point at carrot controller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point_at_carrot_output!$A$2:$A$1071</c:f>
              <c:numCache>
                <c:formatCode>General</c:formatCode>
                <c:ptCount val="1070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  <c:pt idx="11">
                  <c:v>1.0999999999999999</c:v>
                </c:pt>
                <c:pt idx="12">
                  <c:v>1.2</c:v>
                </c:pt>
                <c:pt idx="13">
                  <c:v>1.3</c:v>
                </c:pt>
                <c:pt idx="14">
                  <c:v>1.4000000000000001</c:v>
                </c:pt>
                <c:pt idx="15">
                  <c:v>1.5000000000000002</c:v>
                </c:pt>
                <c:pt idx="16">
                  <c:v>1.6000000000000003</c:v>
                </c:pt>
                <c:pt idx="17">
                  <c:v>1.7000000000000004</c:v>
                </c:pt>
                <c:pt idx="18">
                  <c:v>1.8000000000000005</c:v>
                </c:pt>
                <c:pt idx="19">
                  <c:v>1.9000000000000006</c:v>
                </c:pt>
                <c:pt idx="20">
                  <c:v>2.0000000000000004</c:v>
                </c:pt>
                <c:pt idx="21">
                  <c:v>2.1000000000000005</c:v>
                </c:pt>
                <c:pt idx="22">
                  <c:v>2.2000000000000006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09</c:v>
                </c:pt>
                <c:pt idx="26">
                  <c:v>2.600000000000001</c:v>
                </c:pt>
                <c:pt idx="27">
                  <c:v>2.7000000000000011</c:v>
                </c:pt>
                <c:pt idx="28">
                  <c:v>2.8000000000000012</c:v>
                </c:pt>
                <c:pt idx="29">
                  <c:v>2.9000000000000012</c:v>
                </c:pt>
                <c:pt idx="30">
                  <c:v>3.0000000000000013</c:v>
                </c:pt>
                <c:pt idx="31">
                  <c:v>3.1000000000000014</c:v>
                </c:pt>
                <c:pt idx="32">
                  <c:v>3.2000000000000015</c:v>
                </c:pt>
                <c:pt idx="33">
                  <c:v>3.3000000000000016</c:v>
                </c:pt>
                <c:pt idx="34">
                  <c:v>3.4000000000000017</c:v>
                </c:pt>
                <c:pt idx="35">
                  <c:v>3.5000000000000018</c:v>
                </c:pt>
                <c:pt idx="36">
                  <c:v>3.6000000000000019</c:v>
                </c:pt>
                <c:pt idx="37">
                  <c:v>3.700000000000002</c:v>
                </c:pt>
                <c:pt idx="38">
                  <c:v>3.800000000000002</c:v>
                </c:pt>
                <c:pt idx="39">
                  <c:v>3.9000000000000021</c:v>
                </c:pt>
                <c:pt idx="40">
                  <c:v>4.0000000000000018</c:v>
                </c:pt>
                <c:pt idx="41">
                  <c:v>4.1000000000000014</c:v>
                </c:pt>
                <c:pt idx="42">
                  <c:v>4.2000000000000011</c:v>
                </c:pt>
                <c:pt idx="43">
                  <c:v>4.3000000000000007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993</c:v>
                </c:pt>
                <c:pt idx="48">
                  <c:v>4.7999999999999989</c:v>
                </c:pt>
                <c:pt idx="49">
                  <c:v>4.8999999999999986</c:v>
                </c:pt>
                <c:pt idx="50">
                  <c:v>4.9999999999999982</c:v>
                </c:pt>
                <c:pt idx="51">
                  <c:v>5.0999999999999979</c:v>
                </c:pt>
                <c:pt idx="52">
                  <c:v>5.1999999999999975</c:v>
                </c:pt>
                <c:pt idx="53">
                  <c:v>5.2999999999999972</c:v>
                </c:pt>
                <c:pt idx="54">
                  <c:v>5.3999999999999968</c:v>
                </c:pt>
                <c:pt idx="55">
                  <c:v>5.4999999999999964</c:v>
                </c:pt>
                <c:pt idx="56">
                  <c:v>5.5999999999999961</c:v>
                </c:pt>
                <c:pt idx="57">
                  <c:v>5.6999999999999957</c:v>
                </c:pt>
                <c:pt idx="58">
                  <c:v>5.7999999999999954</c:v>
                </c:pt>
                <c:pt idx="59">
                  <c:v>5.899999999999995</c:v>
                </c:pt>
                <c:pt idx="60">
                  <c:v>5.9999999999999947</c:v>
                </c:pt>
                <c:pt idx="61">
                  <c:v>6.0999999999999943</c:v>
                </c:pt>
                <c:pt idx="62">
                  <c:v>6.199999999999994</c:v>
                </c:pt>
                <c:pt idx="63">
                  <c:v>6.2999999999999936</c:v>
                </c:pt>
                <c:pt idx="64">
                  <c:v>6.3999999999999932</c:v>
                </c:pt>
                <c:pt idx="65">
                  <c:v>6.4999999999999929</c:v>
                </c:pt>
                <c:pt idx="66">
                  <c:v>6.5999999999999925</c:v>
                </c:pt>
                <c:pt idx="67">
                  <c:v>6.6999999999999922</c:v>
                </c:pt>
                <c:pt idx="68">
                  <c:v>6.7999999999999918</c:v>
                </c:pt>
                <c:pt idx="69">
                  <c:v>6.8999999999999915</c:v>
                </c:pt>
                <c:pt idx="70">
                  <c:v>6.9999999999999911</c:v>
                </c:pt>
                <c:pt idx="71">
                  <c:v>7.0999999999999908</c:v>
                </c:pt>
                <c:pt idx="72">
                  <c:v>7.1999999999999904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93</c:v>
                </c:pt>
                <c:pt idx="76">
                  <c:v>7.599999999999989</c:v>
                </c:pt>
                <c:pt idx="77">
                  <c:v>7.6999999999999886</c:v>
                </c:pt>
                <c:pt idx="78">
                  <c:v>7.7999999999999883</c:v>
                </c:pt>
                <c:pt idx="79">
                  <c:v>7.8999999999999879</c:v>
                </c:pt>
                <c:pt idx="80">
                  <c:v>7.9999999999999876</c:v>
                </c:pt>
                <c:pt idx="81">
                  <c:v>8.0999999999999872</c:v>
                </c:pt>
                <c:pt idx="82">
                  <c:v>8.1999999999999869</c:v>
                </c:pt>
                <c:pt idx="83">
                  <c:v>8.2999999999999865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54</c:v>
                </c:pt>
                <c:pt idx="87">
                  <c:v>8.6999999999999851</c:v>
                </c:pt>
                <c:pt idx="88">
                  <c:v>8.7999999999999847</c:v>
                </c:pt>
                <c:pt idx="89">
                  <c:v>8.8999999999999844</c:v>
                </c:pt>
                <c:pt idx="90">
                  <c:v>8.999999999999984</c:v>
                </c:pt>
                <c:pt idx="91">
                  <c:v>9.0999999999999837</c:v>
                </c:pt>
                <c:pt idx="92">
                  <c:v>9.1999999999999833</c:v>
                </c:pt>
                <c:pt idx="93">
                  <c:v>9.2999999999999829</c:v>
                </c:pt>
                <c:pt idx="94">
                  <c:v>9.3999999999999826</c:v>
                </c:pt>
                <c:pt idx="95">
                  <c:v>9.4999999999999822</c:v>
                </c:pt>
                <c:pt idx="96">
                  <c:v>9.5999999999999819</c:v>
                </c:pt>
                <c:pt idx="97">
                  <c:v>9.6999999999999815</c:v>
                </c:pt>
                <c:pt idx="98">
                  <c:v>9.7999999999999812</c:v>
                </c:pt>
                <c:pt idx="99">
                  <c:v>9.8999999999999808</c:v>
                </c:pt>
                <c:pt idx="100">
                  <c:v>9.9999999999999805</c:v>
                </c:pt>
                <c:pt idx="101">
                  <c:v>10.09999999999998</c:v>
                </c:pt>
                <c:pt idx="102">
                  <c:v>10.19999999999998</c:v>
                </c:pt>
                <c:pt idx="103">
                  <c:v>10.299999999999979</c:v>
                </c:pt>
                <c:pt idx="104">
                  <c:v>10.399999999999979</c:v>
                </c:pt>
                <c:pt idx="105">
                  <c:v>10.499999999999979</c:v>
                </c:pt>
                <c:pt idx="106">
                  <c:v>10.599999999999978</c:v>
                </c:pt>
                <c:pt idx="107">
                  <c:v>10.699999999999978</c:v>
                </c:pt>
                <c:pt idx="108">
                  <c:v>10.799999999999978</c:v>
                </c:pt>
                <c:pt idx="109">
                  <c:v>10.899999999999977</c:v>
                </c:pt>
                <c:pt idx="110">
                  <c:v>10.999999999999977</c:v>
                </c:pt>
                <c:pt idx="111">
                  <c:v>11.099999999999977</c:v>
                </c:pt>
                <c:pt idx="112">
                  <c:v>11.199999999999976</c:v>
                </c:pt>
                <c:pt idx="113">
                  <c:v>11.299999999999976</c:v>
                </c:pt>
                <c:pt idx="114">
                  <c:v>11.399999999999975</c:v>
                </c:pt>
                <c:pt idx="115">
                  <c:v>11.499999999999975</c:v>
                </c:pt>
                <c:pt idx="116">
                  <c:v>11.599999999999975</c:v>
                </c:pt>
                <c:pt idx="117">
                  <c:v>11.699999999999974</c:v>
                </c:pt>
                <c:pt idx="118">
                  <c:v>11.799999999999974</c:v>
                </c:pt>
                <c:pt idx="119">
                  <c:v>11.899999999999974</c:v>
                </c:pt>
                <c:pt idx="120">
                  <c:v>11.999999999999973</c:v>
                </c:pt>
                <c:pt idx="121">
                  <c:v>12.099999999999973</c:v>
                </c:pt>
                <c:pt idx="122">
                  <c:v>12.199999999999973</c:v>
                </c:pt>
                <c:pt idx="123">
                  <c:v>12.299999999999972</c:v>
                </c:pt>
                <c:pt idx="124">
                  <c:v>12.399999999999972</c:v>
                </c:pt>
                <c:pt idx="125">
                  <c:v>12.499999999999972</c:v>
                </c:pt>
                <c:pt idx="126">
                  <c:v>12.599999999999971</c:v>
                </c:pt>
                <c:pt idx="127">
                  <c:v>12.699999999999971</c:v>
                </c:pt>
                <c:pt idx="128">
                  <c:v>12.799999999999971</c:v>
                </c:pt>
                <c:pt idx="129">
                  <c:v>12.89999999999997</c:v>
                </c:pt>
                <c:pt idx="130">
                  <c:v>12.99999999999997</c:v>
                </c:pt>
                <c:pt idx="131">
                  <c:v>13.099999999999969</c:v>
                </c:pt>
                <c:pt idx="132">
                  <c:v>13.199999999999969</c:v>
                </c:pt>
                <c:pt idx="133">
                  <c:v>13.299999999999969</c:v>
                </c:pt>
                <c:pt idx="134">
                  <c:v>13.399999999999968</c:v>
                </c:pt>
                <c:pt idx="135">
                  <c:v>13.499999999999968</c:v>
                </c:pt>
                <c:pt idx="136">
                  <c:v>13.599999999999968</c:v>
                </c:pt>
                <c:pt idx="137">
                  <c:v>13.699999999999967</c:v>
                </c:pt>
                <c:pt idx="138">
                  <c:v>13.799999999999967</c:v>
                </c:pt>
                <c:pt idx="139">
                  <c:v>13.899999999999967</c:v>
                </c:pt>
                <c:pt idx="140">
                  <c:v>13.999999999999966</c:v>
                </c:pt>
                <c:pt idx="141">
                  <c:v>14.099999999999966</c:v>
                </c:pt>
                <c:pt idx="142">
                  <c:v>14.199999999999966</c:v>
                </c:pt>
                <c:pt idx="143">
                  <c:v>14.299999999999965</c:v>
                </c:pt>
                <c:pt idx="144">
                  <c:v>14.399999999999965</c:v>
                </c:pt>
                <c:pt idx="145">
                  <c:v>14.499999999999964</c:v>
                </c:pt>
                <c:pt idx="146">
                  <c:v>14.599999999999964</c:v>
                </c:pt>
                <c:pt idx="147">
                  <c:v>14.699999999999964</c:v>
                </c:pt>
                <c:pt idx="148">
                  <c:v>14.799999999999963</c:v>
                </c:pt>
                <c:pt idx="149">
                  <c:v>14.899999999999963</c:v>
                </c:pt>
                <c:pt idx="150">
                  <c:v>14.999999999999963</c:v>
                </c:pt>
                <c:pt idx="151">
                  <c:v>15.099999999999962</c:v>
                </c:pt>
                <c:pt idx="152">
                  <c:v>15.199999999999962</c:v>
                </c:pt>
                <c:pt idx="153">
                  <c:v>15.299999999999962</c:v>
                </c:pt>
                <c:pt idx="154">
                  <c:v>15.399999999999961</c:v>
                </c:pt>
                <c:pt idx="155">
                  <c:v>15.499999999999961</c:v>
                </c:pt>
                <c:pt idx="156">
                  <c:v>15.599999999999961</c:v>
                </c:pt>
                <c:pt idx="157">
                  <c:v>15.69999999999996</c:v>
                </c:pt>
                <c:pt idx="158">
                  <c:v>15.79999999999996</c:v>
                </c:pt>
                <c:pt idx="159">
                  <c:v>15.899999999999959</c:v>
                </c:pt>
                <c:pt idx="160">
                  <c:v>15.999999999999959</c:v>
                </c:pt>
                <c:pt idx="161">
                  <c:v>16.099999999999959</c:v>
                </c:pt>
                <c:pt idx="162">
                  <c:v>16.19999999999996</c:v>
                </c:pt>
                <c:pt idx="163">
                  <c:v>16.299999999999962</c:v>
                </c:pt>
                <c:pt idx="164">
                  <c:v>16.399999999999963</c:v>
                </c:pt>
                <c:pt idx="165">
                  <c:v>16.499999999999964</c:v>
                </c:pt>
                <c:pt idx="166">
                  <c:v>16.599999999999966</c:v>
                </c:pt>
                <c:pt idx="167">
                  <c:v>16.699999999999967</c:v>
                </c:pt>
                <c:pt idx="168">
                  <c:v>16.799999999999969</c:v>
                </c:pt>
                <c:pt idx="169">
                  <c:v>16.89999999999997</c:v>
                </c:pt>
                <c:pt idx="170">
                  <c:v>16.999999999999972</c:v>
                </c:pt>
                <c:pt idx="171">
                  <c:v>17.099999999999973</c:v>
                </c:pt>
                <c:pt idx="172">
                  <c:v>17.199999999999974</c:v>
                </c:pt>
                <c:pt idx="173">
                  <c:v>17.299999999999976</c:v>
                </c:pt>
                <c:pt idx="174">
                  <c:v>17.399999999999977</c:v>
                </c:pt>
                <c:pt idx="175">
                  <c:v>17.499999999999979</c:v>
                </c:pt>
                <c:pt idx="176">
                  <c:v>17.59999999999998</c:v>
                </c:pt>
                <c:pt idx="177">
                  <c:v>17.699999999999982</c:v>
                </c:pt>
                <c:pt idx="178">
                  <c:v>17.799999999999983</c:v>
                </c:pt>
                <c:pt idx="179">
                  <c:v>17.899999999999984</c:v>
                </c:pt>
                <c:pt idx="180">
                  <c:v>17.999999999999986</c:v>
                </c:pt>
                <c:pt idx="181">
                  <c:v>18.099999999999987</c:v>
                </c:pt>
                <c:pt idx="182">
                  <c:v>18.199999999999989</c:v>
                </c:pt>
                <c:pt idx="183">
                  <c:v>18.29999999999999</c:v>
                </c:pt>
                <c:pt idx="184">
                  <c:v>18.399999999999991</c:v>
                </c:pt>
                <c:pt idx="185">
                  <c:v>18.499999999999993</c:v>
                </c:pt>
                <c:pt idx="186">
                  <c:v>18.599999999999994</c:v>
                </c:pt>
                <c:pt idx="187">
                  <c:v>18.699999999999996</c:v>
                </c:pt>
                <c:pt idx="188">
                  <c:v>18.799999999999997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00000000000003</c:v>
                </c:pt>
                <c:pt idx="193">
                  <c:v>19.300000000000004</c:v>
                </c:pt>
                <c:pt idx="194">
                  <c:v>19.400000000000006</c:v>
                </c:pt>
                <c:pt idx="195">
                  <c:v>19.500000000000007</c:v>
                </c:pt>
                <c:pt idx="196">
                  <c:v>19.600000000000009</c:v>
                </c:pt>
                <c:pt idx="197">
                  <c:v>19.70000000000001</c:v>
                </c:pt>
                <c:pt idx="198">
                  <c:v>19.800000000000011</c:v>
                </c:pt>
                <c:pt idx="199">
                  <c:v>19.900000000000013</c:v>
                </c:pt>
                <c:pt idx="200">
                  <c:v>20.000000000000014</c:v>
                </c:pt>
                <c:pt idx="201">
                  <c:v>20.100000000000016</c:v>
                </c:pt>
                <c:pt idx="202">
                  <c:v>20.200000000000017</c:v>
                </c:pt>
                <c:pt idx="203">
                  <c:v>20.300000000000018</c:v>
                </c:pt>
                <c:pt idx="204">
                  <c:v>20.40000000000002</c:v>
                </c:pt>
                <c:pt idx="205">
                  <c:v>20.500000000000021</c:v>
                </c:pt>
                <c:pt idx="206">
                  <c:v>20.600000000000023</c:v>
                </c:pt>
                <c:pt idx="207">
                  <c:v>20.700000000000024</c:v>
                </c:pt>
                <c:pt idx="208">
                  <c:v>20.800000000000026</c:v>
                </c:pt>
                <c:pt idx="209">
                  <c:v>20.900000000000027</c:v>
                </c:pt>
                <c:pt idx="210">
                  <c:v>21.000000000000028</c:v>
                </c:pt>
                <c:pt idx="211">
                  <c:v>21.10000000000003</c:v>
                </c:pt>
                <c:pt idx="212">
                  <c:v>21.200000000000031</c:v>
                </c:pt>
                <c:pt idx="213">
                  <c:v>21.300000000000033</c:v>
                </c:pt>
                <c:pt idx="214">
                  <c:v>21.400000000000034</c:v>
                </c:pt>
                <c:pt idx="215">
                  <c:v>21.500000000000036</c:v>
                </c:pt>
                <c:pt idx="216">
                  <c:v>21.600000000000037</c:v>
                </c:pt>
                <c:pt idx="217">
                  <c:v>21.700000000000038</c:v>
                </c:pt>
                <c:pt idx="218">
                  <c:v>21.80000000000004</c:v>
                </c:pt>
                <c:pt idx="219">
                  <c:v>21.900000000000041</c:v>
                </c:pt>
                <c:pt idx="220">
                  <c:v>22.000000000000043</c:v>
                </c:pt>
                <c:pt idx="221">
                  <c:v>22.100000000000044</c:v>
                </c:pt>
                <c:pt idx="222">
                  <c:v>22.200000000000045</c:v>
                </c:pt>
                <c:pt idx="223">
                  <c:v>22.300000000000047</c:v>
                </c:pt>
                <c:pt idx="224">
                  <c:v>22.400000000000048</c:v>
                </c:pt>
                <c:pt idx="225">
                  <c:v>22.50000000000005</c:v>
                </c:pt>
                <c:pt idx="226">
                  <c:v>22.600000000000051</c:v>
                </c:pt>
                <c:pt idx="227">
                  <c:v>22.700000000000053</c:v>
                </c:pt>
                <c:pt idx="228">
                  <c:v>22.800000000000054</c:v>
                </c:pt>
                <c:pt idx="229">
                  <c:v>22.900000000000055</c:v>
                </c:pt>
                <c:pt idx="230">
                  <c:v>23.000000000000057</c:v>
                </c:pt>
                <c:pt idx="231">
                  <c:v>23.100000000000058</c:v>
                </c:pt>
                <c:pt idx="232">
                  <c:v>23.20000000000006</c:v>
                </c:pt>
                <c:pt idx="233">
                  <c:v>23.300000000000061</c:v>
                </c:pt>
                <c:pt idx="234">
                  <c:v>23.400000000000063</c:v>
                </c:pt>
                <c:pt idx="235">
                  <c:v>23.500000000000064</c:v>
                </c:pt>
                <c:pt idx="236">
                  <c:v>23.600000000000065</c:v>
                </c:pt>
                <c:pt idx="237">
                  <c:v>23.700000000000067</c:v>
                </c:pt>
                <c:pt idx="238">
                  <c:v>23.800000000000068</c:v>
                </c:pt>
                <c:pt idx="239">
                  <c:v>23.90000000000007</c:v>
                </c:pt>
                <c:pt idx="240">
                  <c:v>24.000000000000071</c:v>
                </c:pt>
                <c:pt idx="241">
                  <c:v>24.100000000000072</c:v>
                </c:pt>
                <c:pt idx="242">
                  <c:v>24.200000000000074</c:v>
                </c:pt>
                <c:pt idx="243">
                  <c:v>24.300000000000075</c:v>
                </c:pt>
                <c:pt idx="244">
                  <c:v>24.400000000000077</c:v>
                </c:pt>
                <c:pt idx="245">
                  <c:v>24.500000000000078</c:v>
                </c:pt>
                <c:pt idx="246">
                  <c:v>24.60000000000008</c:v>
                </c:pt>
                <c:pt idx="247">
                  <c:v>24.700000000000081</c:v>
                </c:pt>
                <c:pt idx="248">
                  <c:v>24.800000000000082</c:v>
                </c:pt>
                <c:pt idx="249">
                  <c:v>24.900000000000084</c:v>
                </c:pt>
                <c:pt idx="250">
                  <c:v>25.000000000000085</c:v>
                </c:pt>
                <c:pt idx="251">
                  <c:v>25.100000000000087</c:v>
                </c:pt>
                <c:pt idx="252">
                  <c:v>25.200000000000088</c:v>
                </c:pt>
                <c:pt idx="253">
                  <c:v>25.30000000000009</c:v>
                </c:pt>
                <c:pt idx="254">
                  <c:v>25.400000000000091</c:v>
                </c:pt>
                <c:pt idx="255">
                  <c:v>25.500000000000092</c:v>
                </c:pt>
                <c:pt idx="256">
                  <c:v>25.600000000000094</c:v>
                </c:pt>
                <c:pt idx="257">
                  <c:v>25.700000000000095</c:v>
                </c:pt>
                <c:pt idx="258">
                  <c:v>25.800000000000097</c:v>
                </c:pt>
                <c:pt idx="259">
                  <c:v>25.900000000000098</c:v>
                </c:pt>
                <c:pt idx="260">
                  <c:v>26.000000000000099</c:v>
                </c:pt>
                <c:pt idx="261">
                  <c:v>26.100000000000101</c:v>
                </c:pt>
                <c:pt idx="262">
                  <c:v>26.200000000000102</c:v>
                </c:pt>
                <c:pt idx="263">
                  <c:v>26.300000000000104</c:v>
                </c:pt>
                <c:pt idx="264">
                  <c:v>26.400000000000105</c:v>
                </c:pt>
                <c:pt idx="265">
                  <c:v>26.500000000000107</c:v>
                </c:pt>
                <c:pt idx="266">
                  <c:v>26.600000000000108</c:v>
                </c:pt>
                <c:pt idx="267">
                  <c:v>26.700000000000109</c:v>
                </c:pt>
                <c:pt idx="268">
                  <c:v>26.800000000000111</c:v>
                </c:pt>
                <c:pt idx="269">
                  <c:v>26.900000000000112</c:v>
                </c:pt>
                <c:pt idx="270">
                  <c:v>27.000000000000114</c:v>
                </c:pt>
                <c:pt idx="271">
                  <c:v>27.100000000000115</c:v>
                </c:pt>
                <c:pt idx="272">
                  <c:v>27.200000000000117</c:v>
                </c:pt>
                <c:pt idx="273">
                  <c:v>27.300000000000118</c:v>
                </c:pt>
                <c:pt idx="274">
                  <c:v>27.400000000000119</c:v>
                </c:pt>
                <c:pt idx="275">
                  <c:v>27.500000000000121</c:v>
                </c:pt>
                <c:pt idx="276">
                  <c:v>27.600000000000122</c:v>
                </c:pt>
                <c:pt idx="277">
                  <c:v>27.700000000000124</c:v>
                </c:pt>
                <c:pt idx="278">
                  <c:v>27.800000000000125</c:v>
                </c:pt>
                <c:pt idx="279">
                  <c:v>27.900000000000126</c:v>
                </c:pt>
                <c:pt idx="280">
                  <c:v>28.000000000000128</c:v>
                </c:pt>
                <c:pt idx="281">
                  <c:v>28.100000000000129</c:v>
                </c:pt>
                <c:pt idx="282">
                  <c:v>28.200000000000131</c:v>
                </c:pt>
                <c:pt idx="283">
                  <c:v>28.300000000000132</c:v>
                </c:pt>
                <c:pt idx="284">
                  <c:v>28.400000000000134</c:v>
                </c:pt>
                <c:pt idx="285">
                  <c:v>28.500000000000135</c:v>
                </c:pt>
                <c:pt idx="286">
                  <c:v>28.600000000000136</c:v>
                </c:pt>
                <c:pt idx="287">
                  <c:v>28.700000000000138</c:v>
                </c:pt>
                <c:pt idx="288">
                  <c:v>28.800000000000139</c:v>
                </c:pt>
                <c:pt idx="289">
                  <c:v>28.900000000000141</c:v>
                </c:pt>
                <c:pt idx="290">
                  <c:v>29.000000000000142</c:v>
                </c:pt>
                <c:pt idx="291">
                  <c:v>29.100000000000144</c:v>
                </c:pt>
                <c:pt idx="292">
                  <c:v>29.200000000000145</c:v>
                </c:pt>
                <c:pt idx="293">
                  <c:v>29.300000000000146</c:v>
                </c:pt>
                <c:pt idx="294">
                  <c:v>29.400000000000148</c:v>
                </c:pt>
                <c:pt idx="295">
                  <c:v>29.500000000000149</c:v>
                </c:pt>
                <c:pt idx="296">
                  <c:v>29.600000000000151</c:v>
                </c:pt>
                <c:pt idx="297">
                  <c:v>29.700000000000152</c:v>
                </c:pt>
                <c:pt idx="298">
                  <c:v>29.800000000000153</c:v>
                </c:pt>
                <c:pt idx="299">
                  <c:v>29.900000000000155</c:v>
                </c:pt>
                <c:pt idx="300">
                  <c:v>30.000000000000156</c:v>
                </c:pt>
                <c:pt idx="301">
                  <c:v>30.100000000000158</c:v>
                </c:pt>
                <c:pt idx="302">
                  <c:v>30.200000000000159</c:v>
                </c:pt>
                <c:pt idx="303">
                  <c:v>30.300000000000161</c:v>
                </c:pt>
                <c:pt idx="304">
                  <c:v>30.400000000000162</c:v>
                </c:pt>
                <c:pt idx="305">
                  <c:v>30.500000000000163</c:v>
                </c:pt>
                <c:pt idx="306">
                  <c:v>30.600000000000165</c:v>
                </c:pt>
                <c:pt idx="307">
                  <c:v>30.700000000000166</c:v>
                </c:pt>
                <c:pt idx="308">
                  <c:v>30.800000000000168</c:v>
                </c:pt>
                <c:pt idx="309">
                  <c:v>30.900000000000169</c:v>
                </c:pt>
                <c:pt idx="310">
                  <c:v>31.000000000000171</c:v>
                </c:pt>
                <c:pt idx="311">
                  <c:v>31.100000000000172</c:v>
                </c:pt>
                <c:pt idx="312">
                  <c:v>31.200000000000173</c:v>
                </c:pt>
                <c:pt idx="313">
                  <c:v>31.300000000000175</c:v>
                </c:pt>
                <c:pt idx="314">
                  <c:v>31.400000000000176</c:v>
                </c:pt>
                <c:pt idx="315">
                  <c:v>31.500000000000178</c:v>
                </c:pt>
                <c:pt idx="316">
                  <c:v>31.600000000000179</c:v>
                </c:pt>
                <c:pt idx="317">
                  <c:v>31.70000000000018</c:v>
                </c:pt>
                <c:pt idx="318">
                  <c:v>31.800000000000182</c:v>
                </c:pt>
                <c:pt idx="319">
                  <c:v>31.900000000000183</c:v>
                </c:pt>
                <c:pt idx="320">
                  <c:v>32.000000000000185</c:v>
                </c:pt>
                <c:pt idx="321">
                  <c:v>32.100000000000186</c:v>
                </c:pt>
                <c:pt idx="322">
                  <c:v>32.200000000000188</c:v>
                </c:pt>
                <c:pt idx="323">
                  <c:v>32.300000000000189</c:v>
                </c:pt>
                <c:pt idx="324">
                  <c:v>32.40000000000019</c:v>
                </c:pt>
                <c:pt idx="325">
                  <c:v>32.500000000000192</c:v>
                </c:pt>
                <c:pt idx="326">
                  <c:v>32.600000000000193</c:v>
                </c:pt>
                <c:pt idx="327">
                  <c:v>32.700000000000195</c:v>
                </c:pt>
                <c:pt idx="328">
                  <c:v>32.800000000000196</c:v>
                </c:pt>
                <c:pt idx="329">
                  <c:v>32.900000000000198</c:v>
                </c:pt>
                <c:pt idx="330">
                  <c:v>33.000000000000199</c:v>
                </c:pt>
                <c:pt idx="331">
                  <c:v>33.1000000000002</c:v>
                </c:pt>
                <c:pt idx="332">
                  <c:v>33.200000000000202</c:v>
                </c:pt>
                <c:pt idx="333">
                  <c:v>33.300000000000203</c:v>
                </c:pt>
                <c:pt idx="334">
                  <c:v>33.400000000000205</c:v>
                </c:pt>
                <c:pt idx="335">
                  <c:v>33.500000000000206</c:v>
                </c:pt>
                <c:pt idx="336">
                  <c:v>33.600000000000207</c:v>
                </c:pt>
                <c:pt idx="337">
                  <c:v>33.700000000000209</c:v>
                </c:pt>
                <c:pt idx="338">
                  <c:v>33.80000000000021</c:v>
                </c:pt>
                <c:pt idx="339">
                  <c:v>33.900000000000212</c:v>
                </c:pt>
                <c:pt idx="340">
                  <c:v>34.000000000000213</c:v>
                </c:pt>
                <c:pt idx="341">
                  <c:v>34.100000000000215</c:v>
                </c:pt>
                <c:pt idx="342">
                  <c:v>34.200000000000216</c:v>
                </c:pt>
                <c:pt idx="343">
                  <c:v>34.300000000000217</c:v>
                </c:pt>
                <c:pt idx="344">
                  <c:v>34.400000000000219</c:v>
                </c:pt>
                <c:pt idx="345">
                  <c:v>34.50000000000022</c:v>
                </c:pt>
                <c:pt idx="346">
                  <c:v>34.600000000000222</c:v>
                </c:pt>
                <c:pt idx="347">
                  <c:v>34.700000000000223</c:v>
                </c:pt>
                <c:pt idx="348">
                  <c:v>34.800000000000225</c:v>
                </c:pt>
                <c:pt idx="349">
                  <c:v>34.900000000000226</c:v>
                </c:pt>
                <c:pt idx="350">
                  <c:v>35.000000000000227</c:v>
                </c:pt>
                <c:pt idx="351">
                  <c:v>35.100000000000229</c:v>
                </c:pt>
                <c:pt idx="352">
                  <c:v>35.20000000000023</c:v>
                </c:pt>
                <c:pt idx="353">
                  <c:v>35.300000000000232</c:v>
                </c:pt>
                <c:pt idx="354">
                  <c:v>35.400000000000233</c:v>
                </c:pt>
                <c:pt idx="355">
                  <c:v>35.500000000000234</c:v>
                </c:pt>
                <c:pt idx="356">
                  <c:v>35.600000000000236</c:v>
                </c:pt>
                <c:pt idx="357">
                  <c:v>35.700000000000237</c:v>
                </c:pt>
                <c:pt idx="358">
                  <c:v>35.800000000000239</c:v>
                </c:pt>
                <c:pt idx="359">
                  <c:v>35.90000000000024</c:v>
                </c:pt>
                <c:pt idx="360">
                  <c:v>36.000000000000242</c:v>
                </c:pt>
                <c:pt idx="361">
                  <c:v>36.100000000000243</c:v>
                </c:pt>
                <c:pt idx="362">
                  <c:v>36.200000000000244</c:v>
                </c:pt>
                <c:pt idx="363">
                  <c:v>36.300000000000246</c:v>
                </c:pt>
                <c:pt idx="364">
                  <c:v>36.400000000000247</c:v>
                </c:pt>
                <c:pt idx="365">
                  <c:v>36.500000000000249</c:v>
                </c:pt>
                <c:pt idx="366">
                  <c:v>36.60000000000025</c:v>
                </c:pt>
                <c:pt idx="367">
                  <c:v>36.700000000000252</c:v>
                </c:pt>
                <c:pt idx="368">
                  <c:v>36.800000000000253</c:v>
                </c:pt>
                <c:pt idx="369">
                  <c:v>36.900000000000254</c:v>
                </c:pt>
                <c:pt idx="370">
                  <c:v>37.000000000000256</c:v>
                </c:pt>
                <c:pt idx="371">
                  <c:v>37.100000000000257</c:v>
                </c:pt>
                <c:pt idx="372">
                  <c:v>37.200000000000259</c:v>
                </c:pt>
                <c:pt idx="373">
                  <c:v>37.30000000000026</c:v>
                </c:pt>
                <c:pt idx="374">
                  <c:v>37.400000000000261</c:v>
                </c:pt>
                <c:pt idx="375">
                  <c:v>37.500000000000263</c:v>
                </c:pt>
                <c:pt idx="376">
                  <c:v>37.600000000000264</c:v>
                </c:pt>
                <c:pt idx="377">
                  <c:v>37.700000000000266</c:v>
                </c:pt>
                <c:pt idx="378">
                  <c:v>37.800000000000267</c:v>
                </c:pt>
                <c:pt idx="379">
                  <c:v>37.900000000000269</c:v>
                </c:pt>
                <c:pt idx="380">
                  <c:v>38.00000000000027</c:v>
                </c:pt>
                <c:pt idx="381">
                  <c:v>38.100000000000271</c:v>
                </c:pt>
                <c:pt idx="382">
                  <c:v>38.200000000000273</c:v>
                </c:pt>
                <c:pt idx="383">
                  <c:v>38.300000000000274</c:v>
                </c:pt>
                <c:pt idx="384">
                  <c:v>38.400000000000276</c:v>
                </c:pt>
                <c:pt idx="385">
                  <c:v>38.500000000000277</c:v>
                </c:pt>
                <c:pt idx="386">
                  <c:v>38.600000000000279</c:v>
                </c:pt>
                <c:pt idx="387">
                  <c:v>38.70000000000028</c:v>
                </c:pt>
                <c:pt idx="388">
                  <c:v>38.800000000000281</c:v>
                </c:pt>
                <c:pt idx="389">
                  <c:v>38.900000000000283</c:v>
                </c:pt>
                <c:pt idx="390">
                  <c:v>39.000000000000284</c:v>
                </c:pt>
                <c:pt idx="391">
                  <c:v>39.100000000000286</c:v>
                </c:pt>
                <c:pt idx="392">
                  <c:v>39.200000000000287</c:v>
                </c:pt>
                <c:pt idx="393">
                  <c:v>39.300000000000288</c:v>
                </c:pt>
                <c:pt idx="394">
                  <c:v>39.40000000000029</c:v>
                </c:pt>
                <c:pt idx="395">
                  <c:v>39.500000000000291</c:v>
                </c:pt>
                <c:pt idx="396">
                  <c:v>39.600000000000293</c:v>
                </c:pt>
                <c:pt idx="397">
                  <c:v>39.700000000000294</c:v>
                </c:pt>
                <c:pt idx="398">
                  <c:v>39.800000000000296</c:v>
                </c:pt>
                <c:pt idx="399">
                  <c:v>39.900000000000297</c:v>
                </c:pt>
                <c:pt idx="400">
                  <c:v>40.000000000000298</c:v>
                </c:pt>
                <c:pt idx="401">
                  <c:v>40.1000000000003</c:v>
                </c:pt>
                <c:pt idx="402">
                  <c:v>40.200000000000301</c:v>
                </c:pt>
                <c:pt idx="403">
                  <c:v>40.300000000000303</c:v>
                </c:pt>
                <c:pt idx="404">
                  <c:v>40.400000000000304</c:v>
                </c:pt>
                <c:pt idx="405">
                  <c:v>40.500000000000306</c:v>
                </c:pt>
                <c:pt idx="406">
                  <c:v>40.600000000000307</c:v>
                </c:pt>
                <c:pt idx="407">
                  <c:v>40.700000000000308</c:v>
                </c:pt>
                <c:pt idx="408">
                  <c:v>40.80000000000031</c:v>
                </c:pt>
                <c:pt idx="409">
                  <c:v>40.900000000000311</c:v>
                </c:pt>
                <c:pt idx="410">
                  <c:v>41.000000000000313</c:v>
                </c:pt>
                <c:pt idx="411">
                  <c:v>41.100000000000314</c:v>
                </c:pt>
                <c:pt idx="412">
                  <c:v>41.200000000000315</c:v>
                </c:pt>
                <c:pt idx="413">
                  <c:v>41.300000000000317</c:v>
                </c:pt>
                <c:pt idx="414">
                  <c:v>41.400000000000318</c:v>
                </c:pt>
                <c:pt idx="415">
                  <c:v>41.50000000000032</c:v>
                </c:pt>
                <c:pt idx="416">
                  <c:v>41.600000000000321</c:v>
                </c:pt>
                <c:pt idx="417">
                  <c:v>41.700000000000323</c:v>
                </c:pt>
                <c:pt idx="418">
                  <c:v>41.800000000000324</c:v>
                </c:pt>
                <c:pt idx="419">
                  <c:v>41.900000000000325</c:v>
                </c:pt>
                <c:pt idx="420">
                  <c:v>42.000000000000327</c:v>
                </c:pt>
                <c:pt idx="421">
                  <c:v>42.100000000000328</c:v>
                </c:pt>
                <c:pt idx="422">
                  <c:v>42.20000000000033</c:v>
                </c:pt>
                <c:pt idx="423">
                  <c:v>42.300000000000331</c:v>
                </c:pt>
                <c:pt idx="424">
                  <c:v>42.400000000000333</c:v>
                </c:pt>
                <c:pt idx="425">
                  <c:v>42.500000000000334</c:v>
                </c:pt>
                <c:pt idx="426">
                  <c:v>42.600000000000335</c:v>
                </c:pt>
                <c:pt idx="427">
                  <c:v>42.700000000000337</c:v>
                </c:pt>
                <c:pt idx="428">
                  <c:v>42.800000000000338</c:v>
                </c:pt>
                <c:pt idx="429">
                  <c:v>42.90000000000034</c:v>
                </c:pt>
                <c:pt idx="430">
                  <c:v>43.000000000000341</c:v>
                </c:pt>
                <c:pt idx="431">
                  <c:v>43.100000000000342</c:v>
                </c:pt>
                <c:pt idx="432">
                  <c:v>43.200000000000344</c:v>
                </c:pt>
                <c:pt idx="433">
                  <c:v>43.300000000000345</c:v>
                </c:pt>
                <c:pt idx="434">
                  <c:v>43.400000000000347</c:v>
                </c:pt>
                <c:pt idx="435">
                  <c:v>43.500000000000348</c:v>
                </c:pt>
                <c:pt idx="436">
                  <c:v>43.60000000000035</c:v>
                </c:pt>
                <c:pt idx="437">
                  <c:v>43.700000000000351</c:v>
                </c:pt>
                <c:pt idx="438">
                  <c:v>43.800000000000352</c:v>
                </c:pt>
                <c:pt idx="439">
                  <c:v>43.900000000000354</c:v>
                </c:pt>
                <c:pt idx="440">
                  <c:v>44.000000000000355</c:v>
                </c:pt>
                <c:pt idx="441">
                  <c:v>44.100000000000357</c:v>
                </c:pt>
                <c:pt idx="442">
                  <c:v>44.200000000000358</c:v>
                </c:pt>
                <c:pt idx="443">
                  <c:v>44.30000000000036</c:v>
                </c:pt>
                <c:pt idx="444">
                  <c:v>44.400000000000361</c:v>
                </c:pt>
                <c:pt idx="445">
                  <c:v>44.500000000000362</c:v>
                </c:pt>
                <c:pt idx="446">
                  <c:v>44.600000000000364</c:v>
                </c:pt>
                <c:pt idx="447">
                  <c:v>44.700000000000365</c:v>
                </c:pt>
                <c:pt idx="448">
                  <c:v>44.800000000000367</c:v>
                </c:pt>
                <c:pt idx="449">
                  <c:v>44.900000000000368</c:v>
                </c:pt>
                <c:pt idx="450">
                  <c:v>45.000000000000369</c:v>
                </c:pt>
                <c:pt idx="451">
                  <c:v>45.100000000000371</c:v>
                </c:pt>
                <c:pt idx="452">
                  <c:v>45.200000000000372</c:v>
                </c:pt>
                <c:pt idx="453">
                  <c:v>45.300000000000374</c:v>
                </c:pt>
                <c:pt idx="454">
                  <c:v>45.400000000000375</c:v>
                </c:pt>
                <c:pt idx="455">
                  <c:v>45.500000000000377</c:v>
                </c:pt>
                <c:pt idx="456">
                  <c:v>45.600000000000378</c:v>
                </c:pt>
                <c:pt idx="457">
                  <c:v>45.700000000000379</c:v>
                </c:pt>
                <c:pt idx="458">
                  <c:v>45.800000000000381</c:v>
                </c:pt>
                <c:pt idx="459">
                  <c:v>45.900000000000382</c:v>
                </c:pt>
                <c:pt idx="460">
                  <c:v>46.000000000000384</c:v>
                </c:pt>
                <c:pt idx="461">
                  <c:v>46.100000000000385</c:v>
                </c:pt>
                <c:pt idx="462">
                  <c:v>46.200000000000387</c:v>
                </c:pt>
                <c:pt idx="463">
                  <c:v>46.300000000000388</c:v>
                </c:pt>
                <c:pt idx="464">
                  <c:v>46.400000000000389</c:v>
                </c:pt>
                <c:pt idx="465">
                  <c:v>46.500000000000391</c:v>
                </c:pt>
                <c:pt idx="466">
                  <c:v>46.600000000000392</c:v>
                </c:pt>
                <c:pt idx="467">
                  <c:v>46.700000000000394</c:v>
                </c:pt>
                <c:pt idx="468">
                  <c:v>46.800000000000395</c:v>
                </c:pt>
                <c:pt idx="469">
                  <c:v>46.900000000000396</c:v>
                </c:pt>
                <c:pt idx="470">
                  <c:v>47.000000000000398</c:v>
                </c:pt>
                <c:pt idx="471">
                  <c:v>47.100000000000399</c:v>
                </c:pt>
                <c:pt idx="472">
                  <c:v>47.200000000000401</c:v>
                </c:pt>
                <c:pt idx="473">
                  <c:v>47.300000000000402</c:v>
                </c:pt>
                <c:pt idx="474">
                  <c:v>47.400000000000404</c:v>
                </c:pt>
                <c:pt idx="475">
                  <c:v>47.500000000000405</c:v>
                </c:pt>
                <c:pt idx="476">
                  <c:v>47.600000000000406</c:v>
                </c:pt>
                <c:pt idx="477">
                  <c:v>47.700000000000408</c:v>
                </c:pt>
                <c:pt idx="478">
                  <c:v>47.800000000000409</c:v>
                </c:pt>
                <c:pt idx="479">
                  <c:v>47.900000000000411</c:v>
                </c:pt>
                <c:pt idx="480">
                  <c:v>48.000000000000412</c:v>
                </c:pt>
                <c:pt idx="481">
                  <c:v>48.100000000000414</c:v>
                </c:pt>
                <c:pt idx="482">
                  <c:v>48.200000000000415</c:v>
                </c:pt>
                <c:pt idx="483">
                  <c:v>48.300000000000416</c:v>
                </c:pt>
                <c:pt idx="484">
                  <c:v>48.400000000000418</c:v>
                </c:pt>
                <c:pt idx="485">
                  <c:v>48.500000000000419</c:v>
                </c:pt>
                <c:pt idx="486">
                  <c:v>48.600000000000421</c:v>
                </c:pt>
                <c:pt idx="487">
                  <c:v>48.700000000000422</c:v>
                </c:pt>
                <c:pt idx="488">
                  <c:v>48.800000000000423</c:v>
                </c:pt>
                <c:pt idx="489">
                  <c:v>48.900000000000425</c:v>
                </c:pt>
                <c:pt idx="490">
                  <c:v>49.000000000000426</c:v>
                </c:pt>
                <c:pt idx="491">
                  <c:v>49.100000000000428</c:v>
                </c:pt>
                <c:pt idx="492">
                  <c:v>49.200000000000429</c:v>
                </c:pt>
                <c:pt idx="493">
                  <c:v>49.300000000000431</c:v>
                </c:pt>
                <c:pt idx="494">
                  <c:v>49.400000000000432</c:v>
                </c:pt>
                <c:pt idx="495">
                  <c:v>49.500000000000433</c:v>
                </c:pt>
                <c:pt idx="496">
                  <c:v>49.600000000000435</c:v>
                </c:pt>
                <c:pt idx="497">
                  <c:v>49.700000000000436</c:v>
                </c:pt>
                <c:pt idx="498">
                  <c:v>49.800000000000438</c:v>
                </c:pt>
                <c:pt idx="499">
                  <c:v>49.900000000000439</c:v>
                </c:pt>
                <c:pt idx="500">
                  <c:v>50.000000000000441</c:v>
                </c:pt>
                <c:pt idx="501">
                  <c:v>50.100000000000442</c:v>
                </c:pt>
                <c:pt idx="502">
                  <c:v>50.200000000000443</c:v>
                </c:pt>
                <c:pt idx="503">
                  <c:v>50.300000000000445</c:v>
                </c:pt>
                <c:pt idx="504">
                  <c:v>50.400000000000446</c:v>
                </c:pt>
                <c:pt idx="505">
                  <c:v>50.500000000000448</c:v>
                </c:pt>
                <c:pt idx="506">
                  <c:v>50.600000000000449</c:v>
                </c:pt>
                <c:pt idx="507">
                  <c:v>50.70000000000045</c:v>
                </c:pt>
                <c:pt idx="508">
                  <c:v>50.800000000000452</c:v>
                </c:pt>
                <c:pt idx="509">
                  <c:v>50.900000000000453</c:v>
                </c:pt>
                <c:pt idx="510">
                  <c:v>51.000000000000455</c:v>
                </c:pt>
                <c:pt idx="511">
                  <c:v>51.100000000000456</c:v>
                </c:pt>
                <c:pt idx="512">
                  <c:v>51.200000000000458</c:v>
                </c:pt>
                <c:pt idx="513">
                  <c:v>51.300000000000459</c:v>
                </c:pt>
                <c:pt idx="514">
                  <c:v>51.40000000000046</c:v>
                </c:pt>
                <c:pt idx="515">
                  <c:v>51.500000000000462</c:v>
                </c:pt>
                <c:pt idx="516">
                  <c:v>51.600000000000463</c:v>
                </c:pt>
                <c:pt idx="517">
                  <c:v>51.700000000000465</c:v>
                </c:pt>
                <c:pt idx="518">
                  <c:v>51.800000000000466</c:v>
                </c:pt>
                <c:pt idx="519">
                  <c:v>51.900000000000468</c:v>
                </c:pt>
                <c:pt idx="520">
                  <c:v>52.000000000000469</c:v>
                </c:pt>
                <c:pt idx="521">
                  <c:v>52.10000000000047</c:v>
                </c:pt>
                <c:pt idx="522">
                  <c:v>52.200000000000472</c:v>
                </c:pt>
                <c:pt idx="523">
                  <c:v>52.300000000000473</c:v>
                </c:pt>
                <c:pt idx="524">
                  <c:v>52.400000000000475</c:v>
                </c:pt>
                <c:pt idx="525">
                  <c:v>52.500000000000476</c:v>
                </c:pt>
                <c:pt idx="526">
                  <c:v>52.600000000000477</c:v>
                </c:pt>
                <c:pt idx="527">
                  <c:v>52.700000000000479</c:v>
                </c:pt>
                <c:pt idx="528">
                  <c:v>52.80000000000048</c:v>
                </c:pt>
                <c:pt idx="529">
                  <c:v>52.900000000000482</c:v>
                </c:pt>
                <c:pt idx="530">
                  <c:v>53.000000000000483</c:v>
                </c:pt>
                <c:pt idx="531">
                  <c:v>53.100000000000485</c:v>
                </c:pt>
                <c:pt idx="532">
                  <c:v>53.200000000000486</c:v>
                </c:pt>
                <c:pt idx="533">
                  <c:v>53.300000000000487</c:v>
                </c:pt>
                <c:pt idx="534">
                  <c:v>53.400000000000489</c:v>
                </c:pt>
                <c:pt idx="535">
                  <c:v>53.50000000000049</c:v>
                </c:pt>
                <c:pt idx="536">
                  <c:v>53.600000000000492</c:v>
                </c:pt>
                <c:pt idx="537">
                  <c:v>53.700000000000493</c:v>
                </c:pt>
                <c:pt idx="538">
                  <c:v>53.800000000000495</c:v>
                </c:pt>
                <c:pt idx="539">
                  <c:v>53.900000000000496</c:v>
                </c:pt>
                <c:pt idx="540">
                  <c:v>54.000000000000497</c:v>
                </c:pt>
                <c:pt idx="541">
                  <c:v>54.100000000000499</c:v>
                </c:pt>
                <c:pt idx="542">
                  <c:v>54.2000000000005</c:v>
                </c:pt>
                <c:pt idx="543">
                  <c:v>54.300000000000502</c:v>
                </c:pt>
                <c:pt idx="544">
                  <c:v>54.400000000000503</c:v>
                </c:pt>
                <c:pt idx="545">
                  <c:v>54.500000000000504</c:v>
                </c:pt>
                <c:pt idx="546">
                  <c:v>54.600000000000506</c:v>
                </c:pt>
                <c:pt idx="547">
                  <c:v>54.700000000000507</c:v>
                </c:pt>
                <c:pt idx="548">
                  <c:v>54.800000000000509</c:v>
                </c:pt>
                <c:pt idx="549">
                  <c:v>54.90000000000051</c:v>
                </c:pt>
                <c:pt idx="550">
                  <c:v>55.000000000000512</c:v>
                </c:pt>
                <c:pt idx="551">
                  <c:v>55.100000000000513</c:v>
                </c:pt>
                <c:pt idx="552">
                  <c:v>55.200000000000514</c:v>
                </c:pt>
                <c:pt idx="553">
                  <c:v>55.300000000000516</c:v>
                </c:pt>
                <c:pt idx="554">
                  <c:v>55.400000000000517</c:v>
                </c:pt>
                <c:pt idx="555">
                  <c:v>55.500000000000519</c:v>
                </c:pt>
                <c:pt idx="556">
                  <c:v>55.60000000000052</c:v>
                </c:pt>
                <c:pt idx="557">
                  <c:v>55.700000000000522</c:v>
                </c:pt>
                <c:pt idx="558">
                  <c:v>55.800000000000523</c:v>
                </c:pt>
                <c:pt idx="559">
                  <c:v>55.900000000000524</c:v>
                </c:pt>
                <c:pt idx="560">
                  <c:v>56.000000000000526</c:v>
                </c:pt>
                <c:pt idx="561">
                  <c:v>56.100000000000527</c:v>
                </c:pt>
                <c:pt idx="562">
                  <c:v>56.200000000000529</c:v>
                </c:pt>
                <c:pt idx="563">
                  <c:v>56.30000000000053</c:v>
                </c:pt>
                <c:pt idx="564">
                  <c:v>56.400000000000531</c:v>
                </c:pt>
                <c:pt idx="565">
                  <c:v>56.500000000000533</c:v>
                </c:pt>
                <c:pt idx="566">
                  <c:v>56.600000000000534</c:v>
                </c:pt>
                <c:pt idx="567">
                  <c:v>56.700000000000536</c:v>
                </c:pt>
                <c:pt idx="568">
                  <c:v>56.800000000000537</c:v>
                </c:pt>
                <c:pt idx="569">
                  <c:v>56.900000000000539</c:v>
                </c:pt>
                <c:pt idx="570">
                  <c:v>57.00000000000054</c:v>
                </c:pt>
                <c:pt idx="571">
                  <c:v>57.100000000000541</c:v>
                </c:pt>
                <c:pt idx="572">
                  <c:v>57.200000000000543</c:v>
                </c:pt>
                <c:pt idx="573">
                  <c:v>57.300000000000544</c:v>
                </c:pt>
                <c:pt idx="574">
                  <c:v>57.400000000000546</c:v>
                </c:pt>
                <c:pt idx="575">
                  <c:v>57.500000000000547</c:v>
                </c:pt>
                <c:pt idx="576">
                  <c:v>57.600000000000549</c:v>
                </c:pt>
                <c:pt idx="577">
                  <c:v>57.70000000000055</c:v>
                </c:pt>
                <c:pt idx="578">
                  <c:v>57.800000000000551</c:v>
                </c:pt>
                <c:pt idx="579">
                  <c:v>57.900000000000553</c:v>
                </c:pt>
                <c:pt idx="580">
                  <c:v>58.000000000000554</c:v>
                </c:pt>
                <c:pt idx="581">
                  <c:v>58.100000000000556</c:v>
                </c:pt>
                <c:pt idx="582">
                  <c:v>58.200000000000557</c:v>
                </c:pt>
                <c:pt idx="583">
                  <c:v>58.300000000000558</c:v>
                </c:pt>
                <c:pt idx="584">
                  <c:v>58.40000000000056</c:v>
                </c:pt>
                <c:pt idx="585">
                  <c:v>58.500000000000561</c:v>
                </c:pt>
                <c:pt idx="586">
                  <c:v>58.600000000000563</c:v>
                </c:pt>
                <c:pt idx="587">
                  <c:v>58.700000000000564</c:v>
                </c:pt>
                <c:pt idx="588">
                  <c:v>58.800000000000566</c:v>
                </c:pt>
                <c:pt idx="589">
                  <c:v>58.900000000000567</c:v>
                </c:pt>
                <c:pt idx="590">
                  <c:v>59.000000000000568</c:v>
                </c:pt>
                <c:pt idx="591">
                  <c:v>59.10000000000057</c:v>
                </c:pt>
                <c:pt idx="592">
                  <c:v>59.200000000000571</c:v>
                </c:pt>
                <c:pt idx="593">
                  <c:v>59.300000000000573</c:v>
                </c:pt>
                <c:pt idx="594">
                  <c:v>59.400000000000574</c:v>
                </c:pt>
                <c:pt idx="595">
                  <c:v>59.500000000000576</c:v>
                </c:pt>
                <c:pt idx="596">
                  <c:v>59.600000000000577</c:v>
                </c:pt>
                <c:pt idx="597">
                  <c:v>59.700000000000578</c:v>
                </c:pt>
                <c:pt idx="598">
                  <c:v>59.80000000000058</c:v>
                </c:pt>
                <c:pt idx="599">
                  <c:v>59.900000000000581</c:v>
                </c:pt>
                <c:pt idx="600">
                  <c:v>60.000000000000583</c:v>
                </c:pt>
                <c:pt idx="601">
                  <c:v>60.100000000000584</c:v>
                </c:pt>
                <c:pt idx="602">
                  <c:v>60.200000000000585</c:v>
                </c:pt>
                <c:pt idx="603">
                  <c:v>60.300000000000587</c:v>
                </c:pt>
                <c:pt idx="604">
                  <c:v>60.400000000000588</c:v>
                </c:pt>
                <c:pt idx="605">
                  <c:v>60.50000000000059</c:v>
                </c:pt>
                <c:pt idx="606">
                  <c:v>60.600000000000591</c:v>
                </c:pt>
                <c:pt idx="607">
                  <c:v>60.700000000000593</c:v>
                </c:pt>
                <c:pt idx="608">
                  <c:v>60.800000000000594</c:v>
                </c:pt>
                <c:pt idx="609">
                  <c:v>60.900000000000595</c:v>
                </c:pt>
                <c:pt idx="610">
                  <c:v>61.000000000000597</c:v>
                </c:pt>
                <c:pt idx="611">
                  <c:v>61.100000000000598</c:v>
                </c:pt>
                <c:pt idx="612">
                  <c:v>61.2000000000006</c:v>
                </c:pt>
                <c:pt idx="613">
                  <c:v>61.300000000000601</c:v>
                </c:pt>
                <c:pt idx="614">
                  <c:v>61.400000000000603</c:v>
                </c:pt>
                <c:pt idx="615">
                  <c:v>61.500000000000604</c:v>
                </c:pt>
                <c:pt idx="616">
                  <c:v>61.600000000000605</c:v>
                </c:pt>
                <c:pt idx="617">
                  <c:v>61.700000000000607</c:v>
                </c:pt>
                <c:pt idx="618">
                  <c:v>61.800000000000608</c:v>
                </c:pt>
                <c:pt idx="619">
                  <c:v>61.90000000000061</c:v>
                </c:pt>
                <c:pt idx="620">
                  <c:v>62.000000000000611</c:v>
                </c:pt>
                <c:pt idx="621">
                  <c:v>62.100000000000612</c:v>
                </c:pt>
                <c:pt idx="622">
                  <c:v>62.200000000000614</c:v>
                </c:pt>
                <c:pt idx="623">
                  <c:v>62.300000000000615</c:v>
                </c:pt>
                <c:pt idx="624">
                  <c:v>62.400000000000617</c:v>
                </c:pt>
                <c:pt idx="625">
                  <c:v>62.500000000000618</c:v>
                </c:pt>
                <c:pt idx="626">
                  <c:v>62.60000000000062</c:v>
                </c:pt>
                <c:pt idx="627">
                  <c:v>62.700000000000621</c:v>
                </c:pt>
                <c:pt idx="628">
                  <c:v>62.800000000000622</c:v>
                </c:pt>
                <c:pt idx="629">
                  <c:v>62.900000000000624</c:v>
                </c:pt>
                <c:pt idx="630">
                  <c:v>63.000000000000625</c:v>
                </c:pt>
                <c:pt idx="631">
                  <c:v>63.100000000000627</c:v>
                </c:pt>
                <c:pt idx="632">
                  <c:v>63.200000000000628</c:v>
                </c:pt>
                <c:pt idx="633">
                  <c:v>63.30000000000063</c:v>
                </c:pt>
                <c:pt idx="634">
                  <c:v>63.400000000000631</c:v>
                </c:pt>
                <c:pt idx="635">
                  <c:v>63.500000000000632</c:v>
                </c:pt>
                <c:pt idx="636">
                  <c:v>63.600000000000634</c:v>
                </c:pt>
                <c:pt idx="637">
                  <c:v>63.700000000000635</c:v>
                </c:pt>
                <c:pt idx="638">
                  <c:v>63.800000000000637</c:v>
                </c:pt>
                <c:pt idx="639">
                  <c:v>63.900000000000638</c:v>
                </c:pt>
                <c:pt idx="640">
                  <c:v>64.000000000000639</c:v>
                </c:pt>
                <c:pt idx="641">
                  <c:v>64.100000000000634</c:v>
                </c:pt>
                <c:pt idx="642">
                  <c:v>64.200000000000628</c:v>
                </c:pt>
                <c:pt idx="643">
                  <c:v>64.300000000000622</c:v>
                </c:pt>
                <c:pt idx="644">
                  <c:v>64.400000000000617</c:v>
                </c:pt>
                <c:pt idx="645">
                  <c:v>64.500000000000611</c:v>
                </c:pt>
                <c:pt idx="646">
                  <c:v>64.600000000000605</c:v>
                </c:pt>
                <c:pt idx="647">
                  <c:v>64.7000000000006</c:v>
                </c:pt>
                <c:pt idx="648">
                  <c:v>64.800000000000594</c:v>
                </c:pt>
                <c:pt idx="649">
                  <c:v>64.900000000000588</c:v>
                </c:pt>
                <c:pt idx="650">
                  <c:v>65.000000000000583</c:v>
                </c:pt>
                <c:pt idx="651">
                  <c:v>65.100000000000577</c:v>
                </c:pt>
                <c:pt idx="652">
                  <c:v>65.200000000000571</c:v>
                </c:pt>
                <c:pt idx="653">
                  <c:v>65.300000000000566</c:v>
                </c:pt>
                <c:pt idx="654">
                  <c:v>65.40000000000056</c:v>
                </c:pt>
                <c:pt idx="655">
                  <c:v>65.500000000000554</c:v>
                </c:pt>
                <c:pt idx="656">
                  <c:v>65.600000000000549</c:v>
                </c:pt>
                <c:pt idx="657">
                  <c:v>65.700000000000543</c:v>
                </c:pt>
                <c:pt idx="658">
                  <c:v>65.800000000000537</c:v>
                </c:pt>
                <c:pt idx="659">
                  <c:v>65.900000000000531</c:v>
                </c:pt>
                <c:pt idx="660">
                  <c:v>66.000000000000526</c:v>
                </c:pt>
                <c:pt idx="661">
                  <c:v>66.10000000000052</c:v>
                </c:pt>
                <c:pt idx="662">
                  <c:v>66.200000000000514</c:v>
                </c:pt>
                <c:pt idx="663">
                  <c:v>66.300000000000509</c:v>
                </c:pt>
                <c:pt idx="664">
                  <c:v>66.400000000000503</c:v>
                </c:pt>
                <c:pt idx="665">
                  <c:v>66.500000000000497</c:v>
                </c:pt>
                <c:pt idx="666">
                  <c:v>66.600000000000492</c:v>
                </c:pt>
                <c:pt idx="667">
                  <c:v>66.700000000000486</c:v>
                </c:pt>
                <c:pt idx="668">
                  <c:v>66.80000000000048</c:v>
                </c:pt>
                <c:pt idx="669">
                  <c:v>66.900000000000475</c:v>
                </c:pt>
                <c:pt idx="670">
                  <c:v>67.000000000000469</c:v>
                </c:pt>
                <c:pt idx="671">
                  <c:v>67.100000000000463</c:v>
                </c:pt>
                <c:pt idx="672">
                  <c:v>67.200000000000458</c:v>
                </c:pt>
                <c:pt idx="673">
                  <c:v>67.300000000000452</c:v>
                </c:pt>
                <c:pt idx="674">
                  <c:v>67.400000000000446</c:v>
                </c:pt>
                <c:pt idx="675">
                  <c:v>67.500000000000441</c:v>
                </c:pt>
                <c:pt idx="676">
                  <c:v>67.600000000000435</c:v>
                </c:pt>
                <c:pt idx="677">
                  <c:v>67.700000000000429</c:v>
                </c:pt>
                <c:pt idx="678">
                  <c:v>67.800000000000423</c:v>
                </c:pt>
                <c:pt idx="679">
                  <c:v>67.900000000000418</c:v>
                </c:pt>
                <c:pt idx="680">
                  <c:v>68.000000000000412</c:v>
                </c:pt>
                <c:pt idx="681">
                  <c:v>68.100000000000406</c:v>
                </c:pt>
                <c:pt idx="682">
                  <c:v>68.200000000000401</c:v>
                </c:pt>
                <c:pt idx="683">
                  <c:v>68.300000000000395</c:v>
                </c:pt>
                <c:pt idx="684">
                  <c:v>68.400000000000389</c:v>
                </c:pt>
                <c:pt idx="685">
                  <c:v>68.500000000000384</c:v>
                </c:pt>
                <c:pt idx="686">
                  <c:v>68.600000000000378</c:v>
                </c:pt>
                <c:pt idx="687">
                  <c:v>68.700000000000372</c:v>
                </c:pt>
                <c:pt idx="688">
                  <c:v>68.800000000000367</c:v>
                </c:pt>
                <c:pt idx="689">
                  <c:v>68.900000000000361</c:v>
                </c:pt>
                <c:pt idx="690">
                  <c:v>69.000000000000355</c:v>
                </c:pt>
                <c:pt idx="691">
                  <c:v>69.10000000000035</c:v>
                </c:pt>
                <c:pt idx="692">
                  <c:v>69.200000000000344</c:v>
                </c:pt>
                <c:pt idx="693">
                  <c:v>69.300000000000338</c:v>
                </c:pt>
                <c:pt idx="694">
                  <c:v>69.400000000000333</c:v>
                </c:pt>
                <c:pt idx="695">
                  <c:v>69.500000000000327</c:v>
                </c:pt>
                <c:pt idx="696">
                  <c:v>69.600000000000321</c:v>
                </c:pt>
                <c:pt idx="697">
                  <c:v>69.700000000000315</c:v>
                </c:pt>
                <c:pt idx="698">
                  <c:v>69.80000000000031</c:v>
                </c:pt>
                <c:pt idx="699">
                  <c:v>69.900000000000304</c:v>
                </c:pt>
                <c:pt idx="700">
                  <c:v>70.000000000000298</c:v>
                </c:pt>
                <c:pt idx="701">
                  <c:v>70.100000000000293</c:v>
                </c:pt>
                <c:pt idx="702">
                  <c:v>70.200000000000287</c:v>
                </c:pt>
                <c:pt idx="703">
                  <c:v>70.300000000000281</c:v>
                </c:pt>
                <c:pt idx="704">
                  <c:v>70.400000000000276</c:v>
                </c:pt>
                <c:pt idx="705">
                  <c:v>70.50000000000027</c:v>
                </c:pt>
                <c:pt idx="706">
                  <c:v>70.600000000000264</c:v>
                </c:pt>
                <c:pt idx="707">
                  <c:v>70.700000000000259</c:v>
                </c:pt>
                <c:pt idx="708">
                  <c:v>70.800000000000253</c:v>
                </c:pt>
                <c:pt idx="709">
                  <c:v>70.900000000000247</c:v>
                </c:pt>
                <c:pt idx="710">
                  <c:v>71.000000000000242</c:v>
                </c:pt>
                <c:pt idx="711">
                  <c:v>71.100000000000236</c:v>
                </c:pt>
                <c:pt idx="712">
                  <c:v>71.20000000000023</c:v>
                </c:pt>
                <c:pt idx="713">
                  <c:v>71.300000000000225</c:v>
                </c:pt>
                <c:pt idx="714">
                  <c:v>71.400000000000219</c:v>
                </c:pt>
                <c:pt idx="715">
                  <c:v>71.500000000000213</c:v>
                </c:pt>
                <c:pt idx="716">
                  <c:v>71.600000000000207</c:v>
                </c:pt>
                <c:pt idx="717">
                  <c:v>71.700000000000202</c:v>
                </c:pt>
                <c:pt idx="718">
                  <c:v>71.800000000000196</c:v>
                </c:pt>
                <c:pt idx="719">
                  <c:v>71.90000000000019</c:v>
                </c:pt>
                <c:pt idx="720">
                  <c:v>72.000000000000185</c:v>
                </c:pt>
                <c:pt idx="721">
                  <c:v>72.100000000000179</c:v>
                </c:pt>
                <c:pt idx="722">
                  <c:v>72.200000000000173</c:v>
                </c:pt>
                <c:pt idx="723">
                  <c:v>72.300000000000168</c:v>
                </c:pt>
                <c:pt idx="724">
                  <c:v>72.400000000000162</c:v>
                </c:pt>
                <c:pt idx="725">
                  <c:v>72.500000000000156</c:v>
                </c:pt>
                <c:pt idx="726">
                  <c:v>72.600000000000151</c:v>
                </c:pt>
                <c:pt idx="727">
                  <c:v>72.700000000000145</c:v>
                </c:pt>
                <c:pt idx="728">
                  <c:v>72.800000000000139</c:v>
                </c:pt>
                <c:pt idx="729">
                  <c:v>72.900000000000134</c:v>
                </c:pt>
                <c:pt idx="730">
                  <c:v>73.000000000000128</c:v>
                </c:pt>
                <c:pt idx="731">
                  <c:v>73.100000000000122</c:v>
                </c:pt>
                <c:pt idx="732">
                  <c:v>73.200000000000117</c:v>
                </c:pt>
                <c:pt idx="733">
                  <c:v>73.300000000000111</c:v>
                </c:pt>
                <c:pt idx="734">
                  <c:v>73.400000000000105</c:v>
                </c:pt>
                <c:pt idx="735">
                  <c:v>73.500000000000099</c:v>
                </c:pt>
                <c:pt idx="736">
                  <c:v>73.600000000000094</c:v>
                </c:pt>
                <c:pt idx="737">
                  <c:v>73.700000000000088</c:v>
                </c:pt>
                <c:pt idx="738">
                  <c:v>73.800000000000082</c:v>
                </c:pt>
                <c:pt idx="739">
                  <c:v>73.900000000000077</c:v>
                </c:pt>
                <c:pt idx="740">
                  <c:v>74.000000000000071</c:v>
                </c:pt>
                <c:pt idx="741">
                  <c:v>74.100000000000065</c:v>
                </c:pt>
                <c:pt idx="742">
                  <c:v>74.20000000000006</c:v>
                </c:pt>
                <c:pt idx="743">
                  <c:v>74.300000000000054</c:v>
                </c:pt>
                <c:pt idx="744">
                  <c:v>74.400000000000048</c:v>
                </c:pt>
                <c:pt idx="745">
                  <c:v>74.500000000000043</c:v>
                </c:pt>
                <c:pt idx="746">
                  <c:v>74.600000000000037</c:v>
                </c:pt>
                <c:pt idx="747">
                  <c:v>74.700000000000031</c:v>
                </c:pt>
                <c:pt idx="748">
                  <c:v>74.800000000000026</c:v>
                </c:pt>
                <c:pt idx="749">
                  <c:v>74.90000000000002</c:v>
                </c:pt>
                <c:pt idx="750">
                  <c:v>75.000000000000014</c:v>
                </c:pt>
                <c:pt idx="751">
                  <c:v>75.100000000000009</c:v>
                </c:pt>
                <c:pt idx="752">
                  <c:v>75.2</c:v>
                </c:pt>
                <c:pt idx="753">
                  <c:v>75.3</c:v>
                </c:pt>
                <c:pt idx="754">
                  <c:v>75.399999999999991</c:v>
                </c:pt>
                <c:pt idx="755">
                  <c:v>75.499999999999986</c:v>
                </c:pt>
                <c:pt idx="756">
                  <c:v>75.59999999999998</c:v>
                </c:pt>
                <c:pt idx="757">
                  <c:v>75.699999999999974</c:v>
                </c:pt>
                <c:pt idx="758">
                  <c:v>75.799999999999969</c:v>
                </c:pt>
                <c:pt idx="759">
                  <c:v>75.899999999999963</c:v>
                </c:pt>
                <c:pt idx="760">
                  <c:v>75.999999999999957</c:v>
                </c:pt>
                <c:pt idx="761">
                  <c:v>76.099999999999952</c:v>
                </c:pt>
                <c:pt idx="762">
                  <c:v>76.199999999999946</c:v>
                </c:pt>
                <c:pt idx="763">
                  <c:v>76.29999999999994</c:v>
                </c:pt>
                <c:pt idx="764">
                  <c:v>76.399999999999935</c:v>
                </c:pt>
                <c:pt idx="765">
                  <c:v>76.499999999999929</c:v>
                </c:pt>
                <c:pt idx="766">
                  <c:v>76.599999999999923</c:v>
                </c:pt>
                <c:pt idx="767">
                  <c:v>76.699999999999918</c:v>
                </c:pt>
                <c:pt idx="768">
                  <c:v>76.799999999999912</c:v>
                </c:pt>
                <c:pt idx="769">
                  <c:v>76.899999999999906</c:v>
                </c:pt>
                <c:pt idx="770">
                  <c:v>76.999999999999901</c:v>
                </c:pt>
                <c:pt idx="771">
                  <c:v>77.099999999999895</c:v>
                </c:pt>
                <c:pt idx="772">
                  <c:v>77.199999999999889</c:v>
                </c:pt>
                <c:pt idx="773">
                  <c:v>77.299999999999883</c:v>
                </c:pt>
                <c:pt idx="774">
                  <c:v>77.399999999999878</c:v>
                </c:pt>
                <c:pt idx="775">
                  <c:v>77.499999999999872</c:v>
                </c:pt>
                <c:pt idx="776">
                  <c:v>77.599999999999866</c:v>
                </c:pt>
                <c:pt idx="777">
                  <c:v>77.699999999999861</c:v>
                </c:pt>
                <c:pt idx="778">
                  <c:v>77.799999999999855</c:v>
                </c:pt>
                <c:pt idx="779">
                  <c:v>77.899999999999849</c:v>
                </c:pt>
                <c:pt idx="780">
                  <c:v>77.999999999999844</c:v>
                </c:pt>
                <c:pt idx="781">
                  <c:v>78.099999999999838</c:v>
                </c:pt>
                <c:pt idx="782">
                  <c:v>78.199999999999832</c:v>
                </c:pt>
                <c:pt idx="783">
                  <c:v>78.299999999999827</c:v>
                </c:pt>
                <c:pt idx="784">
                  <c:v>78.399999999999821</c:v>
                </c:pt>
                <c:pt idx="785">
                  <c:v>78.499999999999815</c:v>
                </c:pt>
                <c:pt idx="786">
                  <c:v>78.59999999999981</c:v>
                </c:pt>
                <c:pt idx="787">
                  <c:v>78.699999999999804</c:v>
                </c:pt>
                <c:pt idx="788">
                  <c:v>78.799999999999798</c:v>
                </c:pt>
                <c:pt idx="789">
                  <c:v>78.899999999999793</c:v>
                </c:pt>
                <c:pt idx="790">
                  <c:v>78.999999999999787</c:v>
                </c:pt>
                <c:pt idx="791">
                  <c:v>79.099999999999781</c:v>
                </c:pt>
                <c:pt idx="792">
                  <c:v>79.199999999999775</c:v>
                </c:pt>
                <c:pt idx="793">
                  <c:v>79.29999999999977</c:v>
                </c:pt>
                <c:pt idx="794">
                  <c:v>79.399999999999764</c:v>
                </c:pt>
                <c:pt idx="795">
                  <c:v>79.499999999999758</c:v>
                </c:pt>
                <c:pt idx="796">
                  <c:v>79.599999999999753</c:v>
                </c:pt>
                <c:pt idx="797">
                  <c:v>79.699999999999747</c:v>
                </c:pt>
                <c:pt idx="798">
                  <c:v>79.799999999999741</c:v>
                </c:pt>
                <c:pt idx="799">
                  <c:v>79.899999999999736</c:v>
                </c:pt>
                <c:pt idx="800">
                  <c:v>79.99999999999973</c:v>
                </c:pt>
                <c:pt idx="801">
                  <c:v>80.099999999999724</c:v>
                </c:pt>
                <c:pt idx="802">
                  <c:v>80.199999999999719</c:v>
                </c:pt>
                <c:pt idx="803">
                  <c:v>80.299999999999713</c:v>
                </c:pt>
                <c:pt idx="804">
                  <c:v>80.399999999999707</c:v>
                </c:pt>
                <c:pt idx="805">
                  <c:v>80.499999999999702</c:v>
                </c:pt>
                <c:pt idx="806">
                  <c:v>80.599999999999696</c:v>
                </c:pt>
                <c:pt idx="807">
                  <c:v>80.69999999999969</c:v>
                </c:pt>
                <c:pt idx="808">
                  <c:v>80.799999999999685</c:v>
                </c:pt>
                <c:pt idx="809">
                  <c:v>80.899999999999679</c:v>
                </c:pt>
                <c:pt idx="810">
                  <c:v>80.999999999999673</c:v>
                </c:pt>
                <c:pt idx="811">
                  <c:v>81.099999999999667</c:v>
                </c:pt>
                <c:pt idx="812">
                  <c:v>81.199999999999662</c:v>
                </c:pt>
                <c:pt idx="813">
                  <c:v>81.299999999999656</c:v>
                </c:pt>
                <c:pt idx="814">
                  <c:v>81.39999999999965</c:v>
                </c:pt>
                <c:pt idx="815">
                  <c:v>81.499999999999645</c:v>
                </c:pt>
                <c:pt idx="816">
                  <c:v>81.599999999999639</c:v>
                </c:pt>
                <c:pt idx="817">
                  <c:v>81.699999999999633</c:v>
                </c:pt>
                <c:pt idx="818">
                  <c:v>81.799999999999628</c:v>
                </c:pt>
                <c:pt idx="819">
                  <c:v>81.899999999999622</c:v>
                </c:pt>
                <c:pt idx="820">
                  <c:v>81.999999999999616</c:v>
                </c:pt>
                <c:pt idx="821">
                  <c:v>82.099999999999611</c:v>
                </c:pt>
                <c:pt idx="822">
                  <c:v>82.199999999999605</c:v>
                </c:pt>
                <c:pt idx="823">
                  <c:v>82.299999999999599</c:v>
                </c:pt>
                <c:pt idx="824">
                  <c:v>82.399999999999594</c:v>
                </c:pt>
                <c:pt idx="825">
                  <c:v>82.499999999999588</c:v>
                </c:pt>
                <c:pt idx="826">
                  <c:v>82.599999999999582</c:v>
                </c:pt>
                <c:pt idx="827">
                  <c:v>82.699999999999577</c:v>
                </c:pt>
                <c:pt idx="828">
                  <c:v>82.799999999999571</c:v>
                </c:pt>
                <c:pt idx="829">
                  <c:v>82.899999999999565</c:v>
                </c:pt>
                <c:pt idx="830">
                  <c:v>82.999999999999559</c:v>
                </c:pt>
                <c:pt idx="831">
                  <c:v>83.099999999999554</c:v>
                </c:pt>
                <c:pt idx="832">
                  <c:v>83.199999999999548</c:v>
                </c:pt>
                <c:pt idx="833">
                  <c:v>83.299999999999542</c:v>
                </c:pt>
                <c:pt idx="834">
                  <c:v>83.399999999999537</c:v>
                </c:pt>
                <c:pt idx="835">
                  <c:v>83.499999999999531</c:v>
                </c:pt>
                <c:pt idx="836">
                  <c:v>83.599999999999525</c:v>
                </c:pt>
                <c:pt idx="837">
                  <c:v>83.69999999999952</c:v>
                </c:pt>
                <c:pt idx="838">
                  <c:v>83.799999999999514</c:v>
                </c:pt>
                <c:pt idx="839">
                  <c:v>83.899999999999508</c:v>
                </c:pt>
                <c:pt idx="840">
                  <c:v>83.999999999999503</c:v>
                </c:pt>
                <c:pt idx="841">
                  <c:v>84.099999999999497</c:v>
                </c:pt>
                <c:pt idx="842">
                  <c:v>84.199999999999491</c:v>
                </c:pt>
                <c:pt idx="843">
                  <c:v>84.299999999999486</c:v>
                </c:pt>
                <c:pt idx="844">
                  <c:v>84.39999999999948</c:v>
                </c:pt>
                <c:pt idx="845">
                  <c:v>84.499999999999474</c:v>
                </c:pt>
                <c:pt idx="846">
                  <c:v>84.599999999999469</c:v>
                </c:pt>
                <c:pt idx="847">
                  <c:v>84.699999999999463</c:v>
                </c:pt>
                <c:pt idx="848">
                  <c:v>84.799999999999457</c:v>
                </c:pt>
                <c:pt idx="849">
                  <c:v>84.899999999999451</c:v>
                </c:pt>
                <c:pt idx="850">
                  <c:v>84.999999999999446</c:v>
                </c:pt>
                <c:pt idx="851">
                  <c:v>85.09999999999944</c:v>
                </c:pt>
                <c:pt idx="852">
                  <c:v>85.199999999999434</c:v>
                </c:pt>
                <c:pt idx="853">
                  <c:v>85.299999999999429</c:v>
                </c:pt>
                <c:pt idx="854">
                  <c:v>85.399999999999423</c:v>
                </c:pt>
                <c:pt idx="855">
                  <c:v>85.499999999999417</c:v>
                </c:pt>
                <c:pt idx="856">
                  <c:v>85.599999999999412</c:v>
                </c:pt>
                <c:pt idx="857">
                  <c:v>85.699999999999406</c:v>
                </c:pt>
                <c:pt idx="858">
                  <c:v>85.7999999999994</c:v>
                </c:pt>
                <c:pt idx="859">
                  <c:v>85.899999999999395</c:v>
                </c:pt>
                <c:pt idx="860">
                  <c:v>85.999999999999389</c:v>
                </c:pt>
                <c:pt idx="861">
                  <c:v>86.099999999999383</c:v>
                </c:pt>
                <c:pt idx="862">
                  <c:v>86.199999999999378</c:v>
                </c:pt>
                <c:pt idx="863">
                  <c:v>86.299999999999372</c:v>
                </c:pt>
                <c:pt idx="864">
                  <c:v>86.399999999999366</c:v>
                </c:pt>
                <c:pt idx="865">
                  <c:v>86.499999999999361</c:v>
                </c:pt>
                <c:pt idx="866">
                  <c:v>86.599999999999355</c:v>
                </c:pt>
                <c:pt idx="867">
                  <c:v>86.699999999999349</c:v>
                </c:pt>
                <c:pt idx="868">
                  <c:v>86.799999999999343</c:v>
                </c:pt>
                <c:pt idx="869">
                  <c:v>86.899999999999338</c:v>
                </c:pt>
                <c:pt idx="870">
                  <c:v>86.999999999999332</c:v>
                </c:pt>
                <c:pt idx="871">
                  <c:v>87.099999999999326</c:v>
                </c:pt>
                <c:pt idx="872">
                  <c:v>87.199999999999321</c:v>
                </c:pt>
                <c:pt idx="873">
                  <c:v>87.299999999999315</c:v>
                </c:pt>
                <c:pt idx="874">
                  <c:v>87.399999999999309</c:v>
                </c:pt>
                <c:pt idx="875">
                  <c:v>87.499999999999304</c:v>
                </c:pt>
                <c:pt idx="876">
                  <c:v>87.599999999999298</c:v>
                </c:pt>
                <c:pt idx="877">
                  <c:v>87.699999999999292</c:v>
                </c:pt>
                <c:pt idx="878">
                  <c:v>87.799999999999287</c:v>
                </c:pt>
                <c:pt idx="879">
                  <c:v>87.899999999999281</c:v>
                </c:pt>
                <c:pt idx="880">
                  <c:v>87.999999999999275</c:v>
                </c:pt>
                <c:pt idx="881">
                  <c:v>88.09999999999927</c:v>
                </c:pt>
                <c:pt idx="882">
                  <c:v>88.199999999999264</c:v>
                </c:pt>
                <c:pt idx="883">
                  <c:v>88.299999999999258</c:v>
                </c:pt>
                <c:pt idx="884">
                  <c:v>88.399999999999253</c:v>
                </c:pt>
                <c:pt idx="885">
                  <c:v>88.499999999999247</c:v>
                </c:pt>
                <c:pt idx="886">
                  <c:v>88.599999999999241</c:v>
                </c:pt>
                <c:pt idx="887">
                  <c:v>88.699999999999235</c:v>
                </c:pt>
                <c:pt idx="888">
                  <c:v>88.79999999999923</c:v>
                </c:pt>
                <c:pt idx="889">
                  <c:v>88.899999999999224</c:v>
                </c:pt>
                <c:pt idx="890">
                  <c:v>88.999999999999218</c:v>
                </c:pt>
                <c:pt idx="891">
                  <c:v>89.099999999999213</c:v>
                </c:pt>
                <c:pt idx="892">
                  <c:v>89.199999999999207</c:v>
                </c:pt>
                <c:pt idx="893">
                  <c:v>89.299999999999201</c:v>
                </c:pt>
                <c:pt idx="894">
                  <c:v>89.399999999999196</c:v>
                </c:pt>
                <c:pt idx="895">
                  <c:v>89.49999999999919</c:v>
                </c:pt>
                <c:pt idx="896">
                  <c:v>89.599999999999184</c:v>
                </c:pt>
                <c:pt idx="897">
                  <c:v>89.699999999999179</c:v>
                </c:pt>
                <c:pt idx="898">
                  <c:v>89.799999999999173</c:v>
                </c:pt>
                <c:pt idx="899">
                  <c:v>89.899999999999167</c:v>
                </c:pt>
                <c:pt idx="900">
                  <c:v>89.999999999999162</c:v>
                </c:pt>
                <c:pt idx="901">
                  <c:v>90.099999999999156</c:v>
                </c:pt>
                <c:pt idx="902">
                  <c:v>90.19999999999915</c:v>
                </c:pt>
                <c:pt idx="903">
                  <c:v>90.299999999999145</c:v>
                </c:pt>
                <c:pt idx="904">
                  <c:v>90.399999999999139</c:v>
                </c:pt>
                <c:pt idx="905">
                  <c:v>90.499999999999133</c:v>
                </c:pt>
                <c:pt idx="906">
                  <c:v>90.599999999999127</c:v>
                </c:pt>
                <c:pt idx="907">
                  <c:v>90.699999999999122</c:v>
                </c:pt>
                <c:pt idx="908">
                  <c:v>90.799999999999116</c:v>
                </c:pt>
                <c:pt idx="909">
                  <c:v>90.89999999999911</c:v>
                </c:pt>
                <c:pt idx="910">
                  <c:v>90.999999999999105</c:v>
                </c:pt>
                <c:pt idx="911">
                  <c:v>91.099999999999099</c:v>
                </c:pt>
                <c:pt idx="912">
                  <c:v>91.199999999999093</c:v>
                </c:pt>
                <c:pt idx="913">
                  <c:v>91.299999999999088</c:v>
                </c:pt>
                <c:pt idx="914">
                  <c:v>91.399999999999082</c:v>
                </c:pt>
                <c:pt idx="915">
                  <c:v>91.499999999999076</c:v>
                </c:pt>
                <c:pt idx="916">
                  <c:v>91.599999999999071</c:v>
                </c:pt>
                <c:pt idx="917">
                  <c:v>91.699999999999065</c:v>
                </c:pt>
                <c:pt idx="918">
                  <c:v>91.799999999999059</c:v>
                </c:pt>
                <c:pt idx="919">
                  <c:v>91.899999999999054</c:v>
                </c:pt>
                <c:pt idx="920">
                  <c:v>91.999999999999048</c:v>
                </c:pt>
                <c:pt idx="921">
                  <c:v>92.099999999999042</c:v>
                </c:pt>
                <c:pt idx="922">
                  <c:v>92.199999999999037</c:v>
                </c:pt>
                <c:pt idx="923">
                  <c:v>92.299999999999031</c:v>
                </c:pt>
                <c:pt idx="924">
                  <c:v>92.399999999999025</c:v>
                </c:pt>
                <c:pt idx="925">
                  <c:v>92.499999999999019</c:v>
                </c:pt>
                <c:pt idx="926">
                  <c:v>92.599999999999014</c:v>
                </c:pt>
                <c:pt idx="927">
                  <c:v>92.699999999999008</c:v>
                </c:pt>
                <c:pt idx="928">
                  <c:v>92.799999999999002</c:v>
                </c:pt>
                <c:pt idx="929">
                  <c:v>92.899999999998997</c:v>
                </c:pt>
                <c:pt idx="930">
                  <c:v>92.999999999998991</c:v>
                </c:pt>
                <c:pt idx="931">
                  <c:v>93.099999999998985</c:v>
                </c:pt>
                <c:pt idx="932">
                  <c:v>93.19999999999898</c:v>
                </c:pt>
                <c:pt idx="933">
                  <c:v>93.299999999998974</c:v>
                </c:pt>
                <c:pt idx="934">
                  <c:v>93.399999999998968</c:v>
                </c:pt>
                <c:pt idx="935">
                  <c:v>93.499999999998963</c:v>
                </c:pt>
                <c:pt idx="936">
                  <c:v>93.599999999998957</c:v>
                </c:pt>
                <c:pt idx="937">
                  <c:v>93.699999999998951</c:v>
                </c:pt>
                <c:pt idx="938">
                  <c:v>93.799999999998946</c:v>
                </c:pt>
                <c:pt idx="939">
                  <c:v>93.89999999999894</c:v>
                </c:pt>
                <c:pt idx="940">
                  <c:v>93.999999999998934</c:v>
                </c:pt>
                <c:pt idx="941">
                  <c:v>94.099999999998929</c:v>
                </c:pt>
                <c:pt idx="942">
                  <c:v>94.199999999998923</c:v>
                </c:pt>
                <c:pt idx="943">
                  <c:v>94.299999999998917</c:v>
                </c:pt>
                <c:pt idx="944">
                  <c:v>94.399999999998911</c:v>
                </c:pt>
                <c:pt idx="945">
                  <c:v>94.499999999998906</c:v>
                </c:pt>
                <c:pt idx="946">
                  <c:v>94.5999999999989</c:v>
                </c:pt>
                <c:pt idx="947">
                  <c:v>94.699999999998894</c:v>
                </c:pt>
                <c:pt idx="948">
                  <c:v>94.799999999998889</c:v>
                </c:pt>
                <c:pt idx="949">
                  <c:v>94.899999999998883</c:v>
                </c:pt>
                <c:pt idx="950">
                  <c:v>94.999999999998877</c:v>
                </c:pt>
                <c:pt idx="951">
                  <c:v>95.099999999998872</c:v>
                </c:pt>
                <c:pt idx="952">
                  <c:v>95.199999999998866</c:v>
                </c:pt>
                <c:pt idx="953">
                  <c:v>95.29999999999886</c:v>
                </c:pt>
                <c:pt idx="954">
                  <c:v>95.399999999998855</c:v>
                </c:pt>
                <c:pt idx="955">
                  <c:v>95.499999999998849</c:v>
                </c:pt>
                <c:pt idx="956">
                  <c:v>95.599999999998843</c:v>
                </c:pt>
                <c:pt idx="957">
                  <c:v>95.699999999998838</c:v>
                </c:pt>
                <c:pt idx="958">
                  <c:v>95.799999999998832</c:v>
                </c:pt>
                <c:pt idx="959">
                  <c:v>95.899999999998826</c:v>
                </c:pt>
                <c:pt idx="960">
                  <c:v>95.99999999999882</c:v>
                </c:pt>
                <c:pt idx="961">
                  <c:v>96.099999999998815</c:v>
                </c:pt>
                <c:pt idx="962">
                  <c:v>96.199999999998809</c:v>
                </c:pt>
                <c:pt idx="963">
                  <c:v>96.299999999998803</c:v>
                </c:pt>
                <c:pt idx="964">
                  <c:v>96.399999999998798</c:v>
                </c:pt>
                <c:pt idx="965">
                  <c:v>96.499999999998792</c:v>
                </c:pt>
                <c:pt idx="966">
                  <c:v>96.599999999998786</c:v>
                </c:pt>
                <c:pt idx="967">
                  <c:v>96.699999999998781</c:v>
                </c:pt>
                <c:pt idx="968">
                  <c:v>96.799999999998775</c:v>
                </c:pt>
                <c:pt idx="969">
                  <c:v>96.899999999998769</c:v>
                </c:pt>
                <c:pt idx="970">
                  <c:v>96.999999999998764</c:v>
                </c:pt>
                <c:pt idx="971">
                  <c:v>97.099999999998758</c:v>
                </c:pt>
                <c:pt idx="972">
                  <c:v>97.199999999998752</c:v>
                </c:pt>
                <c:pt idx="973">
                  <c:v>97.299999999998747</c:v>
                </c:pt>
                <c:pt idx="974">
                  <c:v>97.399999999998741</c:v>
                </c:pt>
                <c:pt idx="975">
                  <c:v>97.499999999998735</c:v>
                </c:pt>
                <c:pt idx="976">
                  <c:v>97.59999999999873</c:v>
                </c:pt>
                <c:pt idx="977">
                  <c:v>97.699999999998724</c:v>
                </c:pt>
                <c:pt idx="978">
                  <c:v>97.799999999998718</c:v>
                </c:pt>
                <c:pt idx="979">
                  <c:v>97.899999999998712</c:v>
                </c:pt>
                <c:pt idx="980">
                  <c:v>97.999999999998707</c:v>
                </c:pt>
                <c:pt idx="981">
                  <c:v>98.099999999998701</c:v>
                </c:pt>
                <c:pt idx="982">
                  <c:v>98.199999999998695</c:v>
                </c:pt>
                <c:pt idx="983">
                  <c:v>98.29999999999869</c:v>
                </c:pt>
                <c:pt idx="984">
                  <c:v>98.399999999998684</c:v>
                </c:pt>
                <c:pt idx="985">
                  <c:v>98.499999999998678</c:v>
                </c:pt>
                <c:pt idx="986">
                  <c:v>98.599999999998673</c:v>
                </c:pt>
                <c:pt idx="987">
                  <c:v>98.699999999998667</c:v>
                </c:pt>
                <c:pt idx="988">
                  <c:v>98.799999999998661</c:v>
                </c:pt>
                <c:pt idx="989">
                  <c:v>98.899999999998656</c:v>
                </c:pt>
                <c:pt idx="990">
                  <c:v>98.99999999999865</c:v>
                </c:pt>
                <c:pt idx="991">
                  <c:v>99.099999999998644</c:v>
                </c:pt>
                <c:pt idx="992">
                  <c:v>99.199999999998639</c:v>
                </c:pt>
                <c:pt idx="993">
                  <c:v>99.299999999998633</c:v>
                </c:pt>
                <c:pt idx="994">
                  <c:v>99.399999999998627</c:v>
                </c:pt>
                <c:pt idx="995">
                  <c:v>99.499999999998622</c:v>
                </c:pt>
                <c:pt idx="996">
                  <c:v>99.599999999998616</c:v>
                </c:pt>
                <c:pt idx="997">
                  <c:v>99.69999999999861</c:v>
                </c:pt>
                <c:pt idx="998">
                  <c:v>99.799999999998604</c:v>
                </c:pt>
                <c:pt idx="999">
                  <c:v>99.899999999998599</c:v>
                </c:pt>
                <c:pt idx="1000">
                  <c:v>99.999999999998593</c:v>
                </c:pt>
                <c:pt idx="1001">
                  <c:v>100.09999999999859</c:v>
                </c:pt>
                <c:pt idx="1002">
                  <c:v>100.19999999999858</c:v>
                </c:pt>
                <c:pt idx="1003">
                  <c:v>100.29999999999858</c:v>
                </c:pt>
                <c:pt idx="1004">
                  <c:v>100.39999999999857</c:v>
                </c:pt>
                <c:pt idx="1005">
                  <c:v>100.49999999999856</c:v>
                </c:pt>
                <c:pt idx="1006">
                  <c:v>100.59999999999856</c:v>
                </c:pt>
                <c:pt idx="1007">
                  <c:v>100.69999999999855</c:v>
                </c:pt>
                <c:pt idx="1008">
                  <c:v>100.79999999999855</c:v>
                </c:pt>
                <c:pt idx="1009">
                  <c:v>100.89999999999854</c:v>
                </c:pt>
                <c:pt idx="1010">
                  <c:v>100.99999999999854</c:v>
                </c:pt>
                <c:pt idx="1011">
                  <c:v>101.09999999999853</c:v>
                </c:pt>
                <c:pt idx="1012">
                  <c:v>101.19999999999852</c:v>
                </c:pt>
                <c:pt idx="1013">
                  <c:v>101.29999999999852</c:v>
                </c:pt>
                <c:pt idx="1014">
                  <c:v>101.39999999999851</c:v>
                </c:pt>
                <c:pt idx="1015">
                  <c:v>101.49999999999851</c:v>
                </c:pt>
                <c:pt idx="1016">
                  <c:v>101.5999999999985</c:v>
                </c:pt>
                <c:pt idx="1017">
                  <c:v>101.6999999999985</c:v>
                </c:pt>
                <c:pt idx="1018">
                  <c:v>101.79999999999849</c:v>
                </c:pt>
                <c:pt idx="1019">
                  <c:v>101.89999999999849</c:v>
                </c:pt>
                <c:pt idx="1020">
                  <c:v>101.99999999999848</c:v>
                </c:pt>
                <c:pt idx="1021">
                  <c:v>102.09999999999847</c:v>
                </c:pt>
                <c:pt idx="1022">
                  <c:v>102.19999999999847</c:v>
                </c:pt>
                <c:pt idx="1023">
                  <c:v>102.29999999999846</c:v>
                </c:pt>
                <c:pt idx="1024">
                  <c:v>102.39999999999846</c:v>
                </c:pt>
                <c:pt idx="1025">
                  <c:v>102.49999999999845</c:v>
                </c:pt>
                <c:pt idx="1026">
                  <c:v>102.59999999999845</c:v>
                </c:pt>
                <c:pt idx="1027">
                  <c:v>102.69999999999844</c:v>
                </c:pt>
                <c:pt idx="1028">
                  <c:v>102.79999999999843</c:v>
                </c:pt>
                <c:pt idx="1029">
                  <c:v>102.89999999999843</c:v>
                </c:pt>
                <c:pt idx="1030">
                  <c:v>102.99999999999842</c:v>
                </c:pt>
                <c:pt idx="1031">
                  <c:v>103.09999999999842</c:v>
                </c:pt>
                <c:pt idx="1032">
                  <c:v>103.19999999999841</c:v>
                </c:pt>
                <c:pt idx="1033">
                  <c:v>103.29999999999841</c:v>
                </c:pt>
                <c:pt idx="1034">
                  <c:v>103.3999999999984</c:v>
                </c:pt>
                <c:pt idx="1035">
                  <c:v>103.49999999999839</c:v>
                </c:pt>
                <c:pt idx="1036">
                  <c:v>103.59999999999839</c:v>
                </c:pt>
                <c:pt idx="1037">
                  <c:v>103.69999999999838</c:v>
                </c:pt>
                <c:pt idx="1038">
                  <c:v>103.79999999999838</c:v>
                </c:pt>
                <c:pt idx="1039">
                  <c:v>103.89999999999837</c:v>
                </c:pt>
                <c:pt idx="1040">
                  <c:v>103.99999999999837</c:v>
                </c:pt>
                <c:pt idx="1041">
                  <c:v>104.09999999999836</c:v>
                </c:pt>
                <c:pt idx="1042">
                  <c:v>104.19999999999835</c:v>
                </c:pt>
                <c:pt idx="1043">
                  <c:v>104.29999999999835</c:v>
                </c:pt>
                <c:pt idx="1044">
                  <c:v>104.39999999999834</c:v>
                </c:pt>
                <c:pt idx="1045">
                  <c:v>104.49999999999834</c:v>
                </c:pt>
                <c:pt idx="1046">
                  <c:v>104.59999999999833</c:v>
                </c:pt>
                <c:pt idx="1047">
                  <c:v>104.69999999999833</c:v>
                </c:pt>
                <c:pt idx="1048">
                  <c:v>104.79999999999832</c:v>
                </c:pt>
                <c:pt idx="1049">
                  <c:v>104.89999999999831</c:v>
                </c:pt>
                <c:pt idx="1050">
                  <c:v>104.99999999999831</c:v>
                </c:pt>
                <c:pt idx="1051">
                  <c:v>105.0999999999983</c:v>
                </c:pt>
                <c:pt idx="1052">
                  <c:v>105.1999999999983</c:v>
                </c:pt>
                <c:pt idx="1053">
                  <c:v>105.29999999999829</c:v>
                </c:pt>
                <c:pt idx="1054">
                  <c:v>105.39999999999829</c:v>
                </c:pt>
                <c:pt idx="1055">
                  <c:v>105.49999999999828</c:v>
                </c:pt>
                <c:pt idx="1056">
                  <c:v>105.59999999999827</c:v>
                </c:pt>
                <c:pt idx="1057">
                  <c:v>105.69999999999827</c:v>
                </c:pt>
                <c:pt idx="1058">
                  <c:v>105.79999999999826</c:v>
                </c:pt>
                <c:pt idx="1059">
                  <c:v>105.89999999999826</c:v>
                </c:pt>
                <c:pt idx="1060">
                  <c:v>105.99999999999825</c:v>
                </c:pt>
                <c:pt idx="1061">
                  <c:v>106.09999999999825</c:v>
                </c:pt>
                <c:pt idx="1062">
                  <c:v>106.19999999999824</c:v>
                </c:pt>
                <c:pt idx="1063">
                  <c:v>106.29999999999824</c:v>
                </c:pt>
                <c:pt idx="1064">
                  <c:v>106.39999999999823</c:v>
                </c:pt>
                <c:pt idx="1065">
                  <c:v>106.49999999999822</c:v>
                </c:pt>
                <c:pt idx="1066">
                  <c:v>106.59999999999822</c:v>
                </c:pt>
                <c:pt idx="1067">
                  <c:v>106.69999999999821</c:v>
                </c:pt>
                <c:pt idx="1068">
                  <c:v>106.79999999999821</c:v>
                </c:pt>
                <c:pt idx="1069">
                  <c:v>106.8999999999982</c:v>
                </c:pt>
              </c:numCache>
            </c:numRef>
          </c:xVal>
          <c:yVal>
            <c:numRef>
              <c:f>point_at_carrot_output!$B$2:$B$1071</c:f>
              <c:numCache>
                <c:formatCode>General</c:formatCode>
                <c:ptCount val="1070"/>
                <c:pt idx="0">
                  <c:v>2.9346143468283099</c:v>
                </c:pt>
                <c:pt idx="1">
                  <c:v>2.8557152226567202</c:v>
                </c:pt>
                <c:pt idx="2">
                  <c:v>2.7717327186837699</c:v>
                </c:pt>
                <c:pt idx="3">
                  <c:v>2.6913816654123299</c:v>
                </c:pt>
                <c:pt idx="4">
                  <c:v>2.61290141008794</c:v>
                </c:pt>
                <c:pt idx="5">
                  <c:v>2.53654710343107</c:v>
                </c:pt>
                <c:pt idx="6">
                  <c:v>2.46224373625591</c:v>
                </c:pt>
                <c:pt idx="7">
                  <c:v>2.3899644045159198</c:v>
                </c:pt>
                <c:pt idx="8">
                  <c:v>2.3196731461211999</c:v>
                </c:pt>
                <c:pt idx="9">
                  <c:v>2.2513339584693299</c:v>
                </c:pt>
                <c:pt idx="10">
                  <c:v>2.1849097027443301</c:v>
                </c:pt>
                <c:pt idx="11">
                  <c:v>2.12036251276731</c:v>
                </c:pt>
                <c:pt idx="12">
                  <c:v>2.0576539598405299</c:v>
                </c:pt>
                <c:pt idx="13">
                  <c:v>1.9967452245764401</c:v>
                </c:pt>
                <c:pt idx="14">
                  <c:v>1.9375972505658801</c:v>
                </c:pt>
                <c:pt idx="15">
                  <c:v>1.88017087895423</c:v>
                </c:pt>
                <c:pt idx="16">
                  <c:v>1.8244269709102801</c:v>
                </c:pt>
                <c:pt idx="17">
                  <c:v>1.7703265142627</c:v>
                </c:pt>
                <c:pt idx="18">
                  <c:v>1.71783072035759</c:v>
                </c:pt>
                <c:pt idx="19">
                  <c:v>1.66690110368654</c:v>
                </c:pt>
                <c:pt idx="20">
                  <c:v>1.61749956011772</c:v>
                </c:pt>
                <c:pt idx="21">
                  <c:v>1.5695884278975401</c:v>
                </c:pt>
                <c:pt idx="22">
                  <c:v>1.5231305430643201</c:v>
                </c:pt>
                <c:pt idx="23">
                  <c:v>1.47808928694576</c:v>
                </c:pt>
                <c:pt idx="24">
                  <c:v>1.4344286294654001</c:v>
                </c:pt>
                <c:pt idx="25">
                  <c:v>1.3921131603419701</c:v>
                </c:pt>
                <c:pt idx="26">
                  <c:v>1.35110811889171</c:v>
                </c:pt>
                <c:pt idx="27">
                  <c:v>1.3113794205710201</c:v>
                </c:pt>
                <c:pt idx="28">
                  <c:v>1.27289367001503</c:v>
                </c:pt>
                <c:pt idx="29">
                  <c:v>1.2356181833893001</c:v>
                </c:pt>
                <c:pt idx="30">
                  <c:v>1.19952099444344</c:v>
                </c:pt>
                <c:pt idx="31">
                  <c:v>1.16457086335867</c:v>
                </c:pt>
                <c:pt idx="32">
                  <c:v>1.1307372865267</c:v>
                </c:pt>
                <c:pt idx="33">
                  <c:v>1.0979904928244599</c:v>
                </c:pt>
                <c:pt idx="34">
                  <c:v>1.06630144733935</c:v>
                </c:pt>
                <c:pt idx="35">
                  <c:v>1.03564185136929</c:v>
                </c:pt>
                <c:pt idx="36">
                  <c:v>1.0059841359034101</c:v>
                </c:pt>
                <c:pt idx="37">
                  <c:v>0.97730145789682799</c:v>
                </c:pt>
                <c:pt idx="38">
                  <c:v>0.94956769654527295</c:v>
                </c:pt>
                <c:pt idx="39">
                  <c:v>0.92275744117796399</c:v>
                </c:pt>
                <c:pt idx="40">
                  <c:v>0.89684598846360997</c:v>
                </c:pt>
                <c:pt idx="41">
                  <c:v>0.871809327509254</c:v>
                </c:pt>
                <c:pt idx="42">
                  <c:v>0.847624136134982</c:v>
                </c:pt>
                <c:pt idx="43">
                  <c:v>0.82426776550710201</c:v>
                </c:pt>
                <c:pt idx="44">
                  <c:v>0.80171823175624002</c:v>
                </c:pt>
                <c:pt idx="45">
                  <c:v>0.77995420619845302</c:v>
                </c:pt>
                <c:pt idx="46">
                  <c:v>0.75895499950274803</c:v>
                </c:pt>
                <c:pt idx="47">
                  <c:v>0.73870055563747805</c:v>
                </c:pt>
                <c:pt idx="48">
                  <c:v>0.71917143603786804</c:v>
                </c:pt>
                <c:pt idx="49">
                  <c:v>0.700348809827119</c:v>
                </c:pt>
                <c:pt idx="50">
                  <c:v>0.68221444264054298</c:v>
                </c:pt>
                <c:pt idx="51">
                  <c:v>0.66475068358704403</c:v>
                </c:pt>
                <c:pt idx="52">
                  <c:v>0.64794045453891103</c:v>
                </c:pt>
                <c:pt idx="53">
                  <c:v>0.63176723988726702</c:v>
                </c:pt>
                <c:pt idx="54">
                  <c:v>0.61621507490053695</c:v>
                </c:pt>
                <c:pt idx="55">
                  <c:v>0.60126853501424105</c:v>
                </c:pt>
                <c:pt idx="56">
                  <c:v>0.58691272558644403</c:v>
                </c:pt>
                <c:pt idx="57">
                  <c:v>0.57313327398151104</c:v>
                </c:pt>
                <c:pt idx="58">
                  <c:v>0.55991631746292103</c:v>
                </c:pt>
                <c:pt idx="59">
                  <c:v>0.54724849667400099</c:v>
                </c:pt>
                <c:pt idx="60">
                  <c:v>0.53511694632470597</c:v>
                </c:pt>
                <c:pt idx="61">
                  <c:v>0.52350928680971198</c:v>
                </c:pt>
                <c:pt idx="62">
                  <c:v>0.51241361955180698</c:v>
                </c:pt>
                <c:pt idx="63">
                  <c:v>0.50181851815432299</c:v>
                </c:pt>
                <c:pt idx="64">
                  <c:v>0.491713025141507</c:v>
                </c:pt>
                <c:pt idx="65">
                  <c:v>0.48208664637058901</c:v>
                </c:pt>
                <c:pt idx="66">
                  <c:v>0.47292934870347297</c:v>
                </c:pt>
                <c:pt idx="67">
                  <c:v>0.46423155488446299</c:v>
                </c:pt>
                <c:pt idx="68">
                  <c:v>0.455984145868569</c:v>
                </c:pt>
                <c:pt idx="69">
                  <c:v>0.44817845895886399</c:v>
                </c:pt>
                <c:pt idx="70">
                  <c:v>0.44080628966912599</c:v>
                </c:pt>
                <c:pt idx="71">
                  <c:v>0.43385989638045402</c:v>
                </c:pt>
                <c:pt idx="72">
                  <c:v>0.42733200406655603</c:v>
                </c:pt>
                <c:pt idx="73">
                  <c:v>0.421215815469622</c:v>
                </c:pt>
                <c:pt idx="74">
                  <c:v>0.41550501808524098</c:v>
                </c:pt>
                <c:pt idx="75">
                  <c:v>0.41019380185753102</c:v>
                </c:pt>
                <c:pt idx="76">
                  <c:v>0.40527687361463899</c:v>
                </c:pt>
                <c:pt idx="77">
                  <c:v>0.40074948221445</c:v>
                </c:pt>
                <c:pt idx="78">
                  <c:v>0.396607444155961</c:v>
                </c:pt>
                <c:pt idx="79">
                  <c:v>0.39284717896953197</c:v>
                </c:pt>
                <c:pt idx="80">
                  <c:v>0.38043676922097802</c:v>
                </c:pt>
                <c:pt idx="81">
                  <c:v>0.36965845804661501</c:v>
                </c:pt>
                <c:pt idx="82">
                  <c:v>0.36432017339393502</c:v>
                </c:pt>
                <c:pt idx="83">
                  <c:v>0.348755409475415</c:v>
                </c:pt>
                <c:pt idx="84">
                  <c:v>0.34237700933590498</c:v>
                </c:pt>
                <c:pt idx="85">
                  <c:v>0.33214192325249298</c:v>
                </c:pt>
                <c:pt idx="86">
                  <c:v>0.31773358164355098</c:v>
                </c:pt>
                <c:pt idx="87">
                  <c:v>0.311528139282017</c:v>
                </c:pt>
                <c:pt idx="88">
                  <c:v>0.298508618958294</c:v>
                </c:pt>
                <c:pt idx="89">
                  <c:v>0.29237205255776599</c:v>
                </c:pt>
                <c:pt idx="90">
                  <c:v>0.283616358414292</c:v>
                </c:pt>
                <c:pt idx="91">
                  <c:v>0.27150054089725001</c:v>
                </c:pt>
                <c:pt idx="92">
                  <c:v>0.26588965626433397</c:v>
                </c:pt>
                <c:pt idx="93">
                  <c:v>0.25547432014718602</c:v>
                </c:pt>
                <c:pt idx="94">
                  <c:v>0.25022226525470598</c:v>
                </c:pt>
                <c:pt idx="95">
                  <c:v>0.24306582612916799</c:v>
                </c:pt>
                <c:pt idx="96">
                  <c:v>0.23865092638880001</c:v>
                </c:pt>
                <c:pt idx="97">
                  <c:v>0.22764140088111101</c:v>
                </c:pt>
                <c:pt idx="98">
                  <c:v>0.22314632870256901</c:v>
                </c:pt>
                <c:pt idx="99">
                  <c:v>0.21300697186961701</c:v>
                </c:pt>
                <c:pt idx="100">
                  <c:v>0.208999404218047</c:v>
                </c:pt>
                <c:pt idx="101">
                  <c:v>0.19967109337448999</c:v>
                </c:pt>
                <c:pt idx="102">
                  <c:v>0.19181838026270201</c:v>
                </c:pt>
                <c:pt idx="103">
                  <c:v>0.18854797119274699</c:v>
                </c:pt>
                <c:pt idx="104">
                  <c:v>0.183629873208701</c:v>
                </c:pt>
                <c:pt idx="105">
                  <c:v>0.177030368242412</c:v>
                </c:pt>
                <c:pt idx="106">
                  <c:v>0.17422548262402399</c:v>
                </c:pt>
                <c:pt idx="107">
                  <c:v>0.16826293757185301</c:v>
                </c:pt>
                <c:pt idx="108">
                  <c:v>0.16574371745809899</c:v>
                </c:pt>
                <c:pt idx="109">
                  <c:v>0.16183169651776499</c:v>
                </c:pt>
                <c:pt idx="110">
                  <c:v>0.15985388308763501</c:v>
                </c:pt>
                <c:pt idx="111">
                  <c:v>0.153618207667022</c:v>
                </c:pt>
                <c:pt idx="112">
                  <c:v>0.15163523610681201</c:v>
                </c:pt>
                <c:pt idx="113">
                  <c:v>0.14588290592655501</c:v>
                </c:pt>
                <c:pt idx="114">
                  <c:v>0.14093504752963701</c:v>
                </c:pt>
                <c:pt idx="115">
                  <c:v>0.139563791919499</c:v>
                </c:pt>
                <c:pt idx="116">
                  <c:v>0.13705759961158001</c:v>
                </c:pt>
                <c:pt idx="117">
                  <c:v>0.13609210914000799</c:v>
                </c:pt>
                <c:pt idx="118">
                  <c:v>0.13115928508341301</c:v>
                </c:pt>
                <c:pt idx="119">
                  <c:v>0.13014356140047301</c:v>
                </c:pt>
                <c:pt idx="120">
                  <c:v>0.125873598735779</c:v>
                </c:pt>
                <c:pt idx="121">
                  <c:v>0.12516734516248099</c:v>
                </c:pt>
                <c:pt idx="122">
                  <c:v>0.120979589875787</c:v>
                </c:pt>
                <c:pt idx="123">
                  <c:v>0.120509382802993</c:v>
                </c:pt>
                <c:pt idx="124">
                  <c:v>0.116878851316869</c:v>
                </c:pt>
                <c:pt idx="125">
                  <c:v>0.116670793388038</c:v>
                </c:pt>
                <c:pt idx="126">
                  <c:v>0.11308287922292901</c:v>
                </c:pt>
                <c:pt idx="127">
                  <c:v>0.113066292833536</c:v>
                </c:pt>
                <c:pt idx="128">
                  <c:v>0.109981400892138</c:v>
                </c:pt>
                <c:pt idx="129">
                  <c:v>0.110221570823341</c:v>
                </c:pt>
                <c:pt idx="130">
                  <c:v>0.107378577813506</c:v>
                </c:pt>
                <c:pt idx="131">
                  <c:v>0.107821288984268</c:v>
                </c:pt>
                <c:pt idx="132">
                  <c:v>0.105133656412363</c:v>
                </c:pt>
                <c:pt idx="133">
                  <c:v>0.105774355586618</c:v>
                </c:pt>
                <c:pt idx="134">
                  <c:v>0.10312602203339299</c:v>
                </c:pt>
                <c:pt idx="135">
                  <c:v>0.103956071659922</c:v>
                </c:pt>
                <c:pt idx="136">
                  <c:v>0.101782796438783</c:v>
                </c:pt>
                <c:pt idx="137">
                  <c:v>0.102835717145353</c:v>
                </c:pt>
                <c:pt idx="138">
                  <c:v>0.10081953834742299</c:v>
                </c:pt>
                <c:pt idx="139">
                  <c:v>0.102058876305818</c:v>
                </c:pt>
                <c:pt idx="140">
                  <c:v>0.100186962168663</c:v>
                </c:pt>
                <c:pt idx="141">
                  <c:v>0.101606619078665</c:v>
                </c:pt>
                <c:pt idx="142">
                  <c:v>9.9690661765635E-2</c:v>
                </c:pt>
                <c:pt idx="143">
                  <c:v>0.10129887424409301</c:v>
                </c:pt>
                <c:pt idx="144">
                  <c:v>9.9851421080529607E-2</c:v>
                </c:pt>
                <c:pt idx="145">
                  <c:v>0.101716234348714</c:v>
                </c:pt>
                <c:pt idx="146">
                  <c:v>0.10041428869590099</c:v>
                </c:pt>
                <c:pt idx="147">
                  <c:v>0.102506240829825</c:v>
                </c:pt>
                <c:pt idx="148">
                  <c:v>0.101155602373182</c:v>
                </c:pt>
                <c:pt idx="149">
                  <c:v>0.103488226421177</c:v>
                </c:pt>
                <c:pt idx="150">
                  <c:v>0.102620901539921</c:v>
                </c:pt>
                <c:pt idx="151">
                  <c:v>0.10523503925651299</c:v>
                </c:pt>
                <c:pt idx="152">
                  <c:v>0.104261211119592</c:v>
                </c:pt>
                <c:pt idx="153">
                  <c:v>0.107122594024986</c:v>
                </c:pt>
                <c:pt idx="154">
                  <c:v>0.105135659221559</c:v>
                </c:pt>
                <c:pt idx="155">
                  <c:v>0.108180597890168</c:v>
                </c:pt>
                <c:pt idx="156">
                  <c:v>0.112249517347663</c:v>
                </c:pt>
                <c:pt idx="157">
                  <c:v>0.11170035880059</c:v>
                </c:pt>
                <c:pt idx="158">
                  <c:v>0.11539075011387399</c:v>
                </c:pt>
                <c:pt idx="159">
                  <c:v>0.115040985867381</c:v>
                </c:pt>
                <c:pt idx="160">
                  <c:v>0.119176106993108</c:v>
                </c:pt>
                <c:pt idx="161">
                  <c:v>0.11951767699792901</c:v>
                </c:pt>
                <c:pt idx="162">
                  <c:v>0.124210907146334</c:v>
                </c:pt>
                <c:pt idx="163">
                  <c:v>0.129766647703945</c:v>
                </c:pt>
                <c:pt idx="164">
                  <c:v>0.12649327982217001</c:v>
                </c:pt>
                <c:pt idx="165">
                  <c:v>0.131784882396459</c:v>
                </c:pt>
                <c:pt idx="166">
                  <c:v>0.13325879815965799</c:v>
                </c:pt>
                <c:pt idx="167">
                  <c:v>0.13986013270914499</c:v>
                </c:pt>
                <c:pt idx="168">
                  <c:v>0.141968783456832</c:v>
                </c:pt>
                <c:pt idx="169">
                  <c:v>0.149656869005411</c:v>
                </c:pt>
                <c:pt idx="170">
                  <c:v>0.15240558516234101</c:v>
                </c:pt>
                <c:pt idx="171">
                  <c:v>0.16136075183749199</c:v>
                </c:pt>
                <c:pt idx="172">
                  <c:v>0.16523648099973701</c:v>
                </c:pt>
                <c:pt idx="173">
                  <c:v>0.175592576619237</c:v>
                </c:pt>
                <c:pt idx="174">
                  <c:v>0.180507101584225</c:v>
                </c:pt>
                <c:pt idx="175">
                  <c:v>0.19216483971104001</c:v>
                </c:pt>
                <c:pt idx="176">
                  <c:v>0.19745733635500001</c:v>
                </c:pt>
                <c:pt idx="177">
                  <c:v>0.21023036353290001</c:v>
                </c:pt>
                <c:pt idx="178">
                  <c:v>0.21577125042676901</c:v>
                </c:pt>
                <c:pt idx="179">
                  <c:v>0.22958087176084499</c:v>
                </c:pt>
                <c:pt idx="180">
                  <c:v>0.24505723593756501</c:v>
                </c:pt>
                <c:pt idx="181">
                  <c:v>0.24378954153507901</c:v>
                </c:pt>
                <c:pt idx="182">
                  <c:v>0.25796244293451298</c:v>
                </c:pt>
                <c:pt idx="183">
                  <c:v>0.26316772587597298</c:v>
                </c:pt>
                <c:pt idx="184">
                  <c:v>0.27821698179468501</c:v>
                </c:pt>
                <c:pt idx="185">
                  <c:v>0.28172718291170801</c:v>
                </c:pt>
                <c:pt idx="186">
                  <c:v>0.29644639324396799</c:v>
                </c:pt>
                <c:pt idx="187">
                  <c:v>0.29676213162019799</c:v>
                </c:pt>
                <c:pt idx="188">
                  <c:v>0.31040641549043302</c:v>
                </c:pt>
                <c:pt idx="189">
                  <c:v>0.30221856269054098</c:v>
                </c:pt>
                <c:pt idx="190">
                  <c:v>0.295564325293526</c:v>
                </c:pt>
                <c:pt idx="191">
                  <c:v>0.303238962776959</c:v>
                </c:pt>
                <c:pt idx="192">
                  <c:v>0.29661378194577998</c:v>
                </c:pt>
                <c:pt idx="193">
                  <c:v>0.29616421018727102</c:v>
                </c:pt>
                <c:pt idx="194">
                  <c:v>0.30082324822433198</c:v>
                </c:pt>
                <c:pt idx="195">
                  <c:v>0.29375799070112402</c:v>
                </c:pt>
                <c:pt idx="196">
                  <c:v>0.291475113714113</c:v>
                </c:pt>
                <c:pt idx="197">
                  <c:v>0.29374985466711201</c:v>
                </c:pt>
                <c:pt idx="198">
                  <c:v>0.28649276960641101</c:v>
                </c:pt>
                <c:pt idx="199">
                  <c:v>0.286960594123229</c:v>
                </c:pt>
                <c:pt idx="200">
                  <c:v>0.28339541098102899</c:v>
                </c:pt>
                <c:pt idx="201">
                  <c:v>0.27563913166522902</c:v>
                </c:pt>
                <c:pt idx="202">
                  <c:v>0.27505211206153002</c:v>
                </c:pt>
                <c:pt idx="203">
                  <c:v>0.26816559187136502</c:v>
                </c:pt>
                <c:pt idx="204">
                  <c:v>0.26699854480102603</c:v>
                </c:pt>
                <c:pt idx="205">
                  <c:v>0.26293570338748301</c:v>
                </c:pt>
                <c:pt idx="206">
                  <c:v>0.261952043045312</c:v>
                </c:pt>
                <c:pt idx="207">
                  <c:v>0.25270521698985199</c:v>
                </c:pt>
                <c:pt idx="208">
                  <c:v>0.25096121791284498</c:v>
                </c:pt>
                <c:pt idx="209">
                  <c:v>0.242446271586231</c:v>
                </c:pt>
                <c:pt idx="210">
                  <c:v>0.2405558435712</c:v>
                </c:pt>
                <c:pt idx="211">
                  <c:v>0.23262853664346</c:v>
                </c:pt>
                <c:pt idx="212">
                  <c:v>0.225521188694983</c:v>
                </c:pt>
                <c:pt idx="213">
                  <c:v>0.22365355305373599</c:v>
                </c:pt>
                <c:pt idx="214">
                  <c:v>0.21789137634914299</c:v>
                </c:pt>
                <c:pt idx="215">
                  <c:v>0.21586218883749</c:v>
                </c:pt>
                <c:pt idx="216">
                  <c:v>0.210189954843372</c:v>
                </c:pt>
                <c:pt idx="217">
                  <c:v>0.208105383440852</c:v>
                </c:pt>
                <c:pt idx="218">
                  <c:v>0.20279495033901099</c:v>
                </c:pt>
                <c:pt idx="219">
                  <c:v>0.200738894520327</c:v>
                </c:pt>
                <c:pt idx="220">
                  <c:v>0.19687788491137301</c:v>
                </c:pt>
                <c:pt idx="221">
                  <c:v>0.19506913935765599</c:v>
                </c:pt>
                <c:pt idx="222">
                  <c:v>0.18877590820193199</c:v>
                </c:pt>
                <c:pt idx="223">
                  <c:v>0.18677371274679899</c:v>
                </c:pt>
                <c:pt idx="224">
                  <c:v>0.18074161303229599</c:v>
                </c:pt>
                <c:pt idx="225">
                  <c:v>0.17885764199309001</c:v>
                </c:pt>
                <c:pt idx="226">
                  <c:v>0.173140065046027</c:v>
                </c:pt>
                <c:pt idx="227">
                  <c:v>0.171406141947954</c:v>
                </c:pt>
                <c:pt idx="228">
                  <c:v>0.165988392545841</c:v>
                </c:pt>
                <c:pt idx="229">
                  <c:v>0.164394584833644</c:v>
                </c:pt>
                <c:pt idx="230">
                  <c:v>0.159265139140188</c:v>
                </c:pt>
                <c:pt idx="231">
                  <c:v>0.15780133730731899</c:v>
                </c:pt>
                <c:pt idx="232">
                  <c:v>0.15294709871522999</c:v>
                </c:pt>
                <c:pt idx="233">
                  <c:v>0.15163942053914001</c:v>
                </c:pt>
                <c:pt idx="234">
                  <c:v>0.14726961066480701</c:v>
                </c:pt>
                <c:pt idx="235">
                  <c:v>0.14611402864102199</c:v>
                </c:pt>
                <c:pt idx="236">
                  <c:v>0.14169696962926501</c:v>
                </c:pt>
                <c:pt idx="237">
                  <c:v>0.14064815873280101</c:v>
                </c:pt>
                <c:pt idx="238">
                  <c:v>0.13653011946007601</c:v>
                </c:pt>
                <c:pt idx="239">
                  <c:v>0.13562985486350901</c:v>
                </c:pt>
                <c:pt idx="240">
                  <c:v>0.131920917599927</c:v>
                </c:pt>
                <c:pt idx="241">
                  <c:v>0.13117239158600499</c:v>
                </c:pt>
                <c:pt idx="242">
                  <c:v>0.12744924152502701</c:v>
                </c:pt>
                <c:pt idx="243">
                  <c:v>0.12683219142490901</c:v>
                </c:pt>
                <c:pt idx="244">
                  <c:v>0.123395681439433</c:v>
                </c:pt>
                <c:pt idx="245">
                  <c:v>0.122943407855927</c:v>
                </c:pt>
                <c:pt idx="246">
                  <c:v>0.11988955072592899</c:v>
                </c:pt>
                <c:pt idx="247">
                  <c:v>0.119603093306068</c:v>
                </c:pt>
                <c:pt idx="248">
                  <c:v>0.119768967793788</c:v>
                </c:pt>
                <c:pt idx="249">
                  <c:v>0.11440552433487</c:v>
                </c:pt>
                <c:pt idx="250">
                  <c:v>0.11414693691767699</c:v>
                </c:pt>
                <c:pt idx="251">
                  <c:v>0.111490750918164</c:v>
                </c:pt>
                <c:pt idx="252">
                  <c:v>0.111617305432446</c:v>
                </c:pt>
                <c:pt idx="253">
                  <c:v>0.109134853351861</c:v>
                </c:pt>
                <c:pt idx="254">
                  <c:v>0.109419985266868</c:v>
                </c:pt>
                <c:pt idx="255">
                  <c:v>0.110164547164458</c:v>
                </c:pt>
                <c:pt idx="256">
                  <c:v>0.10566266335081299</c:v>
                </c:pt>
                <c:pt idx="257">
                  <c:v>0.106028124399017</c:v>
                </c:pt>
                <c:pt idx="258">
                  <c:v>0.103947922645602</c:v>
                </c:pt>
                <c:pt idx="259">
                  <c:v>0.104746410041116</c:v>
                </c:pt>
                <c:pt idx="260">
                  <c:v>0.106078064767643</c:v>
                </c:pt>
                <c:pt idx="261">
                  <c:v>0.10224352352088301</c:v>
                </c:pt>
                <c:pt idx="262">
                  <c:v>0.10322519968030899</c:v>
                </c:pt>
                <c:pt idx="263">
                  <c:v>0.101757860684301</c:v>
                </c:pt>
                <c:pt idx="264">
                  <c:v>0.10321122722234501</c:v>
                </c:pt>
                <c:pt idx="265">
                  <c:v>0.102008764224592</c:v>
                </c:pt>
                <c:pt idx="266">
                  <c:v>0.103583049727603</c:v>
                </c:pt>
                <c:pt idx="267">
                  <c:v>0.102171293809078</c:v>
                </c:pt>
                <c:pt idx="268">
                  <c:v>0.10320610387134301</c:v>
                </c:pt>
                <c:pt idx="269">
                  <c:v>0.10085904542938801</c:v>
                </c:pt>
                <c:pt idx="270">
                  <c:v>9.8021284677088205E-2</c:v>
                </c:pt>
                <c:pt idx="271">
                  <c:v>9.5882805006112903E-2</c:v>
                </c:pt>
                <c:pt idx="272">
                  <c:v>9.0555373812094303E-2</c:v>
                </c:pt>
                <c:pt idx="273">
                  <c:v>8.6267908802256002E-2</c:v>
                </c:pt>
                <c:pt idx="274">
                  <c:v>8.1338552845409098E-2</c:v>
                </c:pt>
                <c:pt idx="275">
                  <c:v>7.2645980631932602E-2</c:v>
                </c:pt>
                <c:pt idx="276">
                  <c:v>6.2759500870015403E-2</c:v>
                </c:pt>
                <c:pt idx="277">
                  <c:v>5.3100618970347499E-2</c:v>
                </c:pt>
                <c:pt idx="278">
                  <c:v>4.2682839324697797E-2</c:v>
                </c:pt>
                <c:pt idx="279">
                  <c:v>2.8063267993275E-2</c:v>
                </c:pt>
                <c:pt idx="280">
                  <c:v>1.5545046888291799E-2</c:v>
                </c:pt>
                <c:pt idx="281">
                  <c:v>-2.6839838246814898E-3</c:v>
                </c:pt>
                <c:pt idx="282">
                  <c:v>-1.8413422629237099E-2</c:v>
                </c:pt>
                <c:pt idx="283">
                  <c:v>-3.5170135088264901E-2</c:v>
                </c:pt>
                <c:pt idx="284">
                  <c:v>-6.0549964488018297E-2</c:v>
                </c:pt>
                <c:pt idx="285">
                  <c:v>-8.0892907979432396E-2</c:v>
                </c:pt>
                <c:pt idx="286">
                  <c:v>-0.109166928334161</c:v>
                </c:pt>
                <c:pt idx="287">
                  <c:v>-0.126610720937605</c:v>
                </c:pt>
                <c:pt idx="288">
                  <c:v>-0.15009210305288401</c:v>
                </c:pt>
                <c:pt idx="289">
                  <c:v>-0.15075406045070799</c:v>
                </c:pt>
                <c:pt idx="290">
                  <c:v>-0.168368711369112</c:v>
                </c:pt>
                <c:pt idx="291">
                  <c:v>-0.17596412322018201</c:v>
                </c:pt>
                <c:pt idx="292">
                  <c:v>-0.191921067947987</c:v>
                </c:pt>
                <c:pt idx="293">
                  <c:v>-0.186280217021703</c:v>
                </c:pt>
                <c:pt idx="294">
                  <c:v>-0.184661594917997</c:v>
                </c:pt>
                <c:pt idx="295">
                  <c:v>-0.194644521456211</c:v>
                </c:pt>
                <c:pt idx="296">
                  <c:v>-0.198379965964704</c:v>
                </c:pt>
                <c:pt idx="297">
                  <c:v>-0.20775826042518</c:v>
                </c:pt>
                <c:pt idx="298">
                  <c:v>-0.20294317055959199</c:v>
                </c:pt>
                <c:pt idx="299">
                  <c:v>-0.21042991825379401</c:v>
                </c:pt>
                <c:pt idx="300">
                  <c:v>-0.20587521034758499</c:v>
                </c:pt>
                <c:pt idx="301">
                  <c:v>-0.212328758207149</c:v>
                </c:pt>
                <c:pt idx="302">
                  <c:v>-0.20803471934050299</c:v>
                </c:pt>
                <c:pt idx="303">
                  <c:v>-0.205661375308409</c:v>
                </c:pt>
                <c:pt idx="304">
                  <c:v>-0.211208507767878</c:v>
                </c:pt>
                <c:pt idx="305">
                  <c:v>-0.20990543952211699</c:v>
                </c:pt>
                <c:pt idx="306">
                  <c:v>-0.21499078941997099</c:v>
                </c:pt>
                <c:pt idx="307">
                  <c:v>-0.213987350929528</c:v>
                </c:pt>
                <c:pt idx="308">
                  <c:v>-0.218992219772189</c:v>
                </c:pt>
                <c:pt idx="309">
                  <c:v>-0.22115284739993499</c:v>
                </c:pt>
                <c:pt idx="310">
                  <c:v>-0.22665653447620501</c:v>
                </c:pt>
                <c:pt idx="311">
                  <c:v>-0.22328818426467401</c:v>
                </c:pt>
                <c:pt idx="312">
                  <c:v>-0.228477279888466</c:v>
                </c:pt>
                <c:pt idx="313">
                  <c:v>-0.22601161967031599</c:v>
                </c:pt>
                <c:pt idx="314">
                  <c:v>-0.23166731582023201</c:v>
                </c:pt>
                <c:pt idx="315">
                  <c:v>-0.22962936386466001</c:v>
                </c:pt>
                <c:pt idx="316">
                  <c:v>-0.23590502887964199</c:v>
                </c:pt>
                <c:pt idx="317">
                  <c:v>-0.23452683561481499</c:v>
                </c:pt>
                <c:pt idx="318">
                  <c:v>-0.234592650318518</c:v>
                </c:pt>
                <c:pt idx="319">
                  <c:v>-0.24288236349820999</c:v>
                </c:pt>
                <c:pt idx="320">
                  <c:v>-0.25262914877384901</c:v>
                </c:pt>
                <c:pt idx="321">
                  <c:v>-0.25255283806473</c:v>
                </c:pt>
                <c:pt idx="322">
                  <c:v>-0.26184704015031401</c:v>
                </c:pt>
                <c:pt idx="323">
                  <c:v>-0.26282085292041302</c:v>
                </c:pt>
                <c:pt idx="324">
                  <c:v>-0.27383301570080198</c:v>
                </c:pt>
                <c:pt idx="325">
                  <c:v>-0.28716355492360801</c:v>
                </c:pt>
                <c:pt idx="326">
                  <c:v>-0.28731510369107099</c:v>
                </c:pt>
                <c:pt idx="327">
                  <c:v>-0.300773882772773</c:v>
                </c:pt>
                <c:pt idx="328">
                  <c:v>-0.297671383246779</c:v>
                </c:pt>
                <c:pt idx="329">
                  <c:v>-0.30545485508628101</c:v>
                </c:pt>
                <c:pt idx="330">
                  <c:v>-0.328209585743024</c:v>
                </c:pt>
                <c:pt idx="331">
                  <c:v>-0.34346822369843699</c:v>
                </c:pt>
                <c:pt idx="332">
                  <c:v>-0.36896704463288099</c:v>
                </c:pt>
                <c:pt idx="333">
                  <c:v>-0.38671023212373201</c:v>
                </c:pt>
                <c:pt idx="334">
                  <c:v>-0.41548001859337003</c:v>
                </c:pt>
                <c:pt idx="335">
                  <c:v>-0.44776951381936603</c:v>
                </c:pt>
                <c:pt idx="336">
                  <c:v>-0.46229911735281298</c:v>
                </c:pt>
                <c:pt idx="337">
                  <c:v>-0.494040392106398</c:v>
                </c:pt>
                <c:pt idx="338">
                  <c:v>-0.51056827791035098</c:v>
                </c:pt>
                <c:pt idx="339">
                  <c:v>-0.54497341299429503</c:v>
                </c:pt>
                <c:pt idx="340">
                  <c:v>-0.55991076724603706</c:v>
                </c:pt>
                <c:pt idx="341">
                  <c:v>-0.59578271862119403</c:v>
                </c:pt>
                <c:pt idx="342">
                  <c:v>-0.60727194044738997</c:v>
                </c:pt>
                <c:pt idx="343">
                  <c:v>-0.64339622482657399</c:v>
                </c:pt>
                <c:pt idx="344">
                  <c:v>-0.63217627629637696</c:v>
                </c:pt>
                <c:pt idx="345">
                  <c:v>-0.66263197455555201</c:v>
                </c:pt>
                <c:pt idx="346">
                  <c:v>-0.65032057790085596</c:v>
                </c:pt>
                <c:pt idx="347">
                  <c:v>-0.67296671122312501</c:v>
                </c:pt>
                <c:pt idx="348">
                  <c:v>-0.64201535563915901</c:v>
                </c:pt>
                <c:pt idx="349">
                  <c:v>-0.65303004113957197</c:v>
                </c:pt>
                <c:pt idx="350">
                  <c:v>-0.64233240205794495</c:v>
                </c:pt>
                <c:pt idx="351">
                  <c:v>-0.65081614861264803</c:v>
                </c:pt>
                <c:pt idx="352">
                  <c:v>-0.61738207377493304</c:v>
                </c:pt>
                <c:pt idx="353">
                  <c:v>-0.61965790763497297</c:v>
                </c:pt>
                <c:pt idx="354">
                  <c:v>-0.59161564661189903</c:v>
                </c:pt>
                <c:pt idx="355">
                  <c:v>-0.57112243911251404</c:v>
                </c:pt>
                <c:pt idx="356">
                  <c:v>-0.56920135067775801</c:v>
                </c:pt>
                <c:pt idx="357">
                  <c:v>-0.55881104199215703</c:v>
                </c:pt>
                <c:pt idx="358">
                  <c:v>-0.55658231908455402</c:v>
                </c:pt>
                <c:pt idx="359">
                  <c:v>-0.53458423493429996</c:v>
                </c:pt>
                <c:pt idx="360">
                  <c:v>-0.53053773846477204</c:v>
                </c:pt>
                <c:pt idx="361">
                  <c:v>-0.51113755209371403</c:v>
                </c:pt>
                <c:pt idx="362">
                  <c:v>-0.49508877424523201</c:v>
                </c:pt>
                <c:pt idx="363">
                  <c:v>-0.49093336146324801</c:v>
                </c:pt>
                <c:pt idx="364">
                  <c:v>-0.47771552065387302</c:v>
                </c:pt>
                <c:pt idx="365">
                  <c:v>-0.47321878792717997</c:v>
                </c:pt>
                <c:pt idx="366">
                  <c:v>-0.464774687774479</c:v>
                </c:pt>
                <c:pt idx="367">
                  <c:v>-0.460941479541361</c:v>
                </c:pt>
                <c:pt idx="368">
                  <c:v>-0.44511090125888497</c:v>
                </c:pt>
                <c:pt idx="369">
                  <c:v>-0.44073748169466798</c:v>
                </c:pt>
                <c:pt idx="370">
                  <c:v>-0.42692731134593398</c:v>
                </c:pt>
                <c:pt idx="371">
                  <c:v>-0.42311383038759198</c:v>
                </c:pt>
                <c:pt idx="372">
                  <c:v>-0.40979606471955698</c:v>
                </c:pt>
                <c:pt idx="373">
                  <c:v>-0.40654433239251297</c:v>
                </c:pt>
                <c:pt idx="374">
                  <c:v>-0.39506412716582401</c:v>
                </c:pt>
                <c:pt idx="375">
                  <c:v>-0.39253398450091398</c:v>
                </c:pt>
                <c:pt idx="376">
                  <c:v>-0.38140377495437799</c:v>
                </c:pt>
                <c:pt idx="377">
                  <c:v>-0.379447031766176</c:v>
                </c:pt>
                <c:pt idx="378">
                  <c:v>-0.36922236206009901</c:v>
                </c:pt>
                <c:pt idx="379">
                  <c:v>-0.368030656129121</c:v>
                </c:pt>
                <c:pt idx="380">
                  <c:v>-0.36849344102665699</c:v>
                </c:pt>
                <c:pt idx="381">
                  <c:v>-0.35293544968590101</c:v>
                </c:pt>
                <c:pt idx="382">
                  <c:v>-0.35246533481404102</c:v>
                </c:pt>
                <c:pt idx="383">
                  <c:v>-0.34513315511867398</c:v>
                </c:pt>
                <c:pt idx="384">
                  <c:v>-0.34628919512033401</c:v>
                </c:pt>
                <c:pt idx="385">
                  <c:v>-0.33941769367083902</c:v>
                </c:pt>
                <c:pt idx="386">
                  <c:v>-0.341641786973923</c:v>
                </c:pt>
                <c:pt idx="387">
                  <c:v>-0.33634876925498203</c:v>
                </c:pt>
                <c:pt idx="388">
                  <c:v>-0.33990064309909901</c:v>
                </c:pt>
                <c:pt idx="389">
                  <c:v>-0.34529321268200802</c:v>
                </c:pt>
                <c:pt idx="390">
                  <c:v>-0.33376118447631498</c:v>
                </c:pt>
                <c:pt idx="391">
                  <c:v>-0.33885619184002203</c:v>
                </c:pt>
                <c:pt idx="392">
                  <c:v>-0.34709805296733898</c:v>
                </c:pt>
                <c:pt idx="393">
                  <c:v>-0.34193987632170297</c:v>
                </c:pt>
                <c:pt idx="394">
                  <c:v>-0.34993019560351901</c:v>
                </c:pt>
                <c:pt idx="395">
                  <c:v>-0.34211842203512699</c:v>
                </c:pt>
                <c:pt idx="396">
                  <c:v>-0.35307199740782302</c:v>
                </c:pt>
                <c:pt idx="397">
                  <c:v>-0.35654753120616001</c:v>
                </c:pt>
                <c:pt idx="398">
                  <c:v>-0.371312742587178</c:v>
                </c:pt>
                <c:pt idx="399">
                  <c:v>-0.37611738918349102</c:v>
                </c:pt>
                <c:pt idx="400">
                  <c:v>-0.39328683866187902</c:v>
                </c:pt>
                <c:pt idx="401">
                  <c:v>-0.39978874893859001</c:v>
                </c:pt>
                <c:pt idx="402">
                  <c:v>-0.40781415859237302</c:v>
                </c:pt>
                <c:pt idx="403">
                  <c:v>-0.429104174952954</c:v>
                </c:pt>
                <c:pt idx="404">
                  <c:v>-0.439882453065365</c:v>
                </c:pt>
                <c:pt idx="405">
                  <c:v>-0.461499235592782</c:v>
                </c:pt>
                <c:pt idx="406">
                  <c:v>-0.47728427872061702</c:v>
                </c:pt>
                <c:pt idx="407">
                  <c:v>-0.50000357953831498</c:v>
                </c:pt>
                <c:pt idx="408">
                  <c:v>-0.50288953399285596</c:v>
                </c:pt>
                <c:pt idx="409">
                  <c:v>-0.52423647139221397</c:v>
                </c:pt>
                <c:pt idx="410">
                  <c:v>-0.52251247735693995</c:v>
                </c:pt>
                <c:pt idx="411">
                  <c:v>-0.54239265620708399</c:v>
                </c:pt>
                <c:pt idx="412">
                  <c:v>-0.56472395313903601</c:v>
                </c:pt>
                <c:pt idx="413">
                  <c:v>-0.52776433248072796</c:v>
                </c:pt>
                <c:pt idx="414">
                  <c:v>-0.54057630198076301</c:v>
                </c:pt>
                <c:pt idx="415">
                  <c:v>-0.504258738365024</c:v>
                </c:pt>
                <c:pt idx="416">
                  <c:v>-0.50966299977153495</c:v>
                </c:pt>
                <c:pt idx="417">
                  <c:v>-0.48369789449498002</c:v>
                </c:pt>
                <c:pt idx="418">
                  <c:v>-0.46918792324140601</c:v>
                </c:pt>
                <c:pt idx="419">
                  <c:v>-0.46336103789508298</c:v>
                </c:pt>
                <c:pt idx="420">
                  <c:v>-0.46366406790912101</c:v>
                </c:pt>
                <c:pt idx="421">
                  <c:v>-0.45172825641930098</c:v>
                </c:pt>
                <c:pt idx="422">
                  <c:v>-0.444859826005995</c:v>
                </c:pt>
                <c:pt idx="423">
                  <c:v>-0.44344734959304299</c:v>
                </c:pt>
                <c:pt idx="424">
                  <c:v>-0.43092948524281299</c:v>
                </c:pt>
                <c:pt idx="425">
                  <c:v>-0.42783615551888898</c:v>
                </c:pt>
                <c:pt idx="426">
                  <c:v>-0.42002807767130401</c:v>
                </c:pt>
                <c:pt idx="427">
                  <c:v>-0.40766444639302701</c:v>
                </c:pt>
                <c:pt idx="428">
                  <c:v>-0.40399260935373599</c:v>
                </c:pt>
                <c:pt idx="429">
                  <c:v>-0.39309598319232397</c:v>
                </c:pt>
                <c:pt idx="430">
                  <c:v>-0.38903935952112001</c:v>
                </c:pt>
                <c:pt idx="431">
                  <c:v>-0.38146194024011398</c:v>
                </c:pt>
                <c:pt idx="432">
                  <c:v>-0.370006648823618</c:v>
                </c:pt>
                <c:pt idx="433">
                  <c:v>-0.36591726052574802</c:v>
                </c:pt>
                <c:pt idx="434">
                  <c:v>-0.35573147307149999</c:v>
                </c:pt>
                <c:pt idx="435">
                  <c:v>-0.35154360532760598</c:v>
                </c:pt>
                <c:pt idx="436">
                  <c:v>-0.34500866360031002</c:v>
                </c:pt>
                <c:pt idx="437">
                  <c:v>-0.34132299432530999</c:v>
                </c:pt>
                <c:pt idx="438">
                  <c:v>-0.32962231477722498</c:v>
                </c:pt>
                <c:pt idx="439">
                  <c:v>-0.31945059495046702</c:v>
                </c:pt>
                <c:pt idx="440">
                  <c:v>-0.31568418373353702</c:v>
                </c:pt>
                <c:pt idx="441">
                  <c:v>-0.30734450067393398</c:v>
                </c:pt>
                <c:pt idx="442">
                  <c:v>-0.30360654881223997</c:v>
                </c:pt>
                <c:pt idx="443">
                  <c:v>-0.29556520399637498</c:v>
                </c:pt>
                <c:pt idx="444">
                  <c:v>-0.29192769527435303</c:v>
                </c:pt>
                <c:pt idx="445">
                  <c:v>-0.28580810641869903</c:v>
                </c:pt>
                <c:pt idx="446">
                  <c:v>-0.27802512422204001</c:v>
                </c:pt>
                <c:pt idx="447">
                  <c:v>-0.27480277535505498</c:v>
                </c:pt>
                <c:pt idx="448">
                  <c:v>-0.26740158582106199</c:v>
                </c:pt>
                <c:pt idx="449">
                  <c:v>-0.26416021934710399</c:v>
                </c:pt>
                <c:pt idx="450">
                  <c:v>-0.257197057711891</c:v>
                </c:pt>
                <c:pt idx="451">
                  <c:v>-0.25415798230096698</c:v>
                </c:pt>
                <c:pt idx="452">
                  <c:v>-0.249391602468676</c:v>
                </c:pt>
                <c:pt idx="453">
                  <c:v>-0.24681117467116501</c:v>
                </c:pt>
                <c:pt idx="454">
                  <c:v>-0.23924832954071401</c:v>
                </c:pt>
                <c:pt idx="455">
                  <c:v>-0.23656081221997699</c:v>
                </c:pt>
                <c:pt idx="456">
                  <c:v>-0.22932354221120399</c:v>
                </c:pt>
                <c:pt idx="457">
                  <c:v>-0.22685801261104599</c:v>
                </c:pt>
                <c:pt idx="458">
                  <c:v>-0.21991031710058401</c:v>
                </c:pt>
                <c:pt idx="459">
                  <c:v>-0.21384711237624199</c:v>
                </c:pt>
                <c:pt idx="460">
                  <c:v>-0.21210912673268401</c:v>
                </c:pt>
                <c:pt idx="461">
                  <c:v>-0.207103313179686</c:v>
                </c:pt>
                <c:pt idx="462">
                  <c:v>-0.20542602404020699</c:v>
                </c:pt>
                <c:pt idx="463">
                  <c:v>-0.200740750296972</c:v>
                </c:pt>
                <c:pt idx="464">
                  <c:v>-0.199279244989156</c:v>
                </c:pt>
                <c:pt idx="465">
                  <c:v>-0.194883109885267</c:v>
                </c:pt>
                <c:pt idx="466">
                  <c:v>-0.19216167647391499</c:v>
                </c:pt>
                <c:pt idx="467">
                  <c:v>-0.19132642401382299</c:v>
                </c:pt>
                <c:pt idx="468">
                  <c:v>-0.187052666326053</c:v>
                </c:pt>
                <c:pt idx="469">
                  <c:v>-0.18595121370162801</c:v>
                </c:pt>
                <c:pt idx="470">
                  <c:v>-0.18202512082643801</c:v>
                </c:pt>
                <c:pt idx="471">
                  <c:v>-0.18110282544512299</c:v>
                </c:pt>
                <c:pt idx="472">
                  <c:v>-0.180850437609478</c:v>
                </c:pt>
                <c:pt idx="473">
                  <c:v>-0.17615711898542899</c:v>
                </c:pt>
                <c:pt idx="474">
                  <c:v>-0.17542488023173</c:v>
                </c:pt>
                <c:pt idx="475">
                  <c:v>-0.17066633899230499</c:v>
                </c:pt>
                <c:pt idx="476">
                  <c:v>-0.170087408157996</c:v>
                </c:pt>
                <c:pt idx="477">
                  <c:v>-0.16568185237701899</c:v>
                </c:pt>
                <c:pt idx="478">
                  <c:v>-0.16532594640739201</c:v>
                </c:pt>
                <c:pt idx="479">
                  <c:v>-0.161492701736278</c:v>
                </c:pt>
                <c:pt idx="480">
                  <c:v>-0.16136741533409801</c:v>
                </c:pt>
                <c:pt idx="481">
                  <c:v>-0.15736589930020201</c:v>
                </c:pt>
                <c:pt idx="482">
                  <c:v>-0.15744878095574599</c:v>
                </c:pt>
                <c:pt idx="483">
                  <c:v>-0.15410781977698201</c:v>
                </c:pt>
                <c:pt idx="484">
                  <c:v>-0.154439515434205</c:v>
                </c:pt>
                <c:pt idx="485">
                  <c:v>-0.155365910381078</c:v>
                </c:pt>
                <c:pt idx="486">
                  <c:v>-0.14875592157477499</c:v>
                </c:pt>
                <c:pt idx="487">
                  <c:v>-0.149110256228596</c:v>
                </c:pt>
                <c:pt idx="488">
                  <c:v>-0.14628979912959</c:v>
                </c:pt>
                <c:pt idx="489">
                  <c:v>-0.147140607179608</c:v>
                </c:pt>
                <c:pt idx="490">
                  <c:v>-0.14402732532471399</c:v>
                </c:pt>
                <c:pt idx="491">
                  <c:v>-0.14503874100046199</c:v>
                </c:pt>
                <c:pt idx="492">
                  <c:v>-0.146739340969361</c:v>
                </c:pt>
                <c:pt idx="493">
                  <c:v>-0.140846749360207</c:v>
                </c:pt>
                <c:pt idx="494">
                  <c:v>-0.141923558257985</c:v>
                </c:pt>
                <c:pt idx="495">
                  <c:v>-0.13974775135284201</c:v>
                </c:pt>
                <c:pt idx="496">
                  <c:v>-0.14134659472620101</c:v>
                </c:pt>
                <c:pt idx="497">
                  <c:v>-0.138918673677835</c:v>
                </c:pt>
                <c:pt idx="498">
                  <c:v>-0.140693739871494</c:v>
                </c:pt>
                <c:pt idx="499">
                  <c:v>-0.13850617385469299</c:v>
                </c:pt>
                <c:pt idx="500">
                  <c:v>-0.14055065414868201</c:v>
                </c:pt>
                <c:pt idx="501">
                  <c:v>-0.138957785733509</c:v>
                </c:pt>
                <c:pt idx="502">
                  <c:v>-0.14128065487602701</c:v>
                </c:pt>
                <c:pt idx="503">
                  <c:v>-0.13938713201787301</c:v>
                </c:pt>
                <c:pt idx="504">
                  <c:v>-0.141868033737409</c:v>
                </c:pt>
                <c:pt idx="505">
                  <c:v>-0.14506034547230201</c:v>
                </c:pt>
                <c:pt idx="506">
                  <c:v>-0.13994552422081999</c:v>
                </c:pt>
                <c:pt idx="507">
                  <c:v>-0.142566762573551</c:v>
                </c:pt>
                <c:pt idx="508">
                  <c:v>-0.14124243735568601</c:v>
                </c:pt>
                <c:pt idx="509">
                  <c:v>-0.144449169980362</c:v>
                </c:pt>
                <c:pt idx="510">
                  <c:v>-0.14318226434988901</c:v>
                </c:pt>
                <c:pt idx="511">
                  <c:v>-0.14666853682138001</c:v>
                </c:pt>
                <c:pt idx="512">
                  <c:v>-0.15096941374940701</c:v>
                </c:pt>
                <c:pt idx="513">
                  <c:v>-0.14586213423172001</c:v>
                </c:pt>
                <c:pt idx="514">
                  <c:v>-0.149574037524871</c:v>
                </c:pt>
                <c:pt idx="515">
                  <c:v>-0.149124389747157</c:v>
                </c:pt>
                <c:pt idx="516">
                  <c:v>-0.15363227663328799</c:v>
                </c:pt>
                <c:pt idx="517">
                  <c:v>-0.15901220572413799</c:v>
                </c:pt>
                <c:pt idx="518">
                  <c:v>-0.153907763480674</c:v>
                </c:pt>
                <c:pt idx="519">
                  <c:v>-0.15862672100774899</c:v>
                </c:pt>
                <c:pt idx="520">
                  <c:v>-0.15898755763191699</c:v>
                </c:pt>
                <c:pt idx="521">
                  <c:v>-0.16469663422321901</c:v>
                </c:pt>
                <c:pt idx="522">
                  <c:v>-0.17141803971026001</c:v>
                </c:pt>
                <c:pt idx="523">
                  <c:v>-0.169684204505756</c:v>
                </c:pt>
                <c:pt idx="524">
                  <c:v>-0.17592141119530399</c:v>
                </c:pt>
                <c:pt idx="525">
                  <c:v>-0.171674583572894</c:v>
                </c:pt>
                <c:pt idx="526">
                  <c:v>-0.17853393376571999</c:v>
                </c:pt>
                <c:pt idx="527">
                  <c:v>-0.18003845939529101</c:v>
                </c:pt>
                <c:pt idx="528">
                  <c:v>-0.18826347819413</c:v>
                </c:pt>
                <c:pt idx="529">
                  <c:v>-0.18724927678704201</c:v>
                </c:pt>
                <c:pt idx="530">
                  <c:v>-0.196207424625754</c:v>
                </c:pt>
                <c:pt idx="531">
                  <c:v>-0.20088227564701799</c:v>
                </c:pt>
                <c:pt idx="532">
                  <c:v>-0.208570990129373</c:v>
                </c:pt>
                <c:pt idx="533">
                  <c:v>-0.22083863528678099</c:v>
                </c:pt>
                <c:pt idx="534">
                  <c:v>-0.233735028537921</c:v>
                </c:pt>
                <c:pt idx="535">
                  <c:v>-0.237210012448485</c:v>
                </c:pt>
                <c:pt idx="536">
                  <c:v>-0.24973387271165801</c:v>
                </c:pt>
                <c:pt idx="537">
                  <c:v>-0.25360010046279002</c:v>
                </c:pt>
                <c:pt idx="538">
                  <c:v>-0.26737541257170899</c:v>
                </c:pt>
                <c:pt idx="539">
                  <c:v>-0.27217610098887202</c:v>
                </c:pt>
                <c:pt idx="540">
                  <c:v>-0.287271900451742</c:v>
                </c:pt>
                <c:pt idx="541">
                  <c:v>-0.29260998789686699</c:v>
                </c:pt>
                <c:pt idx="542">
                  <c:v>-0.30862438422627703</c:v>
                </c:pt>
                <c:pt idx="543">
                  <c:v>-0.32650056912098002</c:v>
                </c:pt>
                <c:pt idx="544">
                  <c:v>-0.320587340276688</c:v>
                </c:pt>
                <c:pt idx="545">
                  <c:v>-0.33650272490922301</c:v>
                </c:pt>
                <c:pt idx="546">
                  <c:v>-0.34043655777350001</c:v>
                </c:pt>
                <c:pt idx="547">
                  <c:v>-0.35725983348675</c:v>
                </c:pt>
                <c:pt idx="548">
                  <c:v>-0.35757498163729901</c:v>
                </c:pt>
                <c:pt idx="549">
                  <c:v>-0.37356568081304398</c:v>
                </c:pt>
                <c:pt idx="550">
                  <c:v>-0.39148085843771702</c:v>
                </c:pt>
                <c:pt idx="551">
                  <c:v>-0.38409454026259399</c:v>
                </c:pt>
                <c:pt idx="552">
                  <c:v>-0.36713173752650602</c:v>
                </c:pt>
                <c:pt idx="553">
                  <c:v>-0.37737795873545099</c:v>
                </c:pt>
                <c:pt idx="554">
                  <c:v>-0.376591614214703</c:v>
                </c:pt>
                <c:pt idx="555">
                  <c:v>-0.36651711026206601</c:v>
                </c:pt>
                <c:pt idx="556">
                  <c:v>-0.37191109382547399</c:v>
                </c:pt>
                <c:pt idx="557">
                  <c:v>-0.369204690912738</c:v>
                </c:pt>
                <c:pt idx="558">
                  <c:v>-0.35897273919545097</c:v>
                </c:pt>
                <c:pt idx="559">
                  <c:v>-0.36104716896079397</c:v>
                </c:pt>
                <c:pt idx="560">
                  <c:v>-0.35203624423593199</c:v>
                </c:pt>
                <c:pt idx="561">
                  <c:v>-0.35255488427355802</c:v>
                </c:pt>
                <c:pt idx="562">
                  <c:v>-0.34361417265608901</c:v>
                </c:pt>
                <c:pt idx="563">
                  <c:v>-0.34305882779881303</c:v>
                </c:pt>
                <c:pt idx="564">
                  <c:v>-0.33420354779809702</c:v>
                </c:pt>
                <c:pt idx="565">
                  <c:v>-0.33287871535867403</c:v>
                </c:pt>
                <c:pt idx="566">
                  <c:v>-0.32399129844270602</c:v>
                </c:pt>
                <c:pt idx="567">
                  <c:v>-0.32206806051544801</c:v>
                </c:pt>
                <c:pt idx="568">
                  <c:v>-0.316884454805403</c:v>
                </c:pt>
                <c:pt idx="569">
                  <c:v>-0.31526746042072701</c:v>
                </c:pt>
                <c:pt idx="570">
                  <c:v>-0.30419060075655502</c:v>
                </c:pt>
                <c:pt idx="571">
                  <c:v>-0.30182479135692097</c:v>
                </c:pt>
                <c:pt idx="572">
                  <c:v>-0.29167169192805797</c:v>
                </c:pt>
                <c:pt idx="573">
                  <c:v>-0.283013317268341</c:v>
                </c:pt>
                <c:pt idx="574">
                  <c:v>-0.28083514468744297</c:v>
                </c:pt>
                <c:pt idx="575">
                  <c:v>-0.273816876579076</c:v>
                </c:pt>
                <c:pt idx="576">
                  <c:v>-0.27146551338955699</c:v>
                </c:pt>
                <c:pt idx="577">
                  <c:v>-0.264623395167291</c:v>
                </c:pt>
                <c:pt idx="578">
                  <c:v>-0.26229103561490702</c:v>
                </c:pt>
                <c:pt idx="579">
                  <c:v>-0.25593475205823701</c:v>
                </c:pt>
                <c:pt idx="580">
                  <c:v>-0.25371506391093102</c:v>
                </c:pt>
                <c:pt idx="581">
                  <c:v>-0.249281660187989</c:v>
                </c:pt>
                <c:pt idx="582">
                  <c:v>-0.247376219835132</c:v>
                </c:pt>
                <c:pt idx="583">
                  <c:v>-0.23974051233381</c:v>
                </c:pt>
                <c:pt idx="584">
                  <c:v>-0.23761295573785801</c:v>
                </c:pt>
                <c:pt idx="585">
                  <c:v>-0.23038197169080299</c:v>
                </c:pt>
                <c:pt idx="586">
                  <c:v>-0.228489133063703</c:v>
                </c:pt>
                <c:pt idx="587">
                  <c:v>-0.22171068098395999</c:v>
                </c:pt>
                <c:pt idx="588">
                  <c:v>-0.220089115668088</c:v>
                </c:pt>
                <c:pt idx="589">
                  <c:v>-0.213948674499988</c:v>
                </c:pt>
                <c:pt idx="590">
                  <c:v>-0.21260549034923301</c:v>
                </c:pt>
                <c:pt idx="591">
                  <c:v>-0.20650174282491199</c:v>
                </c:pt>
                <c:pt idx="592">
                  <c:v>-0.20541725307702999</c:v>
                </c:pt>
                <c:pt idx="593">
                  <c:v>-0.20001291716471301</c:v>
                </c:pt>
                <c:pt idx="594">
                  <c:v>-0.19926464604213801</c:v>
                </c:pt>
                <c:pt idx="595">
                  <c:v>-0.19395361887290999</c:v>
                </c:pt>
                <c:pt idx="596">
                  <c:v>-0.19346936885267499</c:v>
                </c:pt>
                <c:pt idx="597">
                  <c:v>-0.193792824167758</c:v>
                </c:pt>
                <c:pt idx="598">
                  <c:v>-0.18540459917858201</c:v>
                </c:pt>
                <c:pt idx="599">
                  <c:v>-0.185073851142078</c:v>
                </c:pt>
                <c:pt idx="600">
                  <c:v>-0.180985193233937</c:v>
                </c:pt>
                <c:pt idx="601">
                  <c:v>-0.181331028230488</c:v>
                </c:pt>
                <c:pt idx="602">
                  <c:v>-0.17728984821587801</c:v>
                </c:pt>
                <c:pt idx="603">
                  <c:v>-0.17793646967038501</c:v>
                </c:pt>
                <c:pt idx="604">
                  <c:v>-0.17939005093648999</c:v>
                </c:pt>
                <c:pt idx="605">
                  <c:v>-0.172292162664234</c:v>
                </c:pt>
                <c:pt idx="606">
                  <c:v>-0.16945142392069101</c:v>
                </c:pt>
                <c:pt idx="607">
                  <c:v>-0.17126580839976599</c:v>
                </c:pt>
                <c:pt idx="608">
                  <c:v>-0.17365568038076101</c:v>
                </c:pt>
                <c:pt idx="609">
                  <c:v>-0.17065208824351399</c:v>
                </c:pt>
                <c:pt idx="610">
                  <c:v>-0.17262328648939701</c:v>
                </c:pt>
                <c:pt idx="611">
                  <c:v>-0.170163052622228</c:v>
                </c:pt>
                <c:pt idx="612">
                  <c:v>-0.17261378560215199</c:v>
                </c:pt>
                <c:pt idx="613">
                  <c:v>-0.17600402748212199</c:v>
                </c:pt>
                <c:pt idx="614">
                  <c:v>-0.17015302926301901</c:v>
                </c:pt>
                <c:pt idx="615">
                  <c:v>-0.17309463024139399</c:v>
                </c:pt>
                <c:pt idx="616">
                  <c:v>-0.17200793232768699</c:v>
                </c:pt>
                <c:pt idx="617">
                  <c:v>-0.17602927191182899</c:v>
                </c:pt>
                <c:pt idx="618">
                  <c:v>-0.18109242385253299</c:v>
                </c:pt>
                <c:pt idx="619">
                  <c:v>-0.17882450530305499</c:v>
                </c:pt>
                <c:pt idx="620">
                  <c:v>-0.17538026999682099</c:v>
                </c:pt>
                <c:pt idx="621">
                  <c:v>-0.181493422947824</c:v>
                </c:pt>
                <c:pt idx="622">
                  <c:v>-0.18475397117435899</c:v>
                </c:pt>
                <c:pt idx="623">
                  <c:v>-0.19298919430002501</c:v>
                </c:pt>
                <c:pt idx="624">
                  <c:v>-0.19998133042827199</c:v>
                </c:pt>
                <c:pt idx="625">
                  <c:v>-0.21014820924028699</c:v>
                </c:pt>
                <c:pt idx="626">
                  <c:v>-0.214509034994989</c:v>
                </c:pt>
                <c:pt idx="627">
                  <c:v>-0.22640843875706099</c:v>
                </c:pt>
                <c:pt idx="628">
                  <c:v>-0.232510718517005</c:v>
                </c:pt>
                <c:pt idx="629">
                  <c:v>-0.247230208013206</c:v>
                </c:pt>
                <c:pt idx="630">
                  <c:v>-0.26451556384563402</c:v>
                </c:pt>
                <c:pt idx="631">
                  <c:v>-0.27122256578877502</c:v>
                </c:pt>
                <c:pt idx="632">
                  <c:v>-0.28889719303697298</c:v>
                </c:pt>
                <c:pt idx="633">
                  <c:v>-0.29283598251640702</c:v>
                </c:pt>
                <c:pt idx="634">
                  <c:v>-0.31362435966730101</c:v>
                </c:pt>
                <c:pt idx="635">
                  <c:v>-0.327448072843253</c:v>
                </c:pt>
                <c:pt idx="636">
                  <c:v>-0.351686524692922</c:v>
                </c:pt>
                <c:pt idx="637">
                  <c:v>-0.37841134890913902</c:v>
                </c:pt>
                <c:pt idx="638">
                  <c:v>-0.38969285227358302</c:v>
                </c:pt>
                <c:pt idx="639">
                  <c:v>-0.41576452273875403</c:v>
                </c:pt>
                <c:pt idx="640">
                  <c:v>-0.41903638234362001</c:v>
                </c:pt>
                <c:pt idx="641">
                  <c:v>-0.44561204919591502</c:v>
                </c:pt>
                <c:pt idx="642">
                  <c:v>-0.475729032419621</c:v>
                </c:pt>
                <c:pt idx="643">
                  <c:v>-0.48116298438981098</c:v>
                </c:pt>
                <c:pt idx="644">
                  <c:v>-0.44598880177363698</c:v>
                </c:pt>
                <c:pt idx="645">
                  <c:v>-0.46131691895425297</c:v>
                </c:pt>
                <c:pt idx="646">
                  <c:v>-0.44738288177177299</c:v>
                </c:pt>
                <c:pt idx="647">
                  <c:v>-0.45705516776069999</c:v>
                </c:pt>
                <c:pt idx="648">
                  <c:v>-0.44440372334793199</c:v>
                </c:pt>
                <c:pt idx="649">
                  <c:v>-0.44982135342433999</c:v>
                </c:pt>
                <c:pt idx="650">
                  <c:v>-0.445397472474724</c:v>
                </c:pt>
                <c:pt idx="651">
                  <c:v>-0.43192375125363403</c:v>
                </c:pt>
                <c:pt idx="652">
                  <c:v>-0.43343823449686097</c:v>
                </c:pt>
                <c:pt idx="653">
                  <c:v>-0.43644945183768802</c:v>
                </c:pt>
                <c:pt idx="654">
                  <c:v>-0.419769957661628</c:v>
                </c:pt>
                <c:pt idx="655">
                  <c:v>-0.40680993255227799</c:v>
                </c:pt>
                <c:pt idx="656">
                  <c:v>-0.405684740748256</c:v>
                </c:pt>
                <c:pt idx="657">
                  <c:v>-0.40576414717361298</c:v>
                </c:pt>
                <c:pt idx="658">
                  <c:v>-0.390805311966687</c:v>
                </c:pt>
                <c:pt idx="659">
                  <c:v>-0.38864318933337899</c:v>
                </c:pt>
                <c:pt idx="660">
                  <c:v>-0.37483205879107101</c:v>
                </c:pt>
                <c:pt idx="661">
                  <c:v>-0.37228139443323</c:v>
                </c:pt>
                <c:pt idx="662">
                  <c:v>-0.359243925195187</c:v>
                </c:pt>
                <c:pt idx="663">
                  <c:v>-0.35651976009830799</c:v>
                </c:pt>
                <c:pt idx="664">
                  <c:v>-0.35516182938590601</c:v>
                </c:pt>
                <c:pt idx="665">
                  <c:v>-0.33604185096919498</c:v>
                </c:pt>
                <c:pt idx="666">
                  <c:v>-0.33283200347795999</c:v>
                </c:pt>
                <c:pt idx="667">
                  <c:v>-0.331559112295508</c:v>
                </c:pt>
                <c:pt idx="668">
                  <c:v>-0.31832443224266099</c:v>
                </c:pt>
                <c:pt idx="669">
                  <c:v>-0.31583295902237202</c:v>
                </c:pt>
                <c:pt idx="670">
                  <c:v>-0.30024666665121902</c:v>
                </c:pt>
                <c:pt idx="671">
                  <c:v>-0.29771231254562702</c:v>
                </c:pt>
                <c:pt idx="672">
                  <c:v>-0.28908188128843898</c:v>
                </c:pt>
                <c:pt idx="673">
                  <c:v>-0.287455910351127</c:v>
                </c:pt>
                <c:pt idx="674">
                  <c:v>-0.28698976058512898</c:v>
                </c:pt>
                <c:pt idx="675">
                  <c:v>-0.27341445675119702</c:v>
                </c:pt>
                <c:pt idx="676">
                  <c:v>-0.27193922549486099</c:v>
                </c:pt>
                <c:pt idx="677">
                  <c:v>-0.27219891548156699</c:v>
                </c:pt>
                <c:pt idx="678">
                  <c:v>-0.26314290752634401</c:v>
                </c:pt>
                <c:pt idx="679">
                  <c:v>-0.26270455541089099</c:v>
                </c:pt>
                <c:pt idx="680">
                  <c:v>-0.25155815714970198</c:v>
                </c:pt>
                <c:pt idx="681">
                  <c:v>-0.25169352581724502</c:v>
                </c:pt>
                <c:pt idx="682">
                  <c:v>-0.25373388081789</c:v>
                </c:pt>
                <c:pt idx="683">
                  <c:v>-0.24667556770145799</c:v>
                </c:pt>
                <c:pt idx="684">
                  <c:v>-0.24823829857632501</c:v>
                </c:pt>
                <c:pt idx="685">
                  <c:v>-0.239800516050308</c:v>
                </c:pt>
                <c:pt idx="686">
                  <c:v>-0.24254398094490101</c:v>
                </c:pt>
                <c:pt idx="687">
                  <c:v>-0.240577845834195</c:v>
                </c:pt>
                <c:pt idx="688">
                  <c:v>-0.24530379427596899</c:v>
                </c:pt>
                <c:pt idx="689">
                  <c:v>-0.244416294619441</c:v>
                </c:pt>
                <c:pt idx="690">
                  <c:v>-0.24508176650851901</c:v>
                </c:pt>
                <c:pt idx="691">
                  <c:v>-0.25288061192259098</c:v>
                </c:pt>
                <c:pt idx="692">
                  <c:v>-0.25614158762618899</c:v>
                </c:pt>
                <c:pt idx="693">
                  <c:v>-0.26481917873024902</c:v>
                </c:pt>
                <c:pt idx="694">
                  <c:v>-0.27150513930246201</c:v>
                </c:pt>
                <c:pt idx="695">
                  <c:v>-0.28132080379873498</c:v>
                </c:pt>
                <c:pt idx="696">
                  <c:v>-0.29188382439315302</c:v>
                </c:pt>
                <c:pt idx="697">
                  <c:v>-0.29152654204517597</c:v>
                </c:pt>
                <c:pt idx="698">
                  <c:v>-0.28881358215585301</c:v>
                </c:pt>
                <c:pt idx="699">
                  <c:v>-0.29953727358952098</c:v>
                </c:pt>
                <c:pt idx="700">
                  <c:v>-0.30347004812210798</c:v>
                </c:pt>
                <c:pt idx="701">
                  <c:v>-0.31464819982647801</c:v>
                </c:pt>
                <c:pt idx="702">
                  <c:v>-0.31660969508811798</c:v>
                </c:pt>
                <c:pt idx="703">
                  <c:v>-0.32706624921411198</c:v>
                </c:pt>
                <c:pt idx="704">
                  <c:v>-0.331933640874922</c:v>
                </c:pt>
                <c:pt idx="705">
                  <c:v>-0.34224405465647501</c:v>
                </c:pt>
                <c:pt idx="706">
                  <c:v>-0.33243798231706001</c:v>
                </c:pt>
                <c:pt idx="707">
                  <c:v>-0.33959447033703299</c:v>
                </c:pt>
                <c:pt idx="708">
                  <c:v>-0.32647098321467599</c:v>
                </c:pt>
                <c:pt idx="709">
                  <c:v>-0.31759163457900202</c:v>
                </c:pt>
                <c:pt idx="710">
                  <c:v>-0.32050367584452</c:v>
                </c:pt>
                <c:pt idx="711">
                  <c:v>-0.31698808958753899</c:v>
                </c:pt>
                <c:pt idx="712">
                  <c:v>-0.30853721080347801</c:v>
                </c:pt>
                <c:pt idx="713">
                  <c:v>-0.30918215261772197</c:v>
                </c:pt>
                <c:pt idx="714">
                  <c:v>-0.301537248305976</c:v>
                </c:pt>
                <c:pt idx="715">
                  <c:v>-0.30114680854603598</c:v>
                </c:pt>
                <c:pt idx="716">
                  <c:v>-0.29368333565071197</c:v>
                </c:pt>
                <c:pt idx="717">
                  <c:v>-0.29259617952629902</c:v>
                </c:pt>
                <c:pt idx="718">
                  <c:v>-0.28803719254210502</c:v>
                </c:pt>
                <c:pt idx="719">
                  <c:v>-0.287011752370744</c:v>
                </c:pt>
                <c:pt idx="720">
                  <c:v>-0.27722065756097403</c:v>
                </c:pt>
                <c:pt idx="721">
                  <c:v>-0.27538132620975297</c:v>
                </c:pt>
                <c:pt idx="722">
                  <c:v>-0.26625245111063101</c:v>
                </c:pt>
                <c:pt idx="723">
                  <c:v>-0.25811972608789802</c:v>
                </c:pt>
                <c:pt idx="724">
                  <c:v>-0.25603892235085302</c:v>
                </c:pt>
                <c:pt idx="725">
                  <c:v>-0.249496336560696</c:v>
                </c:pt>
                <c:pt idx="726">
                  <c:v>-0.24720870377495799</c:v>
                </c:pt>
                <c:pt idx="727">
                  <c:v>-0.24052816396579099</c:v>
                </c:pt>
                <c:pt idx="728">
                  <c:v>-0.238125577103346</c:v>
                </c:pt>
                <c:pt idx="729">
                  <c:v>-0.233687389642</c:v>
                </c:pt>
                <c:pt idx="730">
                  <c:v>-0.231624777428805</c:v>
                </c:pt>
                <c:pt idx="731">
                  <c:v>-0.224053754005581</c:v>
                </c:pt>
                <c:pt idx="732">
                  <c:v>-0.21765453601255999</c:v>
                </c:pt>
                <c:pt idx="733">
                  <c:v>-0.215573612134903</c:v>
                </c:pt>
                <c:pt idx="734">
                  <c:v>-0.20995289459824501</c:v>
                </c:pt>
                <c:pt idx="735">
                  <c:v>-0.20779634779319101</c:v>
                </c:pt>
                <c:pt idx="736">
                  <c:v>-0.20416453154757599</c:v>
                </c:pt>
                <c:pt idx="737">
                  <c:v>-0.202296881470829</c:v>
                </c:pt>
                <c:pt idx="738">
                  <c:v>-0.19583610701374701</c:v>
                </c:pt>
                <c:pt idx="739">
                  <c:v>-0.190215707523748</c:v>
                </c:pt>
                <c:pt idx="740">
                  <c:v>-0.18844991922378501</c:v>
                </c:pt>
                <c:pt idx="741">
                  <c:v>-0.18381764809601001</c:v>
                </c:pt>
                <c:pt idx="742">
                  <c:v>-0.18205885705538</c:v>
                </c:pt>
                <c:pt idx="743">
                  <c:v>-0.17761346697807301</c:v>
                </c:pt>
                <c:pt idx="744">
                  <c:v>-0.175963159883394</c:v>
                </c:pt>
                <c:pt idx="745">
                  <c:v>-0.17492370074614799</c:v>
                </c:pt>
                <c:pt idx="746">
                  <c:v>-0.169714238960295</c:v>
                </c:pt>
                <c:pt idx="747">
                  <c:v>-0.168212841730564</c:v>
                </c:pt>
                <c:pt idx="748">
                  <c:v>-0.163097725715488</c:v>
                </c:pt>
                <c:pt idx="749">
                  <c:v>-0.16177087416872299</c:v>
                </c:pt>
                <c:pt idx="750">
                  <c:v>-0.15724690258502899</c:v>
                </c:pt>
                <c:pt idx="751">
                  <c:v>-0.15614859503693801</c:v>
                </c:pt>
                <c:pt idx="752">
                  <c:v>-0.15162974153645301</c:v>
                </c:pt>
                <c:pt idx="753">
                  <c:v>-0.15067074308171799</c:v>
                </c:pt>
                <c:pt idx="754">
                  <c:v>-0.14661509031429801</c:v>
                </c:pt>
                <c:pt idx="755">
                  <c:v>-0.14586813049390901</c:v>
                </c:pt>
                <c:pt idx="756">
                  <c:v>-0.145678973523899</c:v>
                </c:pt>
                <c:pt idx="757">
                  <c:v>-0.13914396194741099</c:v>
                </c:pt>
                <c:pt idx="758">
                  <c:v>-0.13848815555684199</c:v>
                </c:pt>
                <c:pt idx="759">
                  <c:v>-0.13869331264868301</c:v>
                </c:pt>
                <c:pt idx="760">
                  <c:v>-0.13262869929894799</c:v>
                </c:pt>
                <c:pt idx="761">
                  <c:v>-0.13231874932534901</c:v>
                </c:pt>
                <c:pt idx="762">
                  <c:v>-0.12916591065004401</c:v>
                </c:pt>
                <c:pt idx="763">
                  <c:v>-0.12930349074304101</c:v>
                </c:pt>
                <c:pt idx="764">
                  <c:v>-0.13001306657679301</c:v>
                </c:pt>
                <c:pt idx="765">
                  <c:v>-0.124708055984228</c:v>
                </c:pt>
                <c:pt idx="766">
                  <c:v>-0.12495865137316201</c:v>
                </c:pt>
                <c:pt idx="767">
                  <c:v>-0.122593594947829</c:v>
                </c:pt>
                <c:pt idx="768">
                  <c:v>-0.123288566479459</c:v>
                </c:pt>
                <c:pt idx="769">
                  <c:v>-0.120865428820252</c:v>
                </c:pt>
                <c:pt idx="770">
                  <c:v>-0.121761875692754</c:v>
                </c:pt>
                <c:pt idx="771">
                  <c:v>-0.123235530918464</c:v>
                </c:pt>
                <c:pt idx="772">
                  <c:v>-0.11864021047949699</c:v>
                </c:pt>
                <c:pt idx="773">
                  <c:v>-0.119675694964826</c:v>
                </c:pt>
                <c:pt idx="774">
                  <c:v>-0.11783713591285</c:v>
                </c:pt>
                <c:pt idx="775">
                  <c:v>-0.11937430920079301</c:v>
                </c:pt>
                <c:pt idx="776">
                  <c:v>-0.121525719296187</c:v>
                </c:pt>
                <c:pt idx="777">
                  <c:v>-0.118879222078248</c:v>
                </c:pt>
                <c:pt idx="778">
                  <c:v>-0.12076107156462899</c:v>
                </c:pt>
                <c:pt idx="779">
                  <c:v>-0.11669765948317901</c:v>
                </c:pt>
                <c:pt idx="780">
                  <c:v>-0.118865872500464</c:v>
                </c:pt>
                <c:pt idx="781">
                  <c:v>-0.12207640707492801</c:v>
                </c:pt>
                <c:pt idx="782">
                  <c:v>-0.118546808604151</c:v>
                </c:pt>
                <c:pt idx="783">
                  <c:v>-0.121432225219905</c:v>
                </c:pt>
                <c:pt idx="784">
                  <c:v>-0.12117757322266599</c:v>
                </c:pt>
                <c:pt idx="785">
                  <c:v>-0.12480422668159</c:v>
                </c:pt>
                <c:pt idx="786">
                  <c:v>-0.124787365552037</c:v>
                </c:pt>
                <c:pt idx="787">
                  <c:v>-0.12832038919441399</c:v>
                </c:pt>
                <c:pt idx="788">
                  <c:v>-0.12593058962374901</c:v>
                </c:pt>
                <c:pt idx="789">
                  <c:v>-0.12770807929337</c:v>
                </c:pt>
                <c:pt idx="790">
                  <c:v>-0.12556278123520301</c:v>
                </c:pt>
                <c:pt idx="791">
                  <c:v>-0.125386470230296</c:v>
                </c:pt>
                <c:pt idx="792">
                  <c:v>-0.124715426238253</c:v>
                </c:pt>
                <c:pt idx="793">
                  <c:v>-0.118810671847313</c:v>
                </c:pt>
                <c:pt idx="794">
                  <c:v>-0.116150403628125</c:v>
                </c:pt>
                <c:pt idx="795">
                  <c:v>-0.107069027610123</c:v>
                </c:pt>
                <c:pt idx="796">
                  <c:v>-0.101566371507942</c:v>
                </c:pt>
                <c:pt idx="797">
                  <c:v>-8.8894011685624705E-2</c:v>
                </c:pt>
                <c:pt idx="798">
                  <c:v>-8.0100922612473299E-2</c:v>
                </c:pt>
                <c:pt idx="799">
                  <c:v>-6.3588764518499305E-2</c:v>
                </c:pt>
                <c:pt idx="800">
                  <c:v>-5.1275799516588401E-2</c:v>
                </c:pt>
                <c:pt idx="801">
                  <c:v>-3.8068102207034799E-2</c:v>
                </c:pt>
                <c:pt idx="802">
                  <c:v>-1.19246740359812E-2</c:v>
                </c:pt>
                <c:pt idx="803">
                  <c:v>5.7518002577126E-3</c:v>
                </c:pt>
                <c:pt idx="804">
                  <c:v>3.4073206130415201E-2</c:v>
                </c:pt>
                <c:pt idx="805">
                  <c:v>5.6422570254653602E-2</c:v>
                </c:pt>
                <c:pt idx="806">
                  <c:v>9.0720464242622201E-2</c:v>
                </c:pt>
                <c:pt idx="807">
                  <c:v>0.118195991730317</c:v>
                </c:pt>
                <c:pt idx="808">
                  <c:v>0.12104414775967499</c:v>
                </c:pt>
                <c:pt idx="809">
                  <c:v>0.142292834818363</c:v>
                </c:pt>
                <c:pt idx="810">
                  <c:v>0.15174824907444401</c:v>
                </c:pt>
                <c:pt idx="811">
                  <c:v>0.17081299657002</c:v>
                </c:pt>
                <c:pt idx="812">
                  <c:v>0.16592558915726799</c:v>
                </c:pt>
                <c:pt idx="813">
                  <c:v>0.18059431132860401</c:v>
                </c:pt>
                <c:pt idx="814">
                  <c:v>0.17626015678979401</c:v>
                </c:pt>
                <c:pt idx="815">
                  <c:v>0.18811809387989301</c:v>
                </c:pt>
                <c:pt idx="816">
                  <c:v>0.18426321912556801</c:v>
                </c:pt>
                <c:pt idx="817">
                  <c:v>0.19413266889750899</c:v>
                </c:pt>
                <c:pt idx="818">
                  <c:v>0.19023535819724199</c:v>
                </c:pt>
                <c:pt idx="819">
                  <c:v>0.18866159766912399</c:v>
                </c:pt>
                <c:pt idx="820">
                  <c:v>0.196124827489256</c:v>
                </c:pt>
                <c:pt idx="821">
                  <c:v>0.19897331111133101</c:v>
                </c:pt>
                <c:pt idx="822">
                  <c:v>0.20627530431374899</c:v>
                </c:pt>
                <c:pt idx="823">
                  <c:v>0.20255498285405299</c:v>
                </c:pt>
                <c:pt idx="824">
                  <c:v>0.208771490491926</c:v>
                </c:pt>
                <c:pt idx="825">
                  <c:v>0.20545578934252201</c:v>
                </c:pt>
                <c:pt idx="826">
                  <c:v>0.211328309495002</c:v>
                </c:pt>
                <c:pt idx="827">
                  <c:v>0.20808013388887001</c:v>
                </c:pt>
                <c:pt idx="828">
                  <c:v>0.21378827746957499</c:v>
                </c:pt>
                <c:pt idx="829">
                  <c:v>0.21106246719136801</c:v>
                </c:pt>
                <c:pt idx="830">
                  <c:v>0.21683482034131801</c:v>
                </c:pt>
                <c:pt idx="831">
                  <c:v>0.21433281013742</c:v>
                </c:pt>
                <c:pt idx="832">
                  <c:v>0.22030904237180901</c:v>
                </c:pt>
                <c:pt idx="833">
                  <c:v>0.21845086989924301</c:v>
                </c:pt>
                <c:pt idx="834">
                  <c:v>0.22478552861139101</c:v>
                </c:pt>
                <c:pt idx="835">
                  <c:v>0.22289470862597199</c:v>
                </c:pt>
                <c:pt idx="836">
                  <c:v>0.22971027111634601</c:v>
                </c:pt>
                <c:pt idx="837">
                  <c:v>0.23803375381976299</c:v>
                </c:pt>
                <c:pt idx="838">
                  <c:v>0.23011100525036399</c:v>
                </c:pt>
                <c:pt idx="839">
                  <c:v>0.23747839406132601</c:v>
                </c:pt>
                <c:pt idx="840">
                  <c:v>0.237828869372606</c:v>
                </c:pt>
                <c:pt idx="841">
                  <c:v>0.24698219308629599</c:v>
                </c:pt>
                <c:pt idx="842">
                  <c:v>0.247833448927849</c:v>
                </c:pt>
                <c:pt idx="843">
                  <c:v>0.25832205498590999</c:v>
                </c:pt>
                <c:pt idx="844">
                  <c:v>0.26073006074875499</c:v>
                </c:pt>
                <c:pt idx="845">
                  <c:v>0.27292162505909801</c:v>
                </c:pt>
                <c:pt idx="846">
                  <c:v>0.28728614887222598</c:v>
                </c:pt>
                <c:pt idx="847">
                  <c:v>0.28236356098204801</c:v>
                </c:pt>
                <c:pt idx="848">
                  <c:v>0.297078625299036</c:v>
                </c:pt>
                <c:pt idx="849">
                  <c:v>0.30376908835023603</c:v>
                </c:pt>
                <c:pt idx="850">
                  <c:v>0.32290498074144097</c:v>
                </c:pt>
                <c:pt idx="851">
                  <c:v>0.332584643736481</c:v>
                </c:pt>
                <c:pt idx="852">
                  <c:v>0.34524135338142498</c:v>
                </c:pt>
                <c:pt idx="853">
                  <c:v>0.372589382808655</c:v>
                </c:pt>
                <c:pt idx="854">
                  <c:v>0.39593352237716301</c:v>
                </c:pt>
                <c:pt idx="855">
                  <c:v>0.42586939968168702</c:v>
                </c:pt>
                <c:pt idx="856">
                  <c:v>0.44106948841363097</c:v>
                </c:pt>
                <c:pt idx="857">
                  <c:v>0.472866172902286</c:v>
                </c:pt>
                <c:pt idx="858">
                  <c:v>0.48974757408723202</c:v>
                </c:pt>
                <c:pt idx="859">
                  <c:v>0.52449212782084897</c:v>
                </c:pt>
                <c:pt idx="860">
                  <c:v>0.53366642910987105</c:v>
                </c:pt>
                <c:pt idx="861">
                  <c:v>0.56949044764041801</c:v>
                </c:pt>
                <c:pt idx="862">
                  <c:v>0.61067176843061999</c:v>
                </c:pt>
                <c:pt idx="863">
                  <c:v>0.621715782675892</c:v>
                </c:pt>
                <c:pt idx="864">
                  <c:v>0.65887825144454804</c:v>
                </c:pt>
                <c:pt idx="865">
                  <c:v>0.662917099893093</c:v>
                </c:pt>
                <c:pt idx="866">
                  <c:v>0.698074685409665</c:v>
                </c:pt>
                <c:pt idx="867">
                  <c:v>0.68569481885060601</c:v>
                </c:pt>
                <c:pt idx="868">
                  <c:v>0.71516458690166396</c:v>
                </c:pt>
                <c:pt idx="869">
                  <c:v>0.63978896802291196</c:v>
                </c:pt>
                <c:pt idx="870">
                  <c:v>0.647102967835962</c:v>
                </c:pt>
                <c:pt idx="871">
                  <c:v>0.63649724796414298</c:v>
                </c:pt>
                <c:pt idx="872">
                  <c:v>0.61212153779342704</c:v>
                </c:pt>
                <c:pt idx="873">
                  <c:v>0.613447201903909</c:v>
                </c:pt>
                <c:pt idx="874">
                  <c:v>0.59338632365688604</c:v>
                </c:pt>
                <c:pt idx="875">
                  <c:v>0.59153114305809096</c:v>
                </c:pt>
                <c:pt idx="876">
                  <c:v>0.58010302018374205</c:v>
                </c:pt>
                <c:pt idx="877">
                  <c:v>0.57800429360940997</c:v>
                </c:pt>
                <c:pt idx="878">
                  <c:v>0.55443396279588297</c:v>
                </c:pt>
                <c:pt idx="879">
                  <c:v>0.53550199884921301</c:v>
                </c:pt>
                <c:pt idx="880">
                  <c:v>0.53074333909898996</c:v>
                </c:pt>
                <c:pt idx="881">
                  <c:v>0.52019567787647203</c:v>
                </c:pt>
                <c:pt idx="882">
                  <c:v>0.51558428816497304</c:v>
                </c:pt>
                <c:pt idx="883">
                  <c:v>0.496178388595581</c:v>
                </c:pt>
                <c:pt idx="884">
                  <c:v>0.490461003500968</c:v>
                </c:pt>
                <c:pt idx="885">
                  <c:v>0.47313993703573898</c:v>
                </c:pt>
                <c:pt idx="886">
                  <c:v>0.45809662807732798</c:v>
                </c:pt>
                <c:pt idx="887">
                  <c:v>0.45303759304806501</c:v>
                </c:pt>
                <c:pt idx="888">
                  <c:v>0.449293931014835</c:v>
                </c:pt>
                <c:pt idx="889">
                  <c:v>0.43380974885076201</c:v>
                </c:pt>
                <c:pt idx="890">
                  <c:v>0.42865986516699101</c:v>
                </c:pt>
                <c:pt idx="891">
                  <c:v>0.41426694300025702</c:v>
                </c:pt>
                <c:pt idx="892">
                  <c:v>0.40951240621507101</c:v>
                </c:pt>
                <c:pt idx="893">
                  <c:v>0.396469810977578</c:v>
                </c:pt>
                <c:pt idx="894">
                  <c:v>0.39222770696505899</c:v>
                </c:pt>
                <c:pt idx="895">
                  <c:v>0.379947420209646</c:v>
                </c:pt>
                <c:pt idx="896">
                  <c:v>0.376229292247444</c:v>
                </c:pt>
                <c:pt idx="897">
                  <c:v>0.36514030769467298</c:v>
                </c:pt>
                <c:pt idx="898">
                  <c:v>0.36208148673176699</c:v>
                </c:pt>
                <c:pt idx="899">
                  <c:v>0.34896078705787598</c:v>
                </c:pt>
                <c:pt idx="900">
                  <c:v>0.34623028710484499</c:v>
                </c:pt>
                <c:pt idx="901">
                  <c:v>0.34556204639375199</c:v>
                </c:pt>
                <c:pt idx="902">
                  <c:v>0.339563119690865</c:v>
                </c:pt>
                <c:pt idx="903">
                  <c:v>0.33820347441360299</c:v>
                </c:pt>
                <c:pt idx="904">
                  <c:v>0.32370463619008599</c:v>
                </c:pt>
                <c:pt idx="905">
                  <c:v>0.32229880522936499</c:v>
                </c:pt>
                <c:pt idx="906">
                  <c:v>0.31481222296133599</c:v>
                </c:pt>
                <c:pt idx="907">
                  <c:v>0.31482227612286801</c:v>
                </c:pt>
                <c:pt idx="908">
                  <c:v>0.31626556161790997</c:v>
                </c:pt>
                <c:pt idx="909">
                  <c:v>0.303684858139604</c:v>
                </c:pt>
                <c:pt idx="910">
                  <c:v>0.304442102555185</c:v>
                </c:pt>
                <c:pt idx="911">
                  <c:v>0.29908078862354098</c:v>
                </c:pt>
                <c:pt idx="912">
                  <c:v>0.30136985890567303</c:v>
                </c:pt>
                <c:pt idx="913">
                  <c:v>0.30515380483120602</c:v>
                </c:pt>
                <c:pt idx="914">
                  <c:v>0.29807055275887201</c:v>
                </c:pt>
                <c:pt idx="915">
                  <c:v>0.30142442975193201</c:v>
                </c:pt>
                <c:pt idx="916">
                  <c:v>0.29164116596803003</c:v>
                </c:pt>
                <c:pt idx="917">
                  <c:v>0.29633762734010799</c:v>
                </c:pt>
                <c:pt idx="918">
                  <c:v>0.30381395760923602</c:v>
                </c:pt>
                <c:pt idx="919">
                  <c:v>0.29504070244729502</c:v>
                </c:pt>
                <c:pt idx="920">
                  <c:v>0.30222442513331699</c:v>
                </c:pt>
                <c:pt idx="921">
                  <c:v>0.30318153975531398</c:v>
                </c:pt>
                <c:pt idx="922">
                  <c:v>0.31331595731899098</c:v>
                </c:pt>
                <c:pt idx="923">
                  <c:v>0.311761657707393</c:v>
                </c:pt>
                <c:pt idx="924">
                  <c:v>0.32411760464310602</c:v>
                </c:pt>
                <c:pt idx="925">
                  <c:v>0.340132203884422</c:v>
                </c:pt>
                <c:pt idx="926">
                  <c:v>0.34394220588728702</c:v>
                </c:pt>
                <c:pt idx="927">
                  <c:v>0.35930531844496699</c:v>
                </c:pt>
                <c:pt idx="928">
                  <c:v>0.36441564699634899</c:v>
                </c:pt>
                <c:pt idx="929">
                  <c:v>0.38148710690438697</c:v>
                </c:pt>
                <c:pt idx="930">
                  <c:v>0.38737929658964199</c:v>
                </c:pt>
                <c:pt idx="931">
                  <c:v>0.40562270046211701</c:v>
                </c:pt>
                <c:pt idx="932">
                  <c:v>0.41019024932756998</c:v>
                </c:pt>
                <c:pt idx="933">
                  <c:v>0.42899704654700999</c:v>
                </c:pt>
                <c:pt idx="934">
                  <c:v>0.42646423378027898</c:v>
                </c:pt>
                <c:pt idx="935">
                  <c:v>0.44382841419428498</c:v>
                </c:pt>
                <c:pt idx="936">
                  <c:v>0.46418981184251601</c:v>
                </c:pt>
                <c:pt idx="937">
                  <c:v>0.46136017516255301</c:v>
                </c:pt>
                <c:pt idx="938">
                  <c:v>0.47781424643471798</c:v>
                </c:pt>
                <c:pt idx="939">
                  <c:v>0.49624799401499298</c:v>
                </c:pt>
                <c:pt idx="940">
                  <c:v>0.47986233932897399</c:v>
                </c:pt>
                <c:pt idx="941">
                  <c:v>0.49324076436460002</c:v>
                </c:pt>
                <c:pt idx="942">
                  <c:v>0.44611603254452298</c:v>
                </c:pt>
                <c:pt idx="943">
                  <c:v>0.450207457412034</c:v>
                </c:pt>
                <c:pt idx="944">
                  <c:v>0.411557225743308</c:v>
                </c:pt>
                <c:pt idx="945">
                  <c:v>0.408955693477764</c:v>
                </c:pt>
                <c:pt idx="946">
                  <c:v>0.39693325641565003</c:v>
                </c:pt>
                <c:pt idx="947">
                  <c:v>0.39401079085655499</c:v>
                </c:pt>
                <c:pt idx="948">
                  <c:v>0.38661367329768798</c:v>
                </c:pt>
                <c:pt idx="949">
                  <c:v>0.38381339539773701</c:v>
                </c:pt>
                <c:pt idx="950">
                  <c:v>0.36921475559938699</c:v>
                </c:pt>
                <c:pt idx="951">
                  <c:v>0.36535968992393397</c:v>
                </c:pt>
                <c:pt idx="952">
                  <c:v>0.35243267903570002</c:v>
                </c:pt>
                <c:pt idx="953">
                  <c:v>0.34148193208966399</c:v>
                </c:pt>
                <c:pt idx="954">
                  <c:v>0.33783790550660298</c:v>
                </c:pt>
                <c:pt idx="955">
                  <c:v>0.32879366888664602</c:v>
                </c:pt>
                <c:pt idx="956">
                  <c:v>0.32506922003812999</c:v>
                </c:pt>
                <c:pt idx="957">
                  <c:v>0.31884680164512202</c:v>
                </c:pt>
                <c:pt idx="958">
                  <c:v>0.31562182371271702</c:v>
                </c:pt>
                <c:pt idx="959">
                  <c:v>0.30539346393197703</c:v>
                </c:pt>
                <c:pt idx="960">
                  <c:v>0.301979429495986</c:v>
                </c:pt>
                <c:pt idx="961">
                  <c:v>0.29237094981362999</c:v>
                </c:pt>
                <c:pt idx="962">
                  <c:v>0.28932951821479902</c:v>
                </c:pt>
                <c:pt idx="963">
                  <c:v>0.28065296320710298</c:v>
                </c:pt>
                <c:pt idx="964">
                  <c:v>0.27804929856210903</c:v>
                </c:pt>
                <c:pt idx="965">
                  <c:v>0.26986974303144901</c:v>
                </c:pt>
                <c:pt idx="966">
                  <c:v>0.267707886232528</c:v>
                </c:pt>
                <c:pt idx="967">
                  <c:v>0.260155027324799</c:v>
                </c:pt>
                <c:pt idx="968">
                  <c:v>0.25846389535581599</c:v>
                </c:pt>
                <c:pt idx="969">
                  <c:v>0.25173285495838998</c:v>
                </c:pt>
                <c:pt idx="970">
                  <c:v>0.25050574497436101</c:v>
                </c:pt>
                <c:pt idx="971">
                  <c:v>0.25024943228345298</c:v>
                </c:pt>
                <c:pt idx="972">
                  <c:v>0.239638930070213</c:v>
                </c:pt>
                <c:pt idx="973">
                  <c:v>0.238736697298008</c:v>
                </c:pt>
                <c:pt idx="974">
                  <c:v>0.233231973223155</c:v>
                </c:pt>
                <c:pt idx="975">
                  <c:v>0.23331540657090899</c:v>
                </c:pt>
                <c:pt idx="976">
                  <c:v>0.228556814487092</c:v>
                </c:pt>
                <c:pt idx="977">
                  <c:v>0.22922551369992999</c:v>
                </c:pt>
                <c:pt idx="978">
                  <c:v>0.23090024071279899</c:v>
                </c:pt>
                <c:pt idx="979">
                  <c:v>0.22185533907031599</c:v>
                </c:pt>
                <c:pt idx="980">
                  <c:v>0.222927223192527</c:v>
                </c:pt>
                <c:pt idx="981">
                  <c:v>0.21945720957592099</c:v>
                </c:pt>
                <c:pt idx="982">
                  <c:v>0.22156776703195599</c:v>
                </c:pt>
                <c:pt idx="983">
                  <c:v>0.218100714846514</c:v>
                </c:pt>
                <c:pt idx="984">
                  <c:v>0.22082664002664301</c:v>
                </c:pt>
                <c:pt idx="985">
                  <c:v>0.22475968999788101</c:v>
                </c:pt>
                <c:pt idx="986">
                  <c:v>0.21745802025543501</c:v>
                </c:pt>
                <c:pt idx="987">
                  <c:v>0.22082603216404001</c:v>
                </c:pt>
                <c:pt idx="988">
                  <c:v>0.21885635552462099</c:v>
                </c:pt>
                <c:pt idx="989">
                  <c:v>0.22345715592382401</c:v>
                </c:pt>
                <c:pt idx="990">
                  <c:v>0.22935840999707499</c:v>
                </c:pt>
                <c:pt idx="991">
                  <c:v>0.22269724344368999</c:v>
                </c:pt>
                <c:pt idx="992">
                  <c:v>0.22817257896531301</c:v>
                </c:pt>
                <c:pt idx="993">
                  <c:v>0.22834689484443499</c:v>
                </c:pt>
                <c:pt idx="994">
                  <c:v>0.23553950618952499</c:v>
                </c:pt>
                <c:pt idx="995">
                  <c:v>0.244238905841484</c:v>
                </c:pt>
                <c:pt idx="996">
                  <c:v>0.24228356953244601</c:v>
                </c:pt>
                <c:pt idx="997">
                  <c:v>0.25063827109988701</c:v>
                </c:pt>
                <c:pt idx="998">
                  <c:v>0.24559845129260699</c:v>
                </c:pt>
                <c:pt idx="999">
                  <c:v>0.255504776665475</c:v>
                </c:pt>
                <c:pt idx="1000">
                  <c:v>0.25854447239544198</c:v>
                </c:pt>
                <c:pt idx="1001">
                  <c:v>0.271121625322848</c:v>
                </c:pt>
                <c:pt idx="1002">
                  <c:v>0.28596543526509699</c:v>
                </c:pt>
                <c:pt idx="1003">
                  <c:v>0.28256706357933498</c:v>
                </c:pt>
                <c:pt idx="1004">
                  <c:v>0.297748654615134</c:v>
                </c:pt>
                <c:pt idx="1005">
                  <c:v>0.30535739543847701</c:v>
                </c:pt>
                <c:pt idx="1006">
                  <c:v>0.32445303280837801</c:v>
                </c:pt>
                <c:pt idx="1007">
                  <c:v>0.34652519784867702</c:v>
                </c:pt>
                <c:pt idx="1008">
                  <c:v>0.35117289458867101</c:v>
                </c:pt>
                <c:pt idx="1009">
                  <c:v>0.37339425168465801</c:v>
                </c:pt>
                <c:pt idx="1010">
                  <c:v>0.37474195472896099</c:v>
                </c:pt>
                <c:pt idx="1011">
                  <c:v>0.40017171460203799</c:v>
                </c:pt>
                <c:pt idx="1012">
                  <c:v>0.413170681800693</c:v>
                </c:pt>
                <c:pt idx="1013">
                  <c:v>0.44193971413187599</c:v>
                </c:pt>
                <c:pt idx="1014">
                  <c:v>0.47381193935871102</c:v>
                </c:pt>
                <c:pt idx="1015">
                  <c:v>0.47120706387795502</c:v>
                </c:pt>
                <c:pt idx="1016">
                  <c:v>0.50031301798298899</c:v>
                </c:pt>
                <c:pt idx="1017">
                  <c:v>0.50910664163529795</c:v>
                </c:pt>
                <c:pt idx="1018">
                  <c:v>0.53908410272561003</c:v>
                </c:pt>
                <c:pt idx="1019">
                  <c:v>0.57193523901514698</c:v>
                </c:pt>
                <c:pt idx="1020">
                  <c:v>0.56802070746198297</c:v>
                </c:pt>
                <c:pt idx="1021">
                  <c:v>0.596374578075483</c:v>
                </c:pt>
                <c:pt idx="1022">
                  <c:v>0.56256768619641595</c:v>
                </c:pt>
                <c:pt idx="1023">
                  <c:v>0.58335856255143803</c:v>
                </c:pt>
                <c:pt idx="1024">
                  <c:v>0.60818626382388097</c:v>
                </c:pt>
                <c:pt idx="1025">
                  <c:v>0.565879977773875</c:v>
                </c:pt>
                <c:pt idx="1026">
                  <c:v>0.503574430476874</c:v>
                </c:pt>
                <c:pt idx="1027">
                  <c:v>0.50347766000777405</c:v>
                </c:pt>
                <c:pt idx="1028">
                  <c:v>0.50633644545450796</c:v>
                </c:pt>
                <c:pt idx="1029">
                  <c:v>0.48129422450438097</c:v>
                </c:pt>
                <c:pt idx="1030">
                  <c:v>0.479017595760524</c:v>
                </c:pt>
                <c:pt idx="1031">
                  <c:v>0.45877134520560497</c:v>
                </c:pt>
                <c:pt idx="1032">
                  <c:v>0.45515401521697602</c:v>
                </c:pt>
                <c:pt idx="1033">
                  <c:v>0.43778243102133202</c:v>
                </c:pt>
                <c:pt idx="1034">
                  <c:v>0.43373139156028601</c:v>
                </c:pt>
                <c:pt idx="1035">
                  <c:v>0.43136018002405702</c:v>
                </c:pt>
                <c:pt idx="1036">
                  <c:v>0.41254728240892202</c:v>
                </c:pt>
                <c:pt idx="1037">
                  <c:v>0.40856772195547802</c:v>
                </c:pt>
                <c:pt idx="1038">
                  <c:v>0.38759676739573401</c:v>
                </c:pt>
                <c:pt idx="1039">
                  <c:v>0.38376415474340297</c:v>
                </c:pt>
                <c:pt idx="1040">
                  <c:v>0.372794438619166</c:v>
                </c:pt>
                <c:pt idx="1041">
                  <c:v>0.37054101983085203</c:v>
                </c:pt>
                <c:pt idx="1042">
                  <c:v>0.36072573764249599</c:v>
                </c:pt>
                <c:pt idx="1043">
                  <c:v>0.35951099311932899</c:v>
                </c:pt>
                <c:pt idx="1044">
                  <c:v>0.35131125291809401</c:v>
                </c:pt>
                <c:pt idx="1045">
                  <c:v>0.35147299244999802</c:v>
                </c:pt>
                <c:pt idx="1046">
                  <c:v>0.34234519442543299</c:v>
                </c:pt>
                <c:pt idx="1047">
                  <c:v>0.34450639085844098</c:v>
                </c:pt>
                <c:pt idx="1048">
                  <c:v>0.34348572185262999</c:v>
                </c:pt>
                <c:pt idx="1049">
                  <c:v>0.34818286634981599</c:v>
                </c:pt>
                <c:pt idx="1050">
                  <c:v>0.34799903631210299</c:v>
                </c:pt>
                <c:pt idx="1051">
                  <c:v>0.35383328283205601</c:v>
                </c:pt>
                <c:pt idx="1052">
                  <c:v>0.35429404862225</c:v>
                </c:pt>
                <c:pt idx="1053">
                  <c:v>0.36088438099250197</c:v>
                </c:pt>
                <c:pt idx="1054">
                  <c:v>0.361656659748405</c:v>
                </c:pt>
                <c:pt idx="1055">
                  <c:v>0.36854635272175001</c:v>
                </c:pt>
                <c:pt idx="1056">
                  <c:v>0.37673291051760299</c:v>
                </c:pt>
                <c:pt idx="1057">
                  <c:v>0.37390237674117</c:v>
                </c:pt>
                <c:pt idx="1058">
                  <c:v>0.380562519654631</c:v>
                </c:pt>
                <c:pt idx="1059">
                  <c:v>0.37641417095437602</c:v>
                </c:pt>
                <c:pt idx="1060">
                  <c:v>0.38241055281832798</c:v>
                </c:pt>
                <c:pt idx="1061">
                  <c:v>0.37529068067669802</c:v>
                </c:pt>
                <c:pt idx="1062">
                  <c:v>0.37981536379083902</c:v>
                </c:pt>
                <c:pt idx="1063">
                  <c:v>0.36833506077528</c:v>
                </c:pt>
                <c:pt idx="1064">
                  <c:v>0.37051662662997797</c:v>
                </c:pt>
                <c:pt idx="1065">
                  <c:v>0.373672395944595</c:v>
                </c:pt>
                <c:pt idx="1066">
                  <c:v>0.33797730132937398</c:v>
                </c:pt>
                <c:pt idx="1067">
                  <c:v>0.333602370694279</c:v>
                </c:pt>
                <c:pt idx="1068">
                  <c:v>0.294567149598151</c:v>
                </c:pt>
                <c:pt idx="1069">
                  <c:v>0.282994573470205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AAD-4D88-8709-16C7714AB9EB}"/>
            </c:ext>
          </c:extLst>
        </c:ser>
        <c:ser>
          <c:idx val="2"/>
          <c:order val="2"/>
          <c:tx>
            <c:v>circular arc controller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circular_arc_output!$A$2:$A$1098</c:f>
              <c:numCache>
                <c:formatCode>General</c:formatCode>
                <c:ptCount val="1097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  <c:pt idx="11">
                  <c:v>1.0999999999999999</c:v>
                </c:pt>
                <c:pt idx="12">
                  <c:v>1.2</c:v>
                </c:pt>
                <c:pt idx="13">
                  <c:v>1.3</c:v>
                </c:pt>
                <c:pt idx="14">
                  <c:v>1.4000000000000001</c:v>
                </c:pt>
                <c:pt idx="15">
                  <c:v>1.5000000000000002</c:v>
                </c:pt>
                <c:pt idx="16">
                  <c:v>1.6000000000000003</c:v>
                </c:pt>
                <c:pt idx="17">
                  <c:v>1.7000000000000004</c:v>
                </c:pt>
                <c:pt idx="18">
                  <c:v>1.8000000000000005</c:v>
                </c:pt>
                <c:pt idx="19">
                  <c:v>1.9000000000000006</c:v>
                </c:pt>
                <c:pt idx="20">
                  <c:v>2.0000000000000004</c:v>
                </c:pt>
                <c:pt idx="21">
                  <c:v>2.1000000000000005</c:v>
                </c:pt>
                <c:pt idx="22">
                  <c:v>2.2000000000000006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09</c:v>
                </c:pt>
                <c:pt idx="26">
                  <c:v>2.600000000000001</c:v>
                </c:pt>
                <c:pt idx="27">
                  <c:v>2.7000000000000011</c:v>
                </c:pt>
                <c:pt idx="28">
                  <c:v>2.8000000000000012</c:v>
                </c:pt>
                <c:pt idx="29">
                  <c:v>2.9000000000000012</c:v>
                </c:pt>
                <c:pt idx="30">
                  <c:v>3.0000000000000013</c:v>
                </c:pt>
                <c:pt idx="31">
                  <c:v>3.1000000000000014</c:v>
                </c:pt>
                <c:pt idx="32">
                  <c:v>3.2000000000000015</c:v>
                </c:pt>
                <c:pt idx="33">
                  <c:v>3.3000000000000016</c:v>
                </c:pt>
                <c:pt idx="34">
                  <c:v>3.4000000000000017</c:v>
                </c:pt>
                <c:pt idx="35">
                  <c:v>3.5000000000000018</c:v>
                </c:pt>
                <c:pt idx="36">
                  <c:v>3.6000000000000019</c:v>
                </c:pt>
                <c:pt idx="37">
                  <c:v>3.700000000000002</c:v>
                </c:pt>
                <c:pt idx="38">
                  <c:v>3.800000000000002</c:v>
                </c:pt>
                <c:pt idx="39">
                  <c:v>3.9000000000000021</c:v>
                </c:pt>
                <c:pt idx="40">
                  <c:v>4.0000000000000018</c:v>
                </c:pt>
                <c:pt idx="41">
                  <c:v>4.1000000000000014</c:v>
                </c:pt>
                <c:pt idx="42">
                  <c:v>4.2000000000000011</c:v>
                </c:pt>
                <c:pt idx="43">
                  <c:v>4.3000000000000007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993</c:v>
                </c:pt>
                <c:pt idx="48">
                  <c:v>4.7999999999999989</c:v>
                </c:pt>
                <c:pt idx="49">
                  <c:v>4.8999999999999986</c:v>
                </c:pt>
                <c:pt idx="50">
                  <c:v>4.9999999999999982</c:v>
                </c:pt>
                <c:pt idx="51">
                  <c:v>5.0999999999999979</c:v>
                </c:pt>
                <c:pt idx="52">
                  <c:v>5.1999999999999975</c:v>
                </c:pt>
                <c:pt idx="53">
                  <c:v>5.2999999999999972</c:v>
                </c:pt>
                <c:pt idx="54">
                  <c:v>5.3999999999999968</c:v>
                </c:pt>
                <c:pt idx="55">
                  <c:v>5.4999999999999964</c:v>
                </c:pt>
                <c:pt idx="56">
                  <c:v>5.5999999999999961</c:v>
                </c:pt>
                <c:pt idx="57">
                  <c:v>5.6999999999999957</c:v>
                </c:pt>
                <c:pt idx="58">
                  <c:v>5.7999999999999954</c:v>
                </c:pt>
                <c:pt idx="59">
                  <c:v>5.899999999999995</c:v>
                </c:pt>
                <c:pt idx="60">
                  <c:v>5.9999999999999947</c:v>
                </c:pt>
                <c:pt idx="61">
                  <c:v>6.0999999999999943</c:v>
                </c:pt>
                <c:pt idx="62">
                  <c:v>6.199999999999994</c:v>
                </c:pt>
                <c:pt idx="63">
                  <c:v>6.2999999999999936</c:v>
                </c:pt>
                <c:pt idx="64">
                  <c:v>6.3999999999999932</c:v>
                </c:pt>
                <c:pt idx="65">
                  <c:v>6.4999999999999929</c:v>
                </c:pt>
                <c:pt idx="66">
                  <c:v>6.5999999999999925</c:v>
                </c:pt>
                <c:pt idx="67">
                  <c:v>6.6999999999999922</c:v>
                </c:pt>
                <c:pt idx="68">
                  <c:v>6.7999999999999918</c:v>
                </c:pt>
                <c:pt idx="69">
                  <c:v>6.8999999999999915</c:v>
                </c:pt>
                <c:pt idx="70">
                  <c:v>6.9999999999999911</c:v>
                </c:pt>
                <c:pt idx="71">
                  <c:v>7.0999999999999908</c:v>
                </c:pt>
                <c:pt idx="72">
                  <c:v>7.1999999999999904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93</c:v>
                </c:pt>
                <c:pt idx="76">
                  <c:v>7.599999999999989</c:v>
                </c:pt>
                <c:pt idx="77">
                  <c:v>7.6999999999999886</c:v>
                </c:pt>
                <c:pt idx="78">
                  <c:v>7.7999999999999883</c:v>
                </c:pt>
                <c:pt idx="79">
                  <c:v>7.8999999999999879</c:v>
                </c:pt>
                <c:pt idx="80">
                  <c:v>7.9999999999999876</c:v>
                </c:pt>
                <c:pt idx="81">
                  <c:v>8.0999999999999872</c:v>
                </c:pt>
                <c:pt idx="82">
                  <c:v>8.1999999999999869</c:v>
                </c:pt>
                <c:pt idx="83">
                  <c:v>8.2999999999999865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54</c:v>
                </c:pt>
                <c:pt idx="87">
                  <c:v>8.6999999999999851</c:v>
                </c:pt>
                <c:pt idx="88">
                  <c:v>8.7999999999999847</c:v>
                </c:pt>
                <c:pt idx="89">
                  <c:v>8.8999999999999844</c:v>
                </c:pt>
                <c:pt idx="90">
                  <c:v>8.999999999999984</c:v>
                </c:pt>
                <c:pt idx="91">
                  <c:v>9.0999999999999837</c:v>
                </c:pt>
                <c:pt idx="92">
                  <c:v>9.1999999999999833</c:v>
                </c:pt>
                <c:pt idx="93">
                  <c:v>9.2999999999999829</c:v>
                </c:pt>
                <c:pt idx="94">
                  <c:v>9.3999999999999826</c:v>
                </c:pt>
                <c:pt idx="95">
                  <c:v>9.4999999999999822</c:v>
                </c:pt>
                <c:pt idx="96">
                  <c:v>9.5999999999999819</c:v>
                </c:pt>
                <c:pt idx="97">
                  <c:v>9.6999999999999815</c:v>
                </c:pt>
                <c:pt idx="98">
                  <c:v>9.7999999999999812</c:v>
                </c:pt>
                <c:pt idx="99">
                  <c:v>9.8999999999999808</c:v>
                </c:pt>
                <c:pt idx="100">
                  <c:v>9.9999999999999805</c:v>
                </c:pt>
                <c:pt idx="101">
                  <c:v>10.09999999999998</c:v>
                </c:pt>
                <c:pt idx="102">
                  <c:v>10.19999999999998</c:v>
                </c:pt>
                <c:pt idx="103">
                  <c:v>10.299999999999979</c:v>
                </c:pt>
                <c:pt idx="104">
                  <c:v>10.399999999999979</c:v>
                </c:pt>
                <c:pt idx="105">
                  <c:v>10.499999999999979</c:v>
                </c:pt>
                <c:pt idx="106">
                  <c:v>10.599999999999978</c:v>
                </c:pt>
                <c:pt idx="107">
                  <c:v>10.699999999999978</c:v>
                </c:pt>
                <c:pt idx="108">
                  <c:v>10.799999999999978</c:v>
                </c:pt>
                <c:pt idx="109">
                  <c:v>10.899999999999977</c:v>
                </c:pt>
                <c:pt idx="110">
                  <c:v>10.999999999999977</c:v>
                </c:pt>
                <c:pt idx="111">
                  <c:v>11.099999999999977</c:v>
                </c:pt>
                <c:pt idx="112">
                  <c:v>11.199999999999976</c:v>
                </c:pt>
                <c:pt idx="113">
                  <c:v>11.299999999999976</c:v>
                </c:pt>
                <c:pt idx="114">
                  <c:v>11.399999999999975</c:v>
                </c:pt>
                <c:pt idx="115">
                  <c:v>11.499999999999975</c:v>
                </c:pt>
                <c:pt idx="116">
                  <c:v>11.599999999999975</c:v>
                </c:pt>
                <c:pt idx="117">
                  <c:v>11.699999999999974</c:v>
                </c:pt>
                <c:pt idx="118">
                  <c:v>11.799999999999974</c:v>
                </c:pt>
                <c:pt idx="119">
                  <c:v>11.899999999999974</c:v>
                </c:pt>
                <c:pt idx="120">
                  <c:v>11.999999999999973</c:v>
                </c:pt>
                <c:pt idx="121">
                  <c:v>12.099999999999973</c:v>
                </c:pt>
                <c:pt idx="122">
                  <c:v>12.199999999999973</c:v>
                </c:pt>
                <c:pt idx="123">
                  <c:v>12.299999999999972</c:v>
                </c:pt>
                <c:pt idx="124">
                  <c:v>12.399999999999972</c:v>
                </c:pt>
                <c:pt idx="125">
                  <c:v>12.499999999999972</c:v>
                </c:pt>
                <c:pt idx="126">
                  <c:v>12.599999999999971</c:v>
                </c:pt>
                <c:pt idx="127">
                  <c:v>12.699999999999971</c:v>
                </c:pt>
                <c:pt idx="128">
                  <c:v>12.799999999999971</c:v>
                </c:pt>
                <c:pt idx="129">
                  <c:v>12.89999999999997</c:v>
                </c:pt>
                <c:pt idx="130">
                  <c:v>12.99999999999997</c:v>
                </c:pt>
                <c:pt idx="131">
                  <c:v>13.099999999999969</c:v>
                </c:pt>
                <c:pt idx="132">
                  <c:v>13.199999999999969</c:v>
                </c:pt>
                <c:pt idx="133">
                  <c:v>13.299999999999969</c:v>
                </c:pt>
                <c:pt idx="134">
                  <c:v>13.399999999999968</c:v>
                </c:pt>
                <c:pt idx="135">
                  <c:v>13.499999999999968</c:v>
                </c:pt>
                <c:pt idx="136">
                  <c:v>13.599999999999968</c:v>
                </c:pt>
                <c:pt idx="137">
                  <c:v>13.699999999999967</c:v>
                </c:pt>
                <c:pt idx="138">
                  <c:v>13.799999999999967</c:v>
                </c:pt>
                <c:pt idx="139">
                  <c:v>13.899999999999967</c:v>
                </c:pt>
                <c:pt idx="140">
                  <c:v>13.999999999999966</c:v>
                </c:pt>
                <c:pt idx="141">
                  <c:v>14.099999999999966</c:v>
                </c:pt>
                <c:pt idx="142">
                  <c:v>14.199999999999966</c:v>
                </c:pt>
                <c:pt idx="143">
                  <c:v>14.299999999999965</c:v>
                </c:pt>
                <c:pt idx="144">
                  <c:v>14.399999999999965</c:v>
                </c:pt>
                <c:pt idx="145">
                  <c:v>14.499999999999964</c:v>
                </c:pt>
                <c:pt idx="146">
                  <c:v>14.599999999999964</c:v>
                </c:pt>
                <c:pt idx="147">
                  <c:v>14.699999999999964</c:v>
                </c:pt>
                <c:pt idx="148">
                  <c:v>14.799999999999963</c:v>
                </c:pt>
                <c:pt idx="149">
                  <c:v>14.899999999999963</c:v>
                </c:pt>
                <c:pt idx="150">
                  <c:v>14.999999999999963</c:v>
                </c:pt>
                <c:pt idx="151">
                  <c:v>15.099999999999962</c:v>
                </c:pt>
                <c:pt idx="152">
                  <c:v>15.199999999999962</c:v>
                </c:pt>
                <c:pt idx="153">
                  <c:v>15.299999999999962</c:v>
                </c:pt>
                <c:pt idx="154">
                  <c:v>15.399999999999961</c:v>
                </c:pt>
                <c:pt idx="155">
                  <c:v>15.499999999999961</c:v>
                </c:pt>
                <c:pt idx="156">
                  <c:v>15.599999999999961</c:v>
                </c:pt>
                <c:pt idx="157">
                  <c:v>15.69999999999996</c:v>
                </c:pt>
                <c:pt idx="158">
                  <c:v>15.79999999999996</c:v>
                </c:pt>
                <c:pt idx="159">
                  <c:v>15.899999999999959</c:v>
                </c:pt>
                <c:pt idx="160">
                  <c:v>15.999999999999959</c:v>
                </c:pt>
                <c:pt idx="161">
                  <c:v>16.099999999999959</c:v>
                </c:pt>
                <c:pt idx="162">
                  <c:v>16.19999999999996</c:v>
                </c:pt>
                <c:pt idx="163">
                  <c:v>16.299999999999962</c:v>
                </c:pt>
                <c:pt idx="164">
                  <c:v>16.399999999999963</c:v>
                </c:pt>
                <c:pt idx="165">
                  <c:v>16.499999999999964</c:v>
                </c:pt>
                <c:pt idx="166">
                  <c:v>16.599999999999966</c:v>
                </c:pt>
                <c:pt idx="167">
                  <c:v>16.699999999999967</c:v>
                </c:pt>
                <c:pt idx="168">
                  <c:v>16.799999999999969</c:v>
                </c:pt>
                <c:pt idx="169">
                  <c:v>16.89999999999997</c:v>
                </c:pt>
                <c:pt idx="170">
                  <c:v>16.999999999999972</c:v>
                </c:pt>
                <c:pt idx="171">
                  <c:v>17.099999999999973</c:v>
                </c:pt>
                <c:pt idx="172">
                  <c:v>17.199999999999974</c:v>
                </c:pt>
                <c:pt idx="173">
                  <c:v>17.299999999999976</c:v>
                </c:pt>
                <c:pt idx="174">
                  <c:v>17.399999999999977</c:v>
                </c:pt>
                <c:pt idx="175">
                  <c:v>17.499999999999979</c:v>
                </c:pt>
                <c:pt idx="176">
                  <c:v>17.59999999999998</c:v>
                </c:pt>
                <c:pt idx="177">
                  <c:v>17.699999999999982</c:v>
                </c:pt>
                <c:pt idx="178">
                  <c:v>17.799999999999983</c:v>
                </c:pt>
                <c:pt idx="179">
                  <c:v>17.899999999999984</c:v>
                </c:pt>
                <c:pt idx="180">
                  <c:v>17.999999999999986</c:v>
                </c:pt>
                <c:pt idx="181">
                  <c:v>18.099999999999987</c:v>
                </c:pt>
                <c:pt idx="182">
                  <c:v>18.199999999999989</c:v>
                </c:pt>
                <c:pt idx="183">
                  <c:v>18.29999999999999</c:v>
                </c:pt>
                <c:pt idx="184">
                  <c:v>18.399999999999991</c:v>
                </c:pt>
                <c:pt idx="185">
                  <c:v>18.499999999999993</c:v>
                </c:pt>
                <c:pt idx="186">
                  <c:v>18.599999999999994</c:v>
                </c:pt>
                <c:pt idx="187">
                  <c:v>18.699999999999996</c:v>
                </c:pt>
                <c:pt idx="188">
                  <c:v>18.799999999999997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00000000000003</c:v>
                </c:pt>
                <c:pt idx="193">
                  <c:v>19.300000000000004</c:v>
                </c:pt>
                <c:pt idx="194">
                  <c:v>19.400000000000006</c:v>
                </c:pt>
                <c:pt idx="195">
                  <c:v>19.500000000000007</c:v>
                </c:pt>
                <c:pt idx="196">
                  <c:v>19.600000000000009</c:v>
                </c:pt>
                <c:pt idx="197">
                  <c:v>19.70000000000001</c:v>
                </c:pt>
                <c:pt idx="198">
                  <c:v>19.800000000000011</c:v>
                </c:pt>
                <c:pt idx="199">
                  <c:v>19.900000000000013</c:v>
                </c:pt>
                <c:pt idx="200">
                  <c:v>20.000000000000014</c:v>
                </c:pt>
                <c:pt idx="201">
                  <c:v>20.100000000000016</c:v>
                </c:pt>
                <c:pt idx="202">
                  <c:v>20.200000000000017</c:v>
                </c:pt>
                <c:pt idx="203">
                  <c:v>20.300000000000018</c:v>
                </c:pt>
                <c:pt idx="204">
                  <c:v>20.40000000000002</c:v>
                </c:pt>
                <c:pt idx="205">
                  <c:v>20.500000000000021</c:v>
                </c:pt>
                <c:pt idx="206">
                  <c:v>20.600000000000023</c:v>
                </c:pt>
                <c:pt idx="207">
                  <c:v>20.700000000000024</c:v>
                </c:pt>
                <c:pt idx="208">
                  <c:v>20.800000000000026</c:v>
                </c:pt>
                <c:pt idx="209">
                  <c:v>20.900000000000027</c:v>
                </c:pt>
                <c:pt idx="210">
                  <c:v>21.000000000000028</c:v>
                </c:pt>
                <c:pt idx="211">
                  <c:v>21.10000000000003</c:v>
                </c:pt>
                <c:pt idx="212">
                  <c:v>21.200000000000031</c:v>
                </c:pt>
                <c:pt idx="213">
                  <c:v>21.300000000000033</c:v>
                </c:pt>
                <c:pt idx="214">
                  <c:v>21.400000000000034</c:v>
                </c:pt>
                <c:pt idx="215">
                  <c:v>21.500000000000036</c:v>
                </c:pt>
                <c:pt idx="216">
                  <c:v>21.600000000000037</c:v>
                </c:pt>
                <c:pt idx="217">
                  <c:v>21.700000000000038</c:v>
                </c:pt>
                <c:pt idx="218">
                  <c:v>21.80000000000004</c:v>
                </c:pt>
                <c:pt idx="219">
                  <c:v>21.900000000000041</c:v>
                </c:pt>
                <c:pt idx="220">
                  <c:v>22.000000000000043</c:v>
                </c:pt>
                <c:pt idx="221">
                  <c:v>22.100000000000044</c:v>
                </c:pt>
                <c:pt idx="222">
                  <c:v>22.200000000000045</c:v>
                </c:pt>
                <c:pt idx="223">
                  <c:v>22.300000000000047</c:v>
                </c:pt>
                <c:pt idx="224">
                  <c:v>22.400000000000048</c:v>
                </c:pt>
                <c:pt idx="225">
                  <c:v>22.50000000000005</c:v>
                </c:pt>
                <c:pt idx="226">
                  <c:v>22.600000000000051</c:v>
                </c:pt>
                <c:pt idx="227">
                  <c:v>22.700000000000053</c:v>
                </c:pt>
                <c:pt idx="228">
                  <c:v>22.800000000000054</c:v>
                </c:pt>
                <c:pt idx="229">
                  <c:v>22.900000000000055</c:v>
                </c:pt>
                <c:pt idx="230">
                  <c:v>23.000000000000057</c:v>
                </c:pt>
                <c:pt idx="231">
                  <c:v>23.100000000000058</c:v>
                </c:pt>
                <c:pt idx="232">
                  <c:v>23.20000000000006</c:v>
                </c:pt>
                <c:pt idx="233">
                  <c:v>23.300000000000061</c:v>
                </c:pt>
                <c:pt idx="234">
                  <c:v>23.400000000000063</c:v>
                </c:pt>
                <c:pt idx="235">
                  <c:v>23.500000000000064</c:v>
                </c:pt>
                <c:pt idx="236">
                  <c:v>23.600000000000065</c:v>
                </c:pt>
                <c:pt idx="237">
                  <c:v>23.700000000000067</c:v>
                </c:pt>
                <c:pt idx="238">
                  <c:v>23.800000000000068</c:v>
                </c:pt>
                <c:pt idx="239">
                  <c:v>23.90000000000007</c:v>
                </c:pt>
                <c:pt idx="240">
                  <c:v>24.000000000000071</c:v>
                </c:pt>
                <c:pt idx="241">
                  <c:v>24.100000000000072</c:v>
                </c:pt>
                <c:pt idx="242">
                  <c:v>24.200000000000074</c:v>
                </c:pt>
                <c:pt idx="243">
                  <c:v>24.300000000000075</c:v>
                </c:pt>
                <c:pt idx="244">
                  <c:v>24.400000000000077</c:v>
                </c:pt>
                <c:pt idx="245">
                  <c:v>24.500000000000078</c:v>
                </c:pt>
                <c:pt idx="246">
                  <c:v>24.60000000000008</c:v>
                </c:pt>
                <c:pt idx="247">
                  <c:v>24.700000000000081</c:v>
                </c:pt>
                <c:pt idx="248">
                  <c:v>24.800000000000082</c:v>
                </c:pt>
                <c:pt idx="249">
                  <c:v>24.900000000000084</c:v>
                </c:pt>
                <c:pt idx="250">
                  <c:v>25.000000000000085</c:v>
                </c:pt>
                <c:pt idx="251">
                  <c:v>25.100000000000087</c:v>
                </c:pt>
                <c:pt idx="252">
                  <c:v>25.200000000000088</c:v>
                </c:pt>
                <c:pt idx="253">
                  <c:v>25.30000000000009</c:v>
                </c:pt>
                <c:pt idx="254">
                  <c:v>25.400000000000091</c:v>
                </c:pt>
                <c:pt idx="255">
                  <c:v>25.500000000000092</c:v>
                </c:pt>
                <c:pt idx="256">
                  <c:v>25.600000000000094</c:v>
                </c:pt>
                <c:pt idx="257">
                  <c:v>25.700000000000095</c:v>
                </c:pt>
                <c:pt idx="258">
                  <c:v>25.800000000000097</c:v>
                </c:pt>
                <c:pt idx="259">
                  <c:v>25.900000000000098</c:v>
                </c:pt>
                <c:pt idx="260">
                  <c:v>26.000000000000099</c:v>
                </c:pt>
                <c:pt idx="261">
                  <c:v>26.100000000000101</c:v>
                </c:pt>
                <c:pt idx="262">
                  <c:v>26.200000000000102</c:v>
                </c:pt>
                <c:pt idx="263">
                  <c:v>26.300000000000104</c:v>
                </c:pt>
                <c:pt idx="264">
                  <c:v>26.400000000000105</c:v>
                </c:pt>
                <c:pt idx="265">
                  <c:v>26.500000000000107</c:v>
                </c:pt>
                <c:pt idx="266">
                  <c:v>26.600000000000108</c:v>
                </c:pt>
                <c:pt idx="267">
                  <c:v>26.700000000000109</c:v>
                </c:pt>
                <c:pt idx="268">
                  <c:v>26.800000000000111</c:v>
                </c:pt>
                <c:pt idx="269">
                  <c:v>26.900000000000112</c:v>
                </c:pt>
                <c:pt idx="270">
                  <c:v>27.000000000000114</c:v>
                </c:pt>
                <c:pt idx="271">
                  <c:v>27.100000000000115</c:v>
                </c:pt>
                <c:pt idx="272">
                  <c:v>27.200000000000117</c:v>
                </c:pt>
                <c:pt idx="273">
                  <c:v>27.300000000000118</c:v>
                </c:pt>
                <c:pt idx="274">
                  <c:v>27.400000000000119</c:v>
                </c:pt>
                <c:pt idx="275">
                  <c:v>27.500000000000121</c:v>
                </c:pt>
                <c:pt idx="276">
                  <c:v>27.600000000000122</c:v>
                </c:pt>
                <c:pt idx="277">
                  <c:v>27.700000000000124</c:v>
                </c:pt>
                <c:pt idx="278">
                  <c:v>27.800000000000125</c:v>
                </c:pt>
                <c:pt idx="279">
                  <c:v>27.900000000000126</c:v>
                </c:pt>
                <c:pt idx="280">
                  <c:v>28.000000000000128</c:v>
                </c:pt>
                <c:pt idx="281">
                  <c:v>28.100000000000129</c:v>
                </c:pt>
                <c:pt idx="282">
                  <c:v>28.200000000000131</c:v>
                </c:pt>
                <c:pt idx="283">
                  <c:v>28.300000000000132</c:v>
                </c:pt>
                <c:pt idx="284">
                  <c:v>28.400000000000134</c:v>
                </c:pt>
                <c:pt idx="285">
                  <c:v>28.500000000000135</c:v>
                </c:pt>
                <c:pt idx="286">
                  <c:v>28.600000000000136</c:v>
                </c:pt>
                <c:pt idx="287">
                  <c:v>28.700000000000138</c:v>
                </c:pt>
                <c:pt idx="288">
                  <c:v>28.800000000000139</c:v>
                </c:pt>
                <c:pt idx="289">
                  <c:v>28.900000000000141</c:v>
                </c:pt>
                <c:pt idx="290">
                  <c:v>29.000000000000142</c:v>
                </c:pt>
                <c:pt idx="291">
                  <c:v>29.100000000000144</c:v>
                </c:pt>
                <c:pt idx="292">
                  <c:v>29.200000000000145</c:v>
                </c:pt>
                <c:pt idx="293">
                  <c:v>29.300000000000146</c:v>
                </c:pt>
                <c:pt idx="294">
                  <c:v>29.400000000000148</c:v>
                </c:pt>
                <c:pt idx="295">
                  <c:v>29.500000000000149</c:v>
                </c:pt>
                <c:pt idx="296">
                  <c:v>29.600000000000151</c:v>
                </c:pt>
                <c:pt idx="297">
                  <c:v>29.700000000000152</c:v>
                </c:pt>
                <c:pt idx="298">
                  <c:v>29.800000000000153</c:v>
                </c:pt>
                <c:pt idx="299">
                  <c:v>29.900000000000155</c:v>
                </c:pt>
                <c:pt idx="300">
                  <c:v>30.000000000000156</c:v>
                </c:pt>
                <c:pt idx="301">
                  <c:v>30.100000000000158</c:v>
                </c:pt>
                <c:pt idx="302">
                  <c:v>30.200000000000159</c:v>
                </c:pt>
                <c:pt idx="303">
                  <c:v>30.300000000000161</c:v>
                </c:pt>
                <c:pt idx="304">
                  <c:v>30.400000000000162</c:v>
                </c:pt>
                <c:pt idx="305">
                  <c:v>30.500000000000163</c:v>
                </c:pt>
                <c:pt idx="306">
                  <c:v>30.600000000000165</c:v>
                </c:pt>
                <c:pt idx="307">
                  <c:v>30.700000000000166</c:v>
                </c:pt>
                <c:pt idx="308">
                  <c:v>30.800000000000168</c:v>
                </c:pt>
                <c:pt idx="309">
                  <c:v>30.900000000000169</c:v>
                </c:pt>
                <c:pt idx="310">
                  <c:v>31.000000000000171</c:v>
                </c:pt>
                <c:pt idx="311">
                  <c:v>31.100000000000172</c:v>
                </c:pt>
                <c:pt idx="312">
                  <c:v>31.200000000000173</c:v>
                </c:pt>
                <c:pt idx="313">
                  <c:v>31.300000000000175</c:v>
                </c:pt>
                <c:pt idx="314">
                  <c:v>31.400000000000176</c:v>
                </c:pt>
                <c:pt idx="315">
                  <c:v>31.500000000000178</c:v>
                </c:pt>
                <c:pt idx="316">
                  <c:v>31.600000000000179</c:v>
                </c:pt>
                <c:pt idx="317">
                  <c:v>31.70000000000018</c:v>
                </c:pt>
                <c:pt idx="318">
                  <c:v>31.800000000000182</c:v>
                </c:pt>
                <c:pt idx="319">
                  <c:v>31.900000000000183</c:v>
                </c:pt>
                <c:pt idx="320">
                  <c:v>32.000000000000185</c:v>
                </c:pt>
                <c:pt idx="321">
                  <c:v>32.100000000000186</c:v>
                </c:pt>
                <c:pt idx="322">
                  <c:v>32.200000000000188</c:v>
                </c:pt>
                <c:pt idx="323">
                  <c:v>32.300000000000189</c:v>
                </c:pt>
                <c:pt idx="324">
                  <c:v>32.40000000000019</c:v>
                </c:pt>
                <c:pt idx="325">
                  <c:v>32.500000000000192</c:v>
                </c:pt>
                <c:pt idx="326">
                  <c:v>32.600000000000193</c:v>
                </c:pt>
                <c:pt idx="327">
                  <c:v>32.700000000000195</c:v>
                </c:pt>
                <c:pt idx="328">
                  <c:v>32.800000000000196</c:v>
                </c:pt>
                <c:pt idx="329">
                  <c:v>32.900000000000198</c:v>
                </c:pt>
                <c:pt idx="330">
                  <c:v>33.000000000000199</c:v>
                </c:pt>
                <c:pt idx="331">
                  <c:v>33.1000000000002</c:v>
                </c:pt>
                <c:pt idx="332">
                  <c:v>33.200000000000202</c:v>
                </c:pt>
                <c:pt idx="333">
                  <c:v>33.300000000000203</c:v>
                </c:pt>
                <c:pt idx="334">
                  <c:v>33.400000000000205</c:v>
                </c:pt>
                <c:pt idx="335">
                  <c:v>33.500000000000206</c:v>
                </c:pt>
                <c:pt idx="336">
                  <c:v>33.600000000000207</c:v>
                </c:pt>
                <c:pt idx="337">
                  <c:v>33.700000000000209</c:v>
                </c:pt>
                <c:pt idx="338">
                  <c:v>33.80000000000021</c:v>
                </c:pt>
                <c:pt idx="339">
                  <c:v>33.900000000000212</c:v>
                </c:pt>
                <c:pt idx="340">
                  <c:v>34.000000000000213</c:v>
                </c:pt>
                <c:pt idx="341">
                  <c:v>34.100000000000215</c:v>
                </c:pt>
                <c:pt idx="342">
                  <c:v>34.200000000000216</c:v>
                </c:pt>
                <c:pt idx="343">
                  <c:v>34.300000000000217</c:v>
                </c:pt>
                <c:pt idx="344">
                  <c:v>34.400000000000219</c:v>
                </c:pt>
                <c:pt idx="345">
                  <c:v>34.50000000000022</c:v>
                </c:pt>
                <c:pt idx="346">
                  <c:v>34.600000000000222</c:v>
                </c:pt>
                <c:pt idx="347">
                  <c:v>34.700000000000223</c:v>
                </c:pt>
                <c:pt idx="348">
                  <c:v>34.800000000000225</c:v>
                </c:pt>
                <c:pt idx="349">
                  <c:v>34.900000000000226</c:v>
                </c:pt>
                <c:pt idx="350">
                  <c:v>35.000000000000227</c:v>
                </c:pt>
                <c:pt idx="351">
                  <c:v>35.100000000000229</c:v>
                </c:pt>
                <c:pt idx="352">
                  <c:v>35.20000000000023</c:v>
                </c:pt>
                <c:pt idx="353">
                  <c:v>35.300000000000232</c:v>
                </c:pt>
                <c:pt idx="354">
                  <c:v>35.400000000000233</c:v>
                </c:pt>
                <c:pt idx="355">
                  <c:v>35.500000000000234</c:v>
                </c:pt>
                <c:pt idx="356">
                  <c:v>35.600000000000236</c:v>
                </c:pt>
                <c:pt idx="357">
                  <c:v>35.700000000000237</c:v>
                </c:pt>
                <c:pt idx="358">
                  <c:v>35.800000000000239</c:v>
                </c:pt>
                <c:pt idx="359">
                  <c:v>35.90000000000024</c:v>
                </c:pt>
                <c:pt idx="360">
                  <c:v>36.000000000000242</c:v>
                </c:pt>
                <c:pt idx="361">
                  <c:v>36.100000000000243</c:v>
                </c:pt>
                <c:pt idx="362">
                  <c:v>36.200000000000244</c:v>
                </c:pt>
                <c:pt idx="363">
                  <c:v>36.300000000000246</c:v>
                </c:pt>
                <c:pt idx="364">
                  <c:v>36.400000000000247</c:v>
                </c:pt>
                <c:pt idx="365">
                  <c:v>36.500000000000249</c:v>
                </c:pt>
                <c:pt idx="366">
                  <c:v>36.60000000000025</c:v>
                </c:pt>
                <c:pt idx="367">
                  <c:v>36.700000000000252</c:v>
                </c:pt>
                <c:pt idx="368">
                  <c:v>36.800000000000253</c:v>
                </c:pt>
                <c:pt idx="369">
                  <c:v>36.900000000000254</c:v>
                </c:pt>
                <c:pt idx="370">
                  <c:v>37.000000000000256</c:v>
                </c:pt>
                <c:pt idx="371">
                  <c:v>37.100000000000257</c:v>
                </c:pt>
                <c:pt idx="372">
                  <c:v>37.200000000000259</c:v>
                </c:pt>
                <c:pt idx="373">
                  <c:v>37.30000000000026</c:v>
                </c:pt>
                <c:pt idx="374">
                  <c:v>37.400000000000261</c:v>
                </c:pt>
                <c:pt idx="375">
                  <c:v>37.500000000000263</c:v>
                </c:pt>
                <c:pt idx="376">
                  <c:v>37.600000000000264</c:v>
                </c:pt>
                <c:pt idx="377">
                  <c:v>37.700000000000266</c:v>
                </c:pt>
                <c:pt idx="378">
                  <c:v>37.800000000000267</c:v>
                </c:pt>
                <c:pt idx="379">
                  <c:v>37.900000000000269</c:v>
                </c:pt>
                <c:pt idx="380">
                  <c:v>38.00000000000027</c:v>
                </c:pt>
                <c:pt idx="381">
                  <c:v>38.100000000000271</c:v>
                </c:pt>
                <c:pt idx="382">
                  <c:v>38.200000000000273</c:v>
                </c:pt>
                <c:pt idx="383">
                  <c:v>38.300000000000274</c:v>
                </c:pt>
                <c:pt idx="384">
                  <c:v>38.400000000000276</c:v>
                </c:pt>
                <c:pt idx="385">
                  <c:v>38.500000000000277</c:v>
                </c:pt>
                <c:pt idx="386">
                  <c:v>38.600000000000279</c:v>
                </c:pt>
                <c:pt idx="387">
                  <c:v>38.70000000000028</c:v>
                </c:pt>
                <c:pt idx="388">
                  <c:v>38.800000000000281</c:v>
                </c:pt>
                <c:pt idx="389">
                  <c:v>38.900000000000283</c:v>
                </c:pt>
                <c:pt idx="390">
                  <c:v>39.000000000000284</c:v>
                </c:pt>
                <c:pt idx="391">
                  <c:v>39.100000000000286</c:v>
                </c:pt>
                <c:pt idx="392">
                  <c:v>39.200000000000287</c:v>
                </c:pt>
                <c:pt idx="393">
                  <c:v>39.300000000000288</c:v>
                </c:pt>
                <c:pt idx="394">
                  <c:v>39.40000000000029</c:v>
                </c:pt>
                <c:pt idx="395">
                  <c:v>39.500000000000291</c:v>
                </c:pt>
                <c:pt idx="396">
                  <c:v>39.600000000000293</c:v>
                </c:pt>
                <c:pt idx="397">
                  <c:v>39.700000000000294</c:v>
                </c:pt>
                <c:pt idx="398">
                  <c:v>39.800000000000296</c:v>
                </c:pt>
                <c:pt idx="399">
                  <c:v>39.900000000000297</c:v>
                </c:pt>
                <c:pt idx="400">
                  <c:v>40.000000000000298</c:v>
                </c:pt>
                <c:pt idx="401">
                  <c:v>40.1000000000003</c:v>
                </c:pt>
                <c:pt idx="402">
                  <c:v>40.200000000000301</c:v>
                </c:pt>
                <c:pt idx="403">
                  <c:v>40.300000000000303</c:v>
                </c:pt>
                <c:pt idx="404">
                  <c:v>40.400000000000304</c:v>
                </c:pt>
                <c:pt idx="405">
                  <c:v>40.500000000000306</c:v>
                </c:pt>
                <c:pt idx="406">
                  <c:v>40.600000000000307</c:v>
                </c:pt>
                <c:pt idx="407">
                  <c:v>40.700000000000308</c:v>
                </c:pt>
                <c:pt idx="408">
                  <c:v>40.80000000000031</c:v>
                </c:pt>
                <c:pt idx="409">
                  <c:v>40.900000000000311</c:v>
                </c:pt>
                <c:pt idx="410">
                  <c:v>41.000000000000313</c:v>
                </c:pt>
                <c:pt idx="411">
                  <c:v>41.100000000000314</c:v>
                </c:pt>
                <c:pt idx="412">
                  <c:v>41.200000000000315</c:v>
                </c:pt>
                <c:pt idx="413">
                  <c:v>41.300000000000317</c:v>
                </c:pt>
                <c:pt idx="414">
                  <c:v>41.400000000000318</c:v>
                </c:pt>
                <c:pt idx="415">
                  <c:v>41.50000000000032</c:v>
                </c:pt>
                <c:pt idx="416">
                  <c:v>41.600000000000321</c:v>
                </c:pt>
                <c:pt idx="417">
                  <c:v>41.700000000000323</c:v>
                </c:pt>
                <c:pt idx="418">
                  <c:v>41.800000000000324</c:v>
                </c:pt>
                <c:pt idx="419">
                  <c:v>41.900000000000325</c:v>
                </c:pt>
                <c:pt idx="420">
                  <c:v>42.000000000000327</c:v>
                </c:pt>
                <c:pt idx="421">
                  <c:v>42.100000000000328</c:v>
                </c:pt>
                <c:pt idx="422">
                  <c:v>42.20000000000033</c:v>
                </c:pt>
                <c:pt idx="423">
                  <c:v>42.300000000000331</c:v>
                </c:pt>
                <c:pt idx="424">
                  <c:v>42.400000000000333</c:v>
                </c:pt>
                <c:pt idx="425">
                  <c:v>42.500000000000334</c:v>
                </c:pt>
                <c:pt idx="426">
                  <c:v>42.600000000000335</c:v>
                </c:pt>
                <c:pt idx="427">
                  <c:v>42.700000000000337</c:v>
                </c:pt>
                <c:pt idx="428">
                  <c:v>42.800000000000338</c:v>
                </c:pt>
                <c:pt idx="429">
                  <c:v>42.90000000000034</c:v>
                </c:pt>
                <c:pt idx="430">
                  <c:v>43.000000000000341</c:v>
                </c:pt>
                <c:pt idx="431">
                  <c:v>43.100000000000342</c:v>
                </c:pt>
                <c:pt idx="432">
                  <c:v>43.200000000000344</c:v>
                </c:pt>
                <c:pt idx="433">
                  <c:v>43.300000000000345</c:v>
                </c:pt>
                <c:pt idx="434">
                  <c:v>43.400000000000347</c:v>
                </c:pt>
                <c:pt idx="435">
                  <c:v>43.500000000000348</c:v>
                </c:pt>
                <c:pt idx="436">
                  <c:v>43.60000000000035</c:v>
                </c:pt>
                <c:pt idx="437">
                  <c:v>43.700000000000351</c:v>
                </c:pt>
                <c:pt idx="438">
                  <c:v>43.800000000000352</c:v>
                </c:pt>
                <c:pt idx="439">
                  <c:v>43.900000000000354</c:v>
                </c:pt>
                <c:pt idx="440">
                  <c:v>44.000000000000355</c:v>
                </c:pt>
                <c:pt idx="441">
                  <c:v>44.100000000000357</c:v>
                </c:pt>
                <c:pt idx="442">
                  <c:v>44.200000000000358</c:v>
                </c:pt>
                <c:pt idx="443">
                  <c:v>44.30000000000036</c:v>
                </c:pt>
                <c:pt idx="444">
                  <c:v>44.400000000000361</c:v>
                </c:pt>
                <c:pt idx="445">
                  <c:v>44.500000000000362</c:v>
                </c:pt>
                <c:pt idx="446">
                  <c:v>44.600000000000364</c:v>
                </c:pt>
                <c:pt idx="447">
                  <c:v>44.700000000000365</c:v>
                </c:pt>
                <c:pt idx="448">
                  <c:v>44.800000000000367</c:v>
                </c:pt>
                <c:pt idx="449">
                  <c:v>44.900000000000368</c:v>
                </c:pt>
                <c:pt idx="450">
                  <c:v>45.000000000000369</c:v>
                </c:pt>
                <c:pt idx="451">
                  <c:v>45.100000000000371</c:v>
                </c:pt>
                <c:pt idx="452">
                  <c:v>45.200000000000372</c:v>
                </c:pt>
                <c:pt idx="453">
                  <c:v>45.300000000000374</c:v>
                </c:pt>
                <c:pt idx="454">
                  <c:v>45.400000000000375</c:v>
                </c:pt>
                <c:pt idx="455">
                  <c:v>45.500000000000377</c:v>
                </c:pt>
                <c:pt idx="456">
                  <c:v>45.600000000000378</c:v>
                </c:pt>
                <c:pt idx="457">
                  <c:v>45.700000000000379</c:v>
                </c:pt>
                <c:pt idx="458">
                  <c:v>45.800000000000381</c:v>
                </c:pt>
                <c:pt idx="459">
                  <c:v>45.900000000000382</c:v>
                </c:pt>
                <c:pt idx="460">
                  <c:v>46.000000000000384</c:v>
                </c:pt>
                <c:pt idx="461">
                  <c:v>46.100000000000385</c:v>
                </c:pt>
                <c:pt idx="462">
                  <c:v>46.200000000000387</c:v>
                </c:pt>
                <c:pt idx="463">
                  <c:v>46.300000000000388</c:v>
                </c:pt>
                <c:pt idx="464">
                  <c:v>46.400000000000389</c:v>
                </c:pt>
                <c:pt idx="465">
                  <c:v>46.500000000000391</c:v>
                </c:pt>
                <c:pt idx="466">
                  <c:v>46.600000000000392</c:v>
                </c:pt>
                <c:pt idx="467">
                  <c:v>46.700000000000394</c:v>
                </c:pt>
                <c:pt idx="468">
                  <c:v>46.800000000000395</c:v>
                </c:pt>
                <c:pt idx="469">
                  <c:v>46.900000000000396</c:v>
                </c:pt>
                <c:pt idx="470">
                  <c:v>47.000000000000398</c:v>
                </c:pt>
                <c:pt idx="471">
                  <c:v>47.100000000000399</c:v>
                </c:pt>
                <c:pt idx="472">
                  <c:v>47.200000000000401</c:v>
                </c:pt>
                <c:pt idx="473">
                  <c:v>47.300000000000402</c:v>
                </c:pt>
                <c:pt idx="474">
                  <c:v>47.400000000000404</c:v>
                </c:pt>
                <c:pt idx="475">
                  <c:v>47.500000000000405</c:v>
                </c:pt>
                <c:pt idx="476">
                  <c:v>47.600000000000406</c:v>
                </c:pt>
                <c:pt idx="477">
                  <c:v>47.700000000000408</c:v>
                </c:pt>
                <c:pt idx="478">
                  <c:v>47.800000000000409</c:v>
                </c:pt>
                <c:pt idx="479">
                  <c:v>47.900000000000411</c:v>
                </c:pt>
                <c:pt idx="480">
                  <c:v>48.000000000000412</c:v>
                </c:pt>
                <c:pt idx="481">
                  <c:v>48.100000000000414</c:v>
                </c:pt>
                <c:pt idx="482">
                  <c:v>48.200000000000415</c:v>
                </c:pt>
                <c:pt idx="483">
                  <c:v>48.300000000000416</c:v>
                </c:pt>
                <c:pt idx="484">
                  <c:v>48.400000000000418</c:v>
                </c:pt>
                <c:pt idx="485">
                  <c:v>48.500000000000419</c:v>
                </c:pt>
                <c:pt idx="486">
                  <c:v>48.600000000000421</c:v>
                </c:pt>
                <c:pt idx="487">
                  <c:v>48.700000000000422</c:v>
                </c:pt>
                <c:pt idx="488">
                  <c:v>48.800000000000423</c:v>
                </c:pt>
                <c:pt idx="489">
                  <c:v>48.900000000000425</c:v>
                </c:pt>
                <c:pt idx="490">
                  <c:v>49.000000000000426</c:v>
                </c:pt>
                <c:pt idx="491">
                  <c:v>49.100000000000428</c:v>
                </c:pt>
                <c:pt idx="492">
                  <c:v>49.200000000000429</c:v>
                </c:pt>
                <c:pt idx="493">
                  <c:v>49.300000000000431</c:v>
                </c:pt>
                <c:pt idx="494">
                  <c:v>49.400000000000432</c:v>
                </c:pt>
                <c:pt idx="495">
                  <c:v>49.500000000000433</c:v>
                </c:pt>
                <c:pt idx="496">
                  <c:v>49.600000000000435</c:v>
                </c:pt>
                <c:pt idx="497">
                  <c:v>49.700000000000436</c:v>
                </c:pt>
                <c:pt idx="498">
                  <c:v>49.800000000000438</c:v>
                </c:pt>
                <c:pt idx="499">
                  <c:v>49.900000000000439</c:v>
                </c:pt>
                <c:pt idx="500">
                  <c:v>50.000000000000441</c:v>
                </c:pt>
                <c:pt idx="501">
                  <c:v>50.100000000000442</c:v>
                </c:pt>
                <c:pt idx="502">
                  <c:v>50.200000000000443</c:v>
                </c:pt>
                <c:pt idx="503">
                  <c:v>50.300000000000445</c:v>
                </c:pt>
                <c:pt idx="504">
                  <c:v>50.400000000000446</c:v>
                </c:pt>
                <c:pt idx="505">
                  <c:v>50.500000000000448</c:v>
                </c:pt>
                <c:pt idx="506">
                  <c:v>50.600000000000449</c:v>
                </c:pt>
                <c:pt idx="507">
                  <c:v>50.70000000000045</c:v>
                </c:pt>
                <c:pt idx="508">
                  <c:v>50.800000000000452</c:v>
                </c:pt>
                <c:pt idx="509">
                  <c:v>50.900000000000453</c:v>
                </c:pt>
                <c:pt idx="510">
                  <c:v>51.000000000000455</c:v>
                </c:pt>
                <c:pt idx="511">
                  <c:v>51.100000000000456</c:v>
                </c:pt>
                <c:pt idx="512">
                  <c:v>51.200000000000458</c:v>
                </c:pt>
                <c:pt idx="513">
                  <c:v>51.300000000000459</c:v>
                </c:pt>
                <c:pt idx="514">
                  <c:v>51.40000000000046</c:v>
                </c:pt>
                <c:pt idx="515">
                  <c:v>51.500000000000462</c:v>
                </c:pt>
                <c:pt idx="516">
                  <c:v>51.600000000000463</c:v>
                </c:pt>
                <c:pt idx="517">
                  <c:v>51.700000000000465</c:v>
                </c:pt>
                <c:pt idx="518">
                  <c:v>51.800000000000466</c:v>
                </c:pt>
                <c:pt idx="519">
                  <c:v>51.900000000000468</c:v>
                </c:pt>
                <c:pt idx="520">
                  <c:v>52.000000000000469</c:v>
                </c:pt>
                <c:pt idx="521">
                  <c:v>52.10000000000047</c:v>
                </c:pt>
                <c:pt idx="522">
                  <c:v>52.200000000000472</c:v>
                </c:pt>
                <c:pt idx="523">
                  <c:v>52.300000000000473</c:v>
                </c:pt>
                <c:pt idx="524">
                  <c:v>52.400000000000475</c:v>
                </c:pt>
                <c:pt idx="525">
                  <c:v>52.500000000000476</c:v>
                </c:pt>
                <c:pt idx="526">
                  <c:v>52.600000000000477</c:v>
                </c:pt>
                <c:pt idx="527">
                  <c:v>52.700000000000479</c:v>
                </c:pt>
                <c:pt idx="528">
                  <c:v>52.80000000000048</c:v>
                </c:pt>
                <c:pt idx="529">
                  <c:v>52.900000000000482</c:v>
                </c:pt>
                <c:pt idx="530">
                  <c:v>53.000000000000483</c:v>
                </c:pt>
                <c:pt idx="531">
                  <c:v>53.100000000000485</c:v>
                </c:pt>
                <c:pt idx="532">
                  <c:v>53.200000000000486</c:v>
                </c:pt>
                <c:pt idx="533">
                  <c:v>53.300000000000487</c:v>
                </c:pt>
                <c:pt idx="534">
                  <c:v>53.400000000000489</c:v>
                </c:pt>
                <c:pt idx="535">
                  <c:v>53.50000000000049</c:v>
                </c:pt>
                <c:pt idx="536">
                  <c:v>53.600000000000492</c:v>
                </c:pt>
                <c:pt idx="537">
                  <c:v>53.700000000000493</c:v>
                </c:pt>
                <c:pt idx="538">
                  <c:v>53.800000000000495</c:v>
                </c:pt>
                <c:pt idx="539">
                  <c:v>53.900000000000496</c:v>
                </c:pt>
                <c:pt idx="540">
                  <c:v>54.000000000000497</c:v>
                </c:pt>
                <c:pt idx="541">
                  <c:v>54.100000000000499</c:v>
                </c:pt>
                <c:pt idx="542">
                  <c:v>54.2000000000005</c:v>
                </c:pt>
                <c:pt idx="543">
                  <c:v>54.300000000000502</c:v>
                </c:pt>
                <c:pt idx="544">
                  <c:v>54.400000000000503</c:v>
                </c:pt>
                <c:pt idx="545">
                  <c:v>54.500000000000504</c:v>
                </c:pt>
                <c:pt idx="546">
                  <c:v>54.600000000000506</c:v>
                </c:pt>
                <c:pt idx="547">
                  <c:v>54.700000000000507</c:v>
                </c:pt>
                <c:pt idx="548">
                  <c:v>54.800000000000509</c:v>
                </c:pt>
                <c:pt idx="549">
                  <c:v>54.90000000000051</c:v>
                </c:pt>
                <c:pt idx="550">
                  <c:v>55.000000000000512</c:v>
                </c:pt>
                <c:pt idx="551">
                  <c:v>55.100000000000513</c:v>
                </c:pt>
                <c:pt idx="552">
                  <c:v>55.200000000000514</c:v>
                </c:pt>
                <c:pt idx="553">
                  <c:v>55.300000000000516</c:v>
                </c:pt>
                <c:pt idx="554">
                  <c:v>55.400000000000517</c:v>
                </c:pt>
                <c:pt idx="555">
                  <c:v>55.500000000000519</c:v>
                </c:pt>
                <c:pt idx="556">
                  <c:v>55.60000000000052</c:v>
                </c:pt>
                <c:pt idx="557">
                  <c:v>55.700000000000522</c:v>
                </c:pt>
                <c:pt idx="558">
                  <c:v>55.800000000000523</c:v>
                </c:pt>
                <c:pt idx="559">
                  <c:v>55.900000000000524</c:v>
                </c:pt>
                <c:pt idx="560">
                  <c:v>56.000000000000526</c:v>
                </c:pt>
                <c:pt idx="561">
                  <c:v>56.100000000000527</c:v>
                </c:pt>
                <c:pt idx="562">
                  <c:v>56.200000000000529</c:v>
                </c:pt>
                <c:pt idx="563">
                  <c:v>56.30000000000053</c:v>
                </c:pt>
                <c:pt idx="564">
                  <c:v>56.400000000000531</c:v>
                </c:pt>
                <c:pt idx="565">
                  <c:v>56.500000000000533</c:v>
                </c:pt>
                <c:pt idx="566">
                  <c:v>56.600000000000534</c:v>
                </c:pt>
                <c:pt idx="567">
                  <c:v>56.700000000000536</c:v>
                </c:pt>
                <c:pt idx="568">
                  <c:v>56.800000000000537</c:v>
                </c:pt>
                <c:pt idx="569">
                  <c:v>56.900000000000539</c:v>
                </c:pt>
                <c:pt idx="570">
                  <c:v>57.00000000000054</c:v>
                </c:pt>
                <c:pt idx="571">
                  <c:v>57.100000000000541</c:v>
                </c:pt>
                <c:pt idx="572">
                  <c:v>57.200000000000543</c:v>
                </c:pt>
                <c:pt idx="573">
                  <c:v>57.300000000000544</c:v>
                </c:pt>
                <c:pt idx="574">
                  <c:v>57.400000000000546</c:v>
                </c:pt>
                <c:pt idx="575">
                  <c:v>57.500000000000547</c:v>
                </c:pt>
                <c:pt idx="576">
                  <c:v>57.600000000000549</c:v>
                </c:pt>
                <c:pt idx="577">
                  <c:v>57.70000000000055</c:v>
                </c:pt>
                <c:pt idx="578">
                  <c:v>57.800000000000551</c:v>
                </c:pt>
                <c:pt idx="579">
                  <c:v>57.900000000000553</c:v>
                </c:pt>
                <c:pt idx="580">
                  <c:v>58.000000000000554</c:v>
                </c:pt>
                <c:pt idx="581">
                  <c:v>58.100000000000556</c:v>
                </c:pt>
                <c:pt idx="582">
                  <c:v>58.200000000000557</c:v>
                </c:pt>
                <c:pt idx="583">
                  <c:v>58.300000000000558</c:v>
                </c:pt>
                <c:pt idx="584">
                  <c:v>58.40000000000056</c:v>
                </c:pt>
                <c:pt idx="585">
                  <c:v>58.500000000000561</c:v>
                </c:pt>
                <c:pt idx="586">
                  <c:v>58.600000000000563</c:v>
                </c:pt>
                <c:pt idx="587">
                  <c:v>58.700000000000564</c:v>
                </c:pt>
                <c:pt idx="588">
                  <c:v>58.800000000000566</c:v>
                </c:pt>
                <c:pt idx="589">
                  <c:v>58.900000000000567</c:v>
                </c:pt>
                <c:pt idx="590">
                  <c:v>59.000000000000568</c:v>
                </c:pt>
                <c:pt idx="591">
                  <c:v>59.10000000000057</c:v>
                </c:pt>
                <c:pt idx="592">
                  <c:v>59.200000000000571</c:v>
                </c:pt>
                <c:pt idx="593">
                  <c:v>59.300000000000573</c:v>
                </c:pt>
                <c:pt idx="594">
                  <c:v>59.400000000000574</c:v>
                </c:pt>
                <c:pt idx="595">
                  <c:v>59.500000000000576</c:v>
                </c:pt>
                <c:pt idx="596">
                  <c:v>59.600000000000577</c:v>
                </c:pt>
                <c:pt idx="597">
                  <c:v>59.700000000000578</c:v>
                </c:pt>
                <c:pt idx="598">
                  <c:v>59.80000000000058</c:v>
                </c:pt>
                <c:pt idx="599">
                  <c:v>59.900000000000581</c:v>
                </c:pt>
                <c:pt idx="600">
                  <c:v>60.000000000000583</c:v>
                </c:pt>
                <c:pt idx="601">
                  <c:v>60.100000000000584</c:v>
                </c:pt>
                <c:pt idx="602">
                  <c:v>60.200000000000585</c:v>
                </c:pt>
                <c:pt idx="603">
                  <c:v>60.300000000000587</c:v>
                </c:pt>
                <c:pt idx="604">
                  <c:v>60.400000000000588</c:v>
                </c:pt>
                <c:pt idx="605">
                  <c:v>60.50000000000059</c:v>
                </c:pt>
                <c:pt idx="606">
                  <c:v>60.600000000000591</c:v>
                </c:pt>
                <c:pt idx="607">
                  <c:v>60.700000000000593</c:v>
                </c:pt>
                <c:pt idx="608">
                  <c:v>60.800000000000594</c:v>
                </c:pt>
                <c:pt idx="609">
                  <c:v>60.900000000000595</c:v>
                </c:pt>
                <c:pt idx="610">
                  <c:v>61.000000000000597</c:v>
                </c:pt>
                <c:pt idx="611">
                  <c:v>61.100000000000598</c:v>
                </c:pt>
                <c:pt idx="612">
                  <c:v>61.2000000000006</c:v>
                </c:pt>
                <c:pt idx="613">
                  <c:v>61.300000000000601</c:v>
                </c:pt>
                <c:pt idx="614">
                  <c:v>61.400000000000603</c:v>
                </c:pt>
                <c:pt idx="615">
                  <c:v>61.500000000000604</c:v>
                </c:pt>
                <c:pt idx="616">
                  <c:v>61.600000000000605</c:v>
                </c:pt>
                <c:pt idx="617">
                  <c:v>61.700000000000607</c:v>
                </c:pt>
                <c:pt idx="618">
                  <c:v>61.800000000000608</c:v>
                </c:pt>
                <c:pt idx="619">
                  <c:v>61.90000000000061</c:v>
                </c:pt>
                <c:pt idx="620">
                  <c:v>62.000000000000611</c:v>
                </c:pt>
                <c:pt idx="621">
                  <c:v>62.100000000000612</c:v>
                </c:pt>
                <c:pt idx="622">
                  <c:v>62.200000000000614</c:v>
                </c:pt>
                <c:pt idx="623">
                  <c:v>62.300000000000615</c:v>
                </c:pt>
                <c:pt idx="624">
                  <c:v>62.400000000000617</c:v>
                </c:pt>
                <c:pt idx="625">
                  <c:v>62.500000000000618</c:v>
                </c:pt>
                <c:pt idx="626">
                  <c:v>62.60000000000062</c:v>
                </c:pt>
                <c:pt idx="627">
                  <c:v>62.700000000000621</c:v>
                </c:pt>
                <c:pt idx="628">
                  <c:v>62.800000000000622</c:v>
                </c:pt>
                <c:pt idx="629">
                  <c:v>62.900000000000624</c:v>
                </c:pt>
                <c:pt idx="630">
                  <c:v>63.000000000000625</c:v>
                </c:pt>
                <c:pt idx="631">
                  <c:v>63.100000000000627</c:v>
                </c:pt>
                <c:pt idx="632">
                  <c:v>63.200000000000628</c:v>
                </c:pt>
                <c:pt idx="633">
                  <c:v>63.30000000000063</c:v>
                </c:pt>
                <c:pt idx="634">
                  <c:v>63.400000000000631</c:v>
                </c:pt>
                <c:pt idx="635">
                  <c:v>63.500000000000632</c:v>
                </c:pt>
                <c:pt idx="636">
                  <c:v>63.600000000000634</c:v>
                </c:pt>
                <c:pt idx="637">
                  <c:v>63.700000000000635</c:v>
                </c:pt>
                <c:pt idx="638">
                  <c:v>63.800000000000637</c:v>
                </c:pt>
                <c:pt idx="639">
                  <c:v>63.900000000000638</c:v>
                </c:pt>
                <c:pt idx="640">
                  <c:v>64.000000000000639</c:v>
                </c:pt>
                <c:pt idx="641">
                  <c:v>64.100000000000634</c:v>
                </c:pt>
                <c:pt idx="642">
                  <c:v>64.200000000000628</c:v>
                </c:pt>
                <c:pt idx="643">
                  <c:v>64.300000000000622</c:v>
                </c:pt>
                <c:pt idx="644">
                  <c:v>64.400000000000617</c:v>
                </c:pt>
                <c:pt idx="645">
                  <c:v>64.500000000000611</c:v>
                </c:pt>
                <c:pt idx="646">
                  <c:v>64.600000000000605</c:v>
                </c:pt>
                <c:pt idx="647">
                  <c:v>64.7000000000006</c:v>
                </c:pt>
                <c:pt idx="648">
                  <c:v>64.800000000000594</c:v>
                </c:pt>
                <c:pt idx="649">
                  <c:v>64.900000000000588</c:v>
                </c:pt>
                <c:pt idx="650">
                  <c:v>65.000000000000583</c:v>
                </c:pt>
                <c:pt idx="651">
                  <c:v>65.100000000000577</c:v>
                </c:pt>
                <c:pt idx="652">
                  <c:v>65.200000000000571</c:v>
                </c:pt>
                <c:pt idx="653">
                  <c:v>65.300000000000566</c:v>
                </c:pt>
                <c:pt idx="654">
                  <c:v>65.40000000000056</c:v>
                </c:pt>
                <c:pt idx="655">
                  <c:v>65.500000000000554</c:v>
                </c:pt>
                <c:pt idx="656">
                  <c:v>65.600000000000549</c:v>
                </c:pt>
                <c:pt idx="657">
                  <c:v>65.700000000000543</c:v>
                </c:pt>
                <c:pt idx="658">
                  <c:v>65.800000000000537</c:v>
                </c:pt>
                <c:pt idx="659">
                  <c:v>65.900000000000531</c:v>
                </c:pt>
                <c:pt idx="660">
                  <c:v>66.000000000000526</c:v>
                </c:pt>
                <c:pt idx="661">
                  <c:v>66.10000000000052</c:v>
                </c:pt>
                <c:pt idx="662">
                  <c:v>66.200000000000514</c:v>
                </c:pt>
                <c:pt idx="663">
                  <c:v>66.300000000000509</c:v>
                </c:pt>
                <c:pt idx="664">
                  <c:v>66.400000000000503</c:v>
                </c:pt>
                <c:pt idx="665">
                  <c:v>66.500000000000497</c:v>
                </c:pt>
                <c:pt idx="666">
                  <c:v>66.600000000000492</c:v>
                </c:pt>
                <c:pt idx="667">
                  <c:v>66.700000000000486</c:v>
                </c:pt>
                <c:pt idx="668">
                  <c:v>66.80000000000048</c:v>
                </c:pt>
                <c:pt idx="669">
                  <c:v>66.900000000000475</c:v>
                </c:pt>
                <c:pt idx="670">
                  <c:v>67.000000000000469</c:v>
                </c:pt>
                <c:pt idx="671">
                  <c:v>67.100000000000463</c:v>
                </c:pt>
                <c:pt idx="672">
                  <c:v>67.200000000000458</c:v>
                </c:pt>
                <c:pt idx="673">
                  <c:v>67.300000000000452</c:v>
                </c:pt>
                <c:pt idx="674">
                  <c:v>67.400000000000446</c:v>
                </c:pt>
                <c:pt idx="675">
                  <c:v>67.500000000000441</c:v>
                </c:pt>
                <c:pt idx="676">
                  <c:v>67.600000000000435</c:v>
                </c:pt>
                <c:pt idx="677">
                  <c:v>67.700000000000429</c:v>
                </c:pt>
                <c:pt idx="678">
                  <c:v>67.800000000000423</c:v>
                </c:pt>
                <c:pt idx="679">
                  <c:v>67.900000000000418</c:v>
                </c:pt>
                <c:pt idx="680">
                  <c:v>68.000000000000412</c:v>
                </c:pt>
                <c:pt idx="681">
                  <c:v>68.100000000000406</c:v>
                </c:pt>
                <c:pt idx="682">
                  <c:v>68.200000000000401</c:v>
                </c:pt>
                <c:pt idx="683">
                  <c:v>68.300000000000395</c:v>
                </c:pt>
                <c:pt idx="684">
                  <c:v>68.400000000000389</c:v>
                </c:pt>
                <c:pt idx="685">
                  <c:v>68.500000000000384</c:v>
                </c:pt>
                <c:pt idx="686">
                  <c:v>68.600000000000378</c:v>
                </c:pt>
                <c:pt idx="687">
                  <c:v>68.700000000000372</c:v>
                </c:pt>
                <c:pt idx="688">
                  <c:v>68.800000000000367</c:v>
                </c:pt>
                <c:pt idx="689">
                  <c:v>68.900000000000361</c:v>
                </c:pt>
                <c:pt idx="690">
                  <c:v>69.000000000000355</c:v>
                </c:pt>
                <c:pt idx="691">
                  <c:v>69.10000000000035</c:v>
                </c:pt>
                <c:pt idx="692">
                  <c:v>69.200000000000344</c:v>
                </c:pt>
                <c:pt idx="693">
                  <c:v>69.300000000000338</c:v>
                </c:pt>
                <c:pt idx="694">
                  <c:v>69.400000000000333</c:v>
                </c:pt>
                <c:pt idx="695">
                  <c:v>69.500000000000327</c:v>
                </c:pt>
                <c:pt idx="696">
                  <c:v>69.600000000000321</c:v>
                </c:pt>
                <c:pt idx="697">
                  <c:v>69.700000000000315</c:v>
                </c:pt>
                <c:pt idx="698">
                  <c:v>69.80000000000031</c:v>
                </c:pt>
                <c:pt idx="699">
                  <c:v>69.900000000000304</c:v>
                </c:pt>
                <c:pt idx="700">
                  <c:v>70.000000000000298</c:v>
                </c:pt>
                <c:pt idx="701">
                  <c:v>70.100000000000293</c:v>
                </c:pt>
                <c:pt idx="702">
                  <c:v>70.200000000000287</c:v>
                </c:pt>
                <c:pt idx="703">
                  <c:v>70.300000000000281</c:v>
                </c:pt>
                <c:pt idx="704">
                  <c:v>70.400000000000276</c:v>
                </c:pt>
                <c:pt idx="705">
                  <c:v>70.50000000000027</c:v>
                </c:pt>
                <c:pt idx="706">
                  <c:v>70.600000000000264</c:v>
                </c:pt>
                <c:pt idx="707">
                  <c:v>70.700000000000259</c:v>
                </c:pt>
                <c:pt idx="708">
                  <c:v>70.800000000000253</c:v>
                </c:pt>
                <c:pt idx="709">
                  <c:v>70.900000000000247</c:v>
                </c:pt>
                <c:pt idx="710">
                  <c:v>71.000000000000242</c:v>
                </c:pt>
                <c:pt idx="711">
                  <c:v>71.100000000000236</c:v>
                </c:pt>
                <c:pt idx="712">
                  <c:v>71.20000000000023</c:v>
                </c:pt>
                <c:pt idx="713">
                  <c:v>71.300000000000225</c:v>
                </c:pt>
                <c:pt idx="714">
                  <c:v>71.400000000000219</c:v>
                </c:pt>
                <c:pt idx="715">
                  <c:v>71.500000000000213</c:v>
                </c:pt>
                <c:pt idx="716">
                  <c:v>71.600000000000207</c:v>
                </c:pt>
                <c:pt idx="717">
                  <c:v>71.700000000000202</c:v>
                </c:pt>
                <c:pt idx="718">
                  <c:v>71.800000000000196</c:v>
                </c:pt>
                <c:pt idx="719">
                  <c:v>71.90000000000019</c:v>
                </c:pt>
                <c:pt idx="720">
                  <c:v>72.000000000000185</c:v>
                </c:pt>
                <c:pt idx="721">
                  <c:v>72.100000000000179</c:v>
                </c:pt>
                <c:pt idx="722">
                  <c:v>72.200000000000173</c:v>
                </c:pt>
                <c:pt idx="723">
                  <c:v>72.300000000000168</c:v>
                </c:pt>
                <c:pt idx="724">
                  <c:v>72.400000000000162</c:v>
                </c:pt>
                <c:pt idx="725">
                  <c:v>72.500000000000156</c:v>
                </c:pt>
                <c:pt idx="726">
                  <c:v>72.600000000000151</c:v>
                </c:pt>
                <c:pt idx="727">
                  <c:v>72.700000000000145</c:v>
                </c:pt>
                <c:pt idx="728">
                  <c:v>72.800000000000139</c:v>
                </c:pt>
                <c:pt idx="729">
                  <c:v>72.900000000000134</c:v>
                </c:pt>
                <c:pt idx="730">
                  <c:v>73.000000000000128</c:v>
                </c:pt>
                <c:pt idx="731">
                  <c:v>73.100000000000122</c:v>
                </c:pt>
                <c:pt idx="732">
                  <c:v>73.200000000000117</c:v>
                </c:pt>
                <c:pt idx="733">
                  <c:v>73.300000000000111</c:v>
                </c:pt>
                <c:pt idx="734">
                  <c:v>73.400000000000105</c:v>
                </c:pt>
                <c:pt idx="735">
                  <c:v>73.500000000000099</c:v>
                </c:pt>
                <c:pt idx="736">
                  <c:v>73.600000000000094</c:v>
                </c:pt>
                <c:pt idx="737">
                  <c:v>73.700000000000088</c:v>
                </c:pt>
                <c:pt idx="738">
                  <c:v>73.800000000000082</c:v>
                </c:pt>
                <c:pt idx="739">
                  <c:v>73.900000000000077</c:v>
                </c:pt>
                <c:pt idx="740">
                  <c:v>74.000000000000071</c:v>
                </c:pt>
                <c:pt idx="741">
                  <c:v>74.100000000000065</c:v>
                </c:pt>
                <c:pt idx="742">
                  <c:v>74.20000000000006</c:v>
                </c:pt>
                <c:pt idx="743">
                  <c:v>74.300000000000054</c:v>
                </c:pt>
                <c:pt idx="744">
                  <c:v>74.400000000000048</c:v>
                </c:pt>
                <c:pt idx="745">
                  <c:v>74.500000000000043</c:v>
                </c:pt>
                <c:pt idx="746">
                  <c:v>74.600000000000037</c:v>
                </c:pt>
                <c:pt idx="747">
                  <c:v>74.700000000000031</c:v>
                </c:pt>
                <c:pt idx="748">
                  <c:v>74.800000000000026</c:v>
                </c:pt>
                <c:pt idx="749">
                  <c:v>74.90000000000002</c:v>
                </c:pt>
                <c:pt idx="750">
                  <c:v>75.000000000000014</c:v>
                </c:pt>
                <c:pt idx="751">
                  <c:v>75.100000000000009</c:v>
                </c:pt>
                <c:pt idx="752">
                  <c:v>75.2</c:v>
                </c:pt>
                <c:pt idx="753">
                  <c:v>75.3</c:v>
                </c:pt>
                <c:pt idx="754">
                  <c:v>75.399999999999991</c:v>
                </c:pt>
                <c:pt idx="755">
                  <c:v>75.499999999999986</c:v>
                </c:pt>
                <c:pt idx="756">
                  <c:v>75.59999999999998</c:v>
                </c:pt>
                <c:pt idx="757">
                  <c:v>75.699999999999974</c:v>
                </c:pt>
                <c:pt idx="758">
                  <c:v>75.799999999999969</c:v>
                </c:pt>
                <c:pt idx="759">
                  <c:v>75.899999999999963</c:v>
                </c:pt>
                <c:pt idx="760">
                  <c:v>75.999999999999957</c:v>
                </c:pt>
                <c:pt idx="761">
                  <c:v>76.099999999999952</c:v>
                </c:pt>
                <c:pt idx="762">
                  <c:v>76.199999999999946</c:v>
                </c:pt>
                <c:pt idx="763">
                  <c:v>76.29999999999994</c:v>
                </c:pt>
                <c:pt idx="764">
                  <c:v>76.399999999999935</c:v>
                </c:pt>
                <c:pt idx="765">
                  <c:v>76.499999999999929</c:v>
                </c:pt>
                <c:pt idx="766">
                  <c:v>76.599999999999923</c:v>
                </c:pt>
                <c:pt idx="767">
                  <c:v>76.699999999999918</c:v>
                </c:pt>
                <c:pt idx="768">
                  <c:v>76.799999999999912</c:v>
                </c:pt>
                <c:pt idx="769">
                  <c:v>76.899999999999906</c:v>
                </c:pt>
                <c:pt idx="770">
                  <c:v>76.999999999999901</c:v>
                </c:pt>
                <c:pt idx="771">
                  <c:v>77.099999999999895</c:v>
                </c:pt>
                <c:pt idx="772">
                  <c:v>77.199999999999889</c:v>
                </c:pt>
                <c:pt idx="773">
                  <c:v>77.299999999999883</c:v>
                </c:pt>
                <c:pt idx="774">
                  <c:v>77.399999999999878</c:v>
                </c:pt>
                <c:pt idx="775">
                  <c:v>77.499999999999872</c:v>
                </c:pt>
                <c:pt idx="776">
                  <c:v>77.599999999999866</c:v>
                </c:pt>
                <c:pt idx="777">
                  <c:v>77.699999999999861</c:v>
                </c:pt>
                <c:pt idx="778">
                  <c:v>77.799999999999855</c:v>
                </c:pt>
                <c:pt idx="779">
                  <c:v>77.899999999999849</c:v>
                </c:pt>
                <c:pt idx="780">
                  <c:v>77.999999999999844</c:v>
                </c:pt>
                <c:pt idx="781">
                  <c:v>78.099999999999838</c:v>
                </c:pt>
                <c:pt idx="782">
                  <c:v>78.199999999999832</c:v>
                </c:pt>
                <c:pt idx="783">
                  <c:v>78.299999999999827</c:v>
                </c:pt>
                <c:pt idx="784">
                  <c:v>78.399999999999821</c:v>
                </c:pt>
                <c:pt idx="785">
                  <c:v>78.499999999999815</c:v>
                </c:pt>
                <c:pt idx="786">
                  <c:v>78.59999999999981</c:v>
                </c:pt>
                <c:pt idx="787">
                  <c:v>78.699999999999804</c:v>
                </c:pt>
                <c:pt idx="788">
                  <c:v>78.799999999999798</c:v>
                </c:pt>
                <c:pt idx="789">
                  <c:v>78.899999999999793</c:v>
                </c:pt>
                <c:pt idx="790">
                  <c:v>78.999999999999787</c:v>
                </c:pt>
                <c:pt idx="791">
                  <c:v>79.099999999999781</c:v>
                </c:pt>
                <c:pt idx="792">
                  <c:v>79.199999999999775</c:v>
                </c:pt>
                <c:pt idx="793">
                  <c:v>79.29999999999977</c:v>
                </c:pt>
                <c:pt idx="794">
                  <c:v>79.399999999999764</c:v>
                </c:pt>
                <c:pt idx="795">
                  <c:v>79.499999999999758</c:v>
                </c:pt>
                <c:pt idx="796">
                  <c:v>79.599999999999753</c:v>
                </c:pt>
                <c:pt idx="797">
                  <c:v>79.699999999999747</c:v>
                </c:pt>
                <c:pt idx="798">
                  <c:v>79.799999999999741</c:v>
                </c:pt>
                <c:pt idx="799">
                  <c:v>79.899999999999736</c:v>
                </c:pt>
                <c:pt idx="800">
                  <c:v>79.99999999999973</c:v>
                </c:pt>
                <c:pt idx="801">
                  <c:v>80.099999999999724</c:v>
                </c:pt>
                <c:pt idx="802">
                  <c:v>80.199999999999719</c:v>
                </c:pt>
                <c:pt idx="803">
                  <c:v>80.299999999999713</c:v>
                </c:pt>
                <c:pt idx="804">
                  <c:v>80.399999999999707</c:v>
                </c:pt>
                <c:pt idx="805">
                  <c:v>80.499999999999702</c:v>
                </c:pt>
                <c:pt idx="806">
                  <c:v>80.599999999999696</c:v>
                </c:pt>
                <c:pt idx="807">
                  <c:v>80.69999999999969</c:v>
                </c:pt>
                <c:pt idx="808">
                  <c:v>80.799999999999685</c:v>
                </c:pt>
                <c:pt idx="809">
                  <c:v>80.899999999999679</c:v>
                </c:pt>
                <c:pt idx="810">
                  <c:v>80.999999999999673</c:v>
                </c:pt>
                <c:pt idx="811">
                  <c:v>81.099999999999667</c:v>
                </c:pt>
                <c:pt idx="812">
                  <c:v>81.199999999999662</c:v>
                </c:pt>
                <c:pt idx="813">
                  <c:v>81.299999999999656</c:v>
                </c:pt>
                <c:pt idx="814">
                  <c:v>81.39999999999965</c:v>
                </c:pt>
                <c:pt idx="815">
                  <c:v>81.499999999999645</c:v>
                </c:pt>
                <c:pt idx="816">
                  <c:v>81.599999999999639</c:v>
                </c:pt>
                <c:pt idx="817">
                  <c:v>81.699999999999633</c:v>
                </c:pt>
                <c:pt idx="818">
                  <c:v>81.799999999999628</c:v>
                </c:pt>
                <c:pt idx="819">
                  <c:v>81.899999999999622</c:v>
                </c:pt>
                <c:pt idx="820">
                  <c:v>81.999999999999616</c:v>
                </c:pt>
                <c:pt idx="821">
                  <c:v>82.099999999999611</c:v>
                </c:pt>
                <c:pt idx="822">
                  <c:v>82.199999999999605</c:v>
                </c:pt>
                <c:pt idx="823">
                  <c:v>82.299999999999599</c:v>
                </c:pt>
                <c:pt idx="824">
                  <c:v>82.399999999999594</c:v>
                </c:pt>
                <c:pt idx="825">
                  <c:v>82.499999999999588</c:v>
                </c:pt>
                <c:pt idx="826">
                  <c:v>82.599999999999582</c:v>
                </c:pt>
                <c:pt idx="827">
                  <c:v>82.699999999999577</c:v>
                </c:pt>
                <c:pt idx="828">
                  <c:v>82.799999999999571</c:v>
                </c:pt>
                <c:pt idx="829">
                  <c:v>82.899999999999565</c:v>
                </c:pt>
                <c:pt idx="830">
                  <c:v>82.999999999999559</c:v>
                </c:pt>
                <c:pt idx="831">
                  <c:v>83.099999999999554</c:v>
                </c:pt>
                <c:pt idx="832">
                  <c:v>83.199999999999548</c:v>
                </c:pt>
                <c:pt idx="833">
                  <c:v>83.299999999999542</c:v>
                </c:pt>
                <c:pt idx="834">
                  <c:v>83.399999999999537</c:v>
                </c:pt>
                <c:pt idx="835">
                  <c:v>83.499999999999531</c:v>
                </c:pt>
                <c:pt idx="836">
                  <c:v>83.599999999999525</c:v>
                </c:pt>
                <c:pt idx="837">
                  <c:v>83.69999999999952</c:v>
                </c:pt>
                <c:pt idx="838">
                  <c:v>83.799999999999514</c:v>
                </c:pt>
                <c:pt idx="839">
                  <c:v>83.899999999999508</c:v>
                </c:pt>
                <c:pt idx="840">
                  <c:v>83.999999999999503</c:v>
                </c:pt>
                <c:pt idx="841">
                  <c:v>84.099999999999497</c:v>
                </c:pt>
                <c:pt idx="842">
                  <c:v>84.199999999999491</c:v>
                </c:pt>
                <c:pt idx="843">
                  <c:v>84.299999999999486</c:v>
                </c:pt>
                <c:pt idx="844">
                  <c:v>84.39999999999948</c:v>
                </c:pt>
                <c:pt idx="845">
                  <c:v>84.499999999999474</c:v>
                </c:pt>
                <c:pt idx="846">
                  <c:v>84.599999999999469</c:v>
                </c:pt>
                <c:pt idx="847">
                  <c:v>84.699999999999463</c:v>
                </c:pt>
                <c:pt idx="848">
                  <c:v>84.799999999999457</c:v>
                </c:pt>
                <c:pt idx="849">
                  <c:v>84.899999999999451</c:v>
                </c:pt>
                <c:pt idx="850">
                  <c:v>84.999999999999446</c:v>
                </c:pt>
                <c:pt idx="851">
                  <c:v>85.09999999999944</c:v>
                </c:pt>
                <c:pt idx="852">
                  <c:v>85.199999999999434</c:v>
                </c:pt>
                <c:pt idx="853">
                  <c:v>85.299999999999429</c:v>
                </c:pt>
                <c:pt idx="854">
                  <c:v>85.399999999999423</c:v>
                </c:pt>
                <c:pt idx="855">
                  <c:v>85.499999999999417</c:v>
                </c:pt>
                <c:pt idx="856">
                  <c:v>85.599999999999412</c:v>
                </c:pt>
                <c:pt idx="857">
                  <c:v>85.699999999999406</c:v>
                </c:pt>
                <c:pt idx="858">
                  <c:v>85.7999999999994</c:v>
                </c:pt>
                <c:pt idx="859">
                  <c:v>85.899999999999395</c:v>
                </c:pt>
                <c:pt idx="860">
                  <c:v>85.999999999999389</c:v>
                </c:pt>
                <c:pt idx="861">
                  <c:v>86.099999999999383</c:v>
                </c:pt>
                <c:pt idx="862">
                  <c:v>86.199999999999378</c:v>
                </c:pt>
                <c:pt idx="863">
                  <c:v>86.299999999999372</c:v>
                </c:pt>
                <c:pt idx="864">
                  <c:v>86.399999999999366</c:v>
                </c:pt>
                <c:pt idx="865">
                  <c:v>86.499999999999361</c:v>
                </c:pt>
                <c:pt idx="866">
                  <c:v>86.599999999999355</c:v>
                </c:pt>
                <c:pt idx="867">
                  <c:v>86.699999999999349</c:v>
                </c:pt>
                <c:pt idx="868">
                  <c:v>86.799999999999343</c:v>
                </c:pt>
                <c:pt idx="869">
                  <c:v>86.899999999999338</c:v>
                </c:pt>
                <c:pt idx="870">
                  <c:v>86.999999999999332</c:v>
                </c:pt>
                <c:pt idx="871">
                  <c:v>87.099999999999326</c:v>
                </c:pt>
                <c:pt idx="872">
                  <c:v>87.199999999999321</c:v>
                </c:pt>
                <c:pt idx="873">
                  <c:v>87.299999999999315</c:v>
                </c:pt>
                <c:pt idx="874">
                  <c:v>87.399999999999309</c:v>
                </c:pt>
                <c:pt idx="875">
                  <c:v>87.499999999999304</c:v>
                </c:pt>
                <c:pt idx="876">
                  <c:v>87.599999999999298</c:v>
                </c:pt>
                <c:pt idx="877">
                  <c:v>87.699999999999292</c:v>
                </c:pt>
                <c:pt idx="878">
                  <c:v>87.799999999999287</c:v>
                </c:pt>
                <c:pt idx="879">
                  <c:v>87.899999999999281</c:v>
                </c:pt>
                <c:pt idx="880">
                  <c:v>87.999999999999275</c:v>
                </c:pt>
                <c:pt idx="881">
                  <c:v>88.09999999999927</c:v>
                </c:pt>
                <c:pt idx="882">
                  <c:v>88.199999999999264</c:v>
                </c:pt>
                <c:pt idx="883">
                  <c:v>88.299999999999258</c:v>
                </c:pt>
                <c:pt idx="884">
                  <c:v>88.399999999999253</c:v>
                </c:pt>
                <c:pt idx="885">
                  <c:v>88.499999999999247</c:v>
                </c:pt>
                <c:pt idx="886">
                  <c:v>88.599999999999241</c:v>
                </c:pt>
                <c:pt idx="887">
                  <c:v>88.699999999999235</c:v>
                </c:pt>
                <c:pt idx="888">
                  <c:v>88.79999999999923</c:v>
                </c:pt>
                <c:pt idx="889">
                  <c:v>88.899999999999224</c:v>
                </c:pt>
                <c:pt idx="890">
                  <c:v>88.999999999999218</c:v>
                </c:pt>
                <c:pt idx="891">
                  <c:v>89.099999999999213</c:v>
                </c:pt>
                <c:pt idx="892">
                  <c:v>89.199999999999207</c:v>
                </c:pt>
                <c:pt idx="893">
                  <c:v>89.299999999999201</c:v>
                </c:pt>
                <c:pt idx="894">
                  <c:v>89.399999999999196</c:v>
                </c:pt>
                <c:pt idx="895">
                  <c:v>89.49999999999919</c:v>
                </c:pt>
                <c:pt idx="896">
                  <c:v>89.599999999999184</c:v>
                </c:pt>
                <c:pt idx="897">
                  <c:v>89.699999999999179</c:v>
                </c:pt>
                <c:pt idx="898">
                  <c:v>89.799999999999173</c:v>
                </c:pt>
                <c:pt idx="899">
                  <c:v>89.899999999999167</c:v>
                </c:pt>
                <c:pt idx="900">
                  <c:v>89.999999999999162</c:v>
                </c:pt>
                <c:pt idx="901">
                  <c:v>90.099999999999156</c:v>
                </c:pt>
                <c:pt idx="902">
                  <c:v>90.19999999999915</c:v>
                </c:pt>
                <c:pt idx="903">
                  <c:v>90.299999999999145</c:v>
                </c:pt>
                <c:pt idx="904">
                  <c:v>90.399999999999139</c:v>
                </c:pt>
                <c:pt idx="905">
                  <c:v>90.499999999999133</c:v>
                </c:pt>
                <c:pt idx="906">
                  <c:v>90.599999999999127</c:v>
                </c:pt>
                <c:pt idx="907">
                  <c:v>90.699999999999122</c:v>
                </c:pt>
                <c:pt idx="908">
                  <c:v>90.799999999999116</c:v>
                </c:pt>
                <c:pt idx="909">
                  <c:v>90.89999999999911</c:v>
                </c:pt>
                <c:pt idx="910">
                  <c:v>90.999999999999105</c:v>
                </c:pt>
                <c:pt idx="911">
                  <c:v>91.099999999999099</c:v>
                </c:pt>
                <c:pt idx="912">
                  <c:v>91.199999999999093</c:v>
                </c:pt>
                <c:pt idx="913">
                  <c:v>91.299999999999088</c:v>
                </c:pt>
                <c:pt idx="914">
                  <c:v>91.399999999999082</c:v>
                </c:pt>
                <c:pt idx="915">
                  <c:v>91.499999999999076</c:v>
                </c:pt>
                <c:pt idx="916">
                  <c:v>91.599999999999071</c:v>
                </c:pt>
                <c:pt idx="917">
                  <c:v>91.699999999999065</c:v>
                </c:pt>
                <c:pt idx="918">
                  <c:v>91.799999999999059</c:v>
                </c:pt>
                <c:pt idx="919">
                  <c:v>91.899999999999054</c:v>
                </c:pt>
                <c:pt idx="920">
                  <c:v>91.999999999999048</c:v>
                </c:pt>
                <c:pt idx="921">
                  <c:v>92.099999999999042</c:v>
                </c:pt>
                <c:pt idx="922">
                  <c:v>92.199999999999037</c:v>
                </c:pt>
                <c:pt idx="923">
                  <c:v>92.299999999999031</c:v>
                </c:pt>
                <c:pt idx="924">
                  <c:v>92.399999999999025</c:v>
                </c:pt>
                <c:pt idx="925">
                  <c:v>92.499999999999019</c:v>
                </c:pt>
                <c:pt idx="926">
                  <c:v>92.599999999999014</c:v>
                </c:pt>
                <c:pt idx="927">
                  <c:v>92.699999999999008</c:v>
                </c:pt>
                <c:pt idx="928">
                  <c:v>92.799999999999002</c:v>
                </c:pt>
                <c:pt idx="929">
                  <c:v>92.899999999998997</c:v>
                </c:pt>
                <c:pt idx="930">
                  <c:v>92.999999999998991</c:v>
                </c:pt>
                <c:pt idx="931">
                  <c:v>93.099999999998985</c:v>
                </c:pt>
                <c:pt idx="932">
                  <c:v>93.19999999999898</c:v>
                </c:pt>
                <c:pt idx="933">
                  <c:v>93.299999999998974</c:v>
                </c:pt>
                <c:pt idx="934">
                  <c:v>93.399999999998968</c:v>
                </c:pt>
                <c:pt idx="935">
                  <c:v>93.499999999998963</c:v>
                </c:pt>
                <c:pt idx="936">
                  <c:v>93.599999999998957</c:v>
                </c:pt>
                <c:pt idx="937">
                  <c:v>93.699999999998951</c:v>
                </c:pt>
                <c:pt idx="938">
                  <c:v>93.799999999998946</c:v>
                </c:pt>
                <c:pt idx="939">
                  <c:v>93.89999999999894</c:v>
                </c:pt>
                <c:pt idx="940">
                  <c:v>93.999999999998934</c:v>
                </c:pt>
                <c:pt idx="941">
                  <c:v>94.099999999998929</c:v>
                </c:pt>
                <c:pt idx="942">
                  <c:v>94.199999999998923</c:v>
                </c:pt>
                <c:pt idx="943">
                  <c:v>94.299999999998917</c:v>
                </c:pt>
                <c:pt idx="944">
                  <c:v>94.399999999998911</c:v>
                </c:pt>
                <c:pt idx="945">
                  <c:v>94.499999999998906</c:v>
                </c:pt>
                <c:pt idx="946">
                  <c:v>94.5999999999989</c:v>
                </c:pt>
                <c:pt idx="947">
                  <c:v>94.699999999998894</c:v>
                </c:pt>
                <c:pt idx="948">
                  <c:v>94.799999999998889</c:v>
                </c:pt>
                <c:pt idx="949">
                  <c:v>94.899999999998883</c:v>
                </c:pt>
                <c:pt idx="950">
                  <c:v>94.999999999998877</c:v>
                </c:pt>
                <c:pt idx="951">
                  <c:v>95.099999999998872</c:v>
                </c:pt>
                <c:pt idx="952">
                  <c:v>95.199999999998866</c:v>
                </c:pt>
                <c:pt idx="953">
                  <c:v>95.29999999999886</c:v>
                </c:pt>
                <c:pt idx="954">
                  <c:v>95.399999999998855</c:v>
                </c:pt>
                <c:pt idx="955">
                  <c:v>95.499999999998849</c:v>
                </c:pt>
                <c:pt idx="956">
                  <c:v>95.599999999998843</c:v>
                </c:pt>
                <c:pt idx="957">
                  <c:v>95.699999999998838</c:v>
                </c:pt>
                <c:pt idx="958">
                  <c:v>95.799999999998832</c:v>
                </c:pt>
                <c:pt idx="959">
                  <c:v>95.899999999998826</c:v>
                </c:pt>
                <c:pt idx="960">
                  <c:v>95.99999999999882</c:v>
                </c:pt>
                <c:pt idx="961">
                  <c:v>96.099999999998815</c:v>
                </c:pt>
                <c:pt idx="962">
                  <c:v>96.199999999998809</c:v>
                </c:pt>
                <c:pt idx="963">
                  <c:v>96.299999999998803</c:v>
                </c:pt>
                <c:pt idx="964">
                  <c:v>96.399999999998798</c:v>
                </c:pt>
                <c:pt idx="965">
                  <c:v>96.499999999998792</c:v>
                </c:pt>
                <c:pt idx="966">
                  <c:v>96.599999999998786</c:v>
                </c:pt>
                <c:pt idx="967">
                  <c:v>96.699999999998781</c:v>
                </c:pt>
                <c:pt idx="968">
                  <c:v>96.799999999998775</c:v>
                </c:pt>
                <c:pt idx="969">
                  <c:v>96.899999999998769</c:v>
                </c:pt>
                <c:pt idx="970">
                  <c:v>96.999999999998764</c:v>
                </c:pt>
                <c:pt idx="971">
                  <c:v>97.099999999998758</c:v>
                </c:pt>
                <c:pt idx="972">
                  <c:v>97.199999999998752</c:v>
                </c:pt>
                <c:pt idx="973">
                  <c:v>97.299999999998747</c:v>
                </c:pt>
                <c:pt idx="974">
                  <c:v>97.399999999998741</c:v>
                </c:pt>
                <c:pt idx="975">
                  <c:v>97.499999999998735</c:v>
                </c:pt>
                <c:pt idx="976">
                  <c:v>97.59999999999873</c:v>
                </c:pt>
                <c:pt idx="977">
                  <c:v>97.699999999998724</c:v>
                </c:pt>
                <c:pt idx="978">
                  <c:v>97.799999999998718</c:v>
                </c:pt>
                <c:pt idx="979">
                  <c:v>97.899999999998712</c:v>
                </c:pt>
                <c:pt idx="980">
                  <c:v>97.999999999998707</c:v>
                </c:pt>
                <c:pt idx="981">
                  <c:v>98.099999999998701</c:v>
                </c:pt>
                <c:pt idx="982">
                  <c:v>98.199999999998695</c:v>
                </c:pt>
                <c:pt idx="983">
                  <c:v>98.29999999999869</c:v>
                </c:pt>
                <c:pt idx="984">
                  <c:v>98.399999999998684</c:v>
                </c:pt>
                <c:pt idx="985">
                  <c:v>98.499999999998678</c:v>
                </c:pt>
                <c:pt idx="986">
                  <c:v>98.599999999998673</c:v>
                </c:pt>
                <c:pt idx="987">
                  <c:v>98.699999999998667</c:v>
                </c:pt>
                <c:pt idx="988">
                  <c:v>98.799999999998661</c:v>
                </c:pt>
                <c:pt idx="989">
                  <c:v>98.899999999998656</c:v>
                </c:pt>
                <c:pt idx="990">
                  <c:v>98.99999999999865</c:v>
                </c:pt>
                <c:pt idx="991">
                  <c:v>99.099999999998644</c:v>
                </c:pt>
                <c:pt idx="992">
                  <c:v>99.199999999998639</c:v>
                </c:pt>
                <c:pt idx="993">
                  <c:v>99.299999999998633</c:v>
                </c:pt>
                <c:pt idx="994">
                  <c:v>99.399999999998627</c:v>
                </c:pt>
                <c:pt idx="995">
                  <c:v>99.499999999998622</c:v>
                </c:pt>
                <c:pt idx="996">
                  <c:v>99.599999999998616</c:v>
                </c:pt>
                <c:pt idx="997">
                  <c:v>99.69999999999861</c:v>
                </c:pt>
                <c:pt idx="998">
                  <c:v>99.799999999998604</c:v>
                </c:pt>
                <c:pt idx="999">
                  <c:v>99.899999999998599</c:v>
                </c:pt>
                <c:pt idx="1000">
                  <c:v>99.999999999998593</c:v>
                </c:pt>
                <c:pt idx="1001">
                  <c:v>100.09999999999859</c:v>
                </c:pt>
                <c:pt idx="1002">
                  <c:v>100.19999999999858</c:v>
                </c:pt>
                <c:pt idx="1003">
                  <c:v>100.29999999999858</c:v>
                </c:pt>
                <c:pt idx="1004">
                  <c:v>100.39999999999857</c:v>
                </c:pt>
                <c:pt idx="1005">
                  <c:v>100.49999999999856</c:v>
                </c:pt>
                <c:pt idx="1006">
                  <c:v>100.59999999999856</c:v>
                </c:pt>
                <c:pt idx="1007">
                  <c:v>100.69999999999855</c:v>
                </c:pt>
                <c:pt idx="1008">
                  <c:v>100.79999999999855</c:v>
                </c:pt>
                <c:pt idx="1009">
                  <c:v>100.89999999999854</c:v>
                </c:pt>
                <c:pt idx="1010">
                  <c:v>100.99999999999854</c:v>
                </c:pt>
                <c:pt idx="1011">
                  <c:v>101.09999999999853</c:v>
                </c:pt>
                <c:pt idx="1012">
                  <c:v>101.19999999999852</c:v>
                </c:pt>
                <c:pt idx="1013">
                  <c:v>101.29999999999852</c:v>
                </c:pt>
                <c:pt idx="1014">
                  <c:v>101.39999999999851</c:v>
                </c:pt>
                <c:pt idx="1015">
                  <c:v>101.49999999999851</c:v>
                </c:pt>
                <c:pt idx="1016">
                  <c:v>101.5999999999985</c:v>
                </c:pt>
                <c:pt idx="1017">
                  <c:v>101.6999999999985</c:v>
                </c:pt>
                <c:pt idx="1018">
                  <c:v>101.79999999999849</c:v>
                </c:pt>
                <c:pt idx="1019">
                  <c:v>101.89999999999849</c:v>
                </c:pt>
                <c:pt idx="1020">
                  <c:v>101.99999999999848</c:v>
                </c:pt>
                <c:pt idx="1021">
                  <c:v>102.09999999999847</c:v>
                </c:pt>
                <c:pt idx="1022">
                  <c:v>102.19999999999847</c:v>
                </c:pt>
                <c:pt idx="1023">
                  <c:v>102.29999999999846</c:v>
                </c:pt>
                <c:pt idx="1024">
                  <c:v>102.39999999999846</c:v>
                </c:pt>
                <c:pt idx="1025">
                  <c:v>102.49999999999845</c:v>
                </c:pt>
                <c:pt idx="1026">
                  <c:v>102.59999999999845</c:v>
                </c:pt>
                <c:pt idx="1027">
                  <c:v>102.69999999999844</c:v>
                </c:pt>
                <c:pt idx="1028">
                  <c:v>102.79999999999843</c:v>
                </c:pt>
                <c:pt idx="1029">
                  <c:v>102.89999999999843</c:v>
                </c:pt>
                <c:pt idx="1030">
                  <c:v>102.99999999999842</c:v>
                </c:pt>
                <c:pt idx="1031">
                  <c:v>103.09999999999842</c:v>
                </c:pt>
                <c:pt idx="1032">
                  <c:v>103.19999999999841</c:v>
                </c:pt>
                <c:pt idx="1033">
                  <c:v>103.29999999999841</c:v>
                </c:pt>
                <c:pt idx="1034">
                  <c:v>103.3999999999984</c:v>
                </c:pt>
                <c:pt idx="1035">
                  <c:v>103.49999999999839</c:v>
                </c:pt>
                <c:pt idx="1036">
                  <c:v>103.59999999999839</c:v>
                </c:pt>
                <c:pt idx="1037">
                  <c:v>103.69999999999838</c:v>
                </c:pt>
                <c:pt idx="1038">
                  <c:v>103.79999999999838</c:v>
                </c:pt>
                <c:pt idx="1039">
                  <c:v>103.89999999999837</c:v>
                </c:pt>
                <c:pt idx="1040">
                  <c:v>103.99999999999837</c:v>
                </c:pt>
                <c:pt idx="1041">
                  <c:v>104.09999999999836</c:v>
                </c:pt>
                <c:pt idx="1042">
                  <c:v>104.19999999999835</c:v>
                </c:pt>
                <c:pt idx="1043">
                  <c:v>104.29999999999835</c:v>
                </c:pt>
                <c:pt idx="1044">
                  <c:v>104.39999999999834</c:v>
                </c:pt>
                <c:pt idx="1045">
                  <c:v>104.49999999999834</c:v>
                </c:pt>
                <c:pt idx="1046">
                  <c:v>104.59999999999833</c:v>
                </c:pt>
                <c:pt idx="1047">
                  <c:v>104.69999999999833</c:v>
                </c:pt>
                <c:pt idx="1048">
                  <c:v>104.79999999999832</c:v>
                </c:pt>
                <c:pt idx="1049">
                  <c:v>104.89999999999831</c:v>
                </c:pt>
                <c:pt idx="1050">
                  <c:v>104.99999999999831</c:v>
                </c:pt>
                <c:pt idx="1051">
                  <c:v>105.0999999999983</c:v>
                </c:pt>
                <c:pt idx="1052">
                  <c:v>105.1999999999983</c:v>
                </c:pt>
                <c:pt idx="1053">
                  <c:v>105.29999999999829</c:v>
                </c:pt>
                <c:pt idx="1054">
                  <c:v>105.39999999999829</c:v>
                </c:pt>
                <c:pt idx="1055">
                  <c:v>105.49999999999828</c:v>
                </c:pt>
                <c:pt idx="1056">
                  <c:v>105.59999999999827</c:v>
                </c:pt>
                <c:pt idx="1057">
                  <c:v>105.69999999999827</c:v>
                </c:pt>
                <c:pt idx="1058">
                  <c:v>105.79999999999826</c:v>
                </c:pt>
                <c:pt idx="1059">
                  <c:v>105.89999999999826</c:v>
                </c:pt>
                <c:pt idx="1060">
                  <c:v>105.99999999999825</c:v>
                </c:pt>
                <c:pt idx="1061">
                  <c:v>106.09999999999825</c:v>
                </c:pt>
                <c:pt idx="1062">
                  <c:v>106.19999999999824</c:v>
                </c:pt>
                <c:pt idx="1063">
                  <c:v>106.29999999999824</c:v>
                </c:pt>
                <c:pt idx="1064">
                  <c:v>106.39999999999823</c:v>
                </c:pt>
                <c:pt idx="1065">
                  <c:v>106.49999999999822</c:v>
                </c:pt>
                <c:pt idx="1066">
                  <c:v>106.59999999999822</c:v>
                </c:pt>
                <c:pt idx="1067">
                  <c:v>106.69999999999821</c:v>
                </c:pt>
                <c:pt idx="1068">
                  <c:v>106.79999999999821</c:v>
                </c:pt>
                <c:pt idx="1069">
                  <c:v>106.8999999999982</c:v>
                </c:pt>
                <c:pt idx="1070">
                  <c:v>106.9999999999982</c:v>
                </c:pt>
                <c:pt idx="1071">
                  <c:v>107.09999999999819</c:v>
                </c:pt>
                <c:pt idx="1072">
                  <c:v>107.19999999999818</c:v>
                </c:pt>
                <c:pt idx="1073">
                  <c:v>107.29999999999818</c:v>
                </c:pt>
                <c:pt idx="1074">
                  <c:v>107.39999999999817</c:v>
                </c:pt>
                <c:pt idx="1075">
                  <c:v>107.49999999999817</c:v>
                </c:pt>
                <c:pt idx="1076">
                  <c:v>107.59999999999816</c:v>
                </c:pt>
                <c:pt idx="1077">
                  <c:v>107.69999999999816</c:v>
                </c:pt>
                <c:pt idx="1078">
                  <c:v>107.79999999999815</c:v>
                </c:pt>
                <c:pt idx="1079">
                  <c:v>107.89999999999814</c:v>
                </c:pt>
                <c:pt idx="1080">
                  <c:v>107.99999999999814</c:v>
                </c:pt>
                <c:pt idx="1081">
                  <c:v>108.09999999999813</c:v>
                </c:pt>
                <c:pt idx="1082">
                  <c:v>108.19999999999813</c:v>
                </c:pt>
                <c:pt idx="1083">
                  <c:v>108.29999999999812</c:v>
                </c:pt>
                <c:pt idx="1084">
                  <c:v>108.39999999999812</c:v>
                </c:pt>
                <c:pt idx="1085">
                  <c:v>108.49999999999811</c:v>
                </c:pt>
                <c:pt idx="1086">
                  <c:v>108.5999999999981</c:v>
                </c:pt>
                <c:pt idx="1087">
                  <c:v>108.6999999999981</c:v>
                </c:pt>
                <c:pt idx="1088">
                  <c:v>108.79999999999809</c:v>
                </c:pt>
                <c:pt idx="1089">
                  <c:v>108.89999999999809</c:v>
                </c:pt>
                <c:pt idx="1090">
                  <c:v>108.99999999999808</c:v>
                </c:pt>
                <c:pt idx="1091">
                  <c:v>109.09999999999808</c:v>
                </c:pt>
                <c:pt idx="1092">
                  <c:v>109.19999999999807</c:v>
                </c:pt>
                <c:pt idx="1093">
                  <c:v>109.29999999999806</c:v>
                </c:pt>
                <c:pt idx="1094">
                  <c:v>109.39999999999806</c:v>
                </c:pt>
                <c:pt idx="1095">
                  <c:v>109.49999999999805</c:v>
                </c:pt>
                <c:pt idx="1096">
                  <c:v>109.59999999999805</c:v>
                </c:pt>
              </c:numCache>
            </c:numRef>
          </c:xVal>
          <c:yVal>
            <c:numRef>
              <c:f>circular_arc_output!$B$2:$B$1098</c:f>
              <c:numCache>
                <c:formatCode>General</c:formatCode>
                <c:ptCount val="1097"/>
                <c:pt idx="0">
                  <c:v>2.9346143468283099</c:v>
                </c:pt>
                <c:pt idx="1">
                  <c:v>2.86436588224023</c:v>
                </c:pt>
                <c:pt idx="2">
                  <c:v>2.7949308310635299</c:v>
                </c:pt>
                <c:pt idx="3">
                  <c:v>2.7263133726082698</c:v>
                </c:pt>
                <c:pt idx="4">
                  <c:v>2.65851763589307</c:v>
                </c:pt>
                <c:pt idx="5">
                  <c:v>2.5915477010421402</c:v>
                </c:pt>
                <c:pt idx="6">
                  <c:v>2.5254075988195801</c:v>
                </c:pt>
                <c:pt idx="7">
                  <c:v>2.4601013092324102</c:v>
                </c:pt>
                <c:pt idx="8">
                  <c:v>2.3956327633932202</c:v>
                </c:pt>
                <c:pt idx="9">
                  <c:v>2.3320058402605301</c:v>
                </c:pt>
                <c:pt idx="10">
                  <c:v>2.2692243694327701</c:v>
                </c:pt>
                <c:pt idx="11">
                  <c:v>2.20729212928563</c:v>
                </c:pt>
                <c:pt idx="12">
                  <c:v>2.1462128465063799</c:v>
                </c:pt>
                <c:pt idx="13">
                  <c:v>2.0859901974908999</c:v>
                </c:pt>
                <c:pt idx="14">
                  <c:v>2.02662780648097</c:v>
                </c:pt>
                <c:pt idx="15">
                  <c:v>1.96812924556434</c:v>
                </c:pt>
                <c:pt idx="16">
                  <c:v>1.9104980365373101</c:v>
                </c:pt>
                <c:pt idx="17">
                  <c:v>1.85373764624819</c:v>
                </c:pt>
                <c:pt idx="18">
                  <c:v>1.7978514917194801</c:v>
                </c:pt>
                <c:pt idx="19">
                  <c:v>1.74284293502569</c:v>
                </c:pt>
                <c:pt idx="20">
                  <c:v>1.6887152884155501</c:v>
                </c:pt>
                <c:pt idx="21">
                  <c:v>1.6354718087241</c:v>
                </c:pt>
                <c:pt idx="22">
                  <c:v>1.5831156992353499</c:v>
                </c:pt>
                <c:pt idx="23">
                  <c:v>1.5316501124761901</c:v>
                </c:pt>
                <c:pt idx="24">
                  <c:v>1.4810781446285499</c:v>
                </c:pt>
                <c:pt idx="25">
                  <c:v>1.4314028392545799</c:v>
                </c:pt>
                <c:pt idx="26">
                  <c:v>1.3826271872967399</c:v>
                </c:pt>
                <c:pt idx="27">
                  <c:v>1.3347541224211401</c:v>
                </c:pt>
                <c:pt idx="28">
                  <c:v>1.28778652660548</c:v>
                </c:pt>
                <c:pt idx="29">
                  <c:v>1.24172722641378</c:v>
                </c:pt>
                <c:pt idx="30">
                  <c:v>1.1965789934620199</c:v>
                </c:pt>
                <c:pt idx="31">
                  <c:v>1.1523445448838101</c:v>
                </c:pt>
                <c:pt idx="32">
                  <c:v>1.1090265433304001</c:v>
                </c:pt>
                <c:pt idx="33">
                  <c:v>1.066627595108</c:v>
                </c:pt>
                <c:pt idx="34">
                  <c:v>1.02515025250613</c:v>
                </c:pt>
                <c:pt idx="35">
                  <c:v>0.98459701100364305</c:v>
                </c:pt>
                <c:pt idx="36">
                  <c:v>0.94497031206265003</c:v>
                </c:pt>
                <c:pt idx="37">
                  <c:v>0.90627253986894996</c:v>
                </c:pt>
                <c:pt idx="38">
                  <c:v>0.86850602366030205</c:v>
                </c:pt>
                <c:pt idx="39">
                  <c:v>0.83167303586378705</c:v>
                </c:pt>
                <c:pt idx="40">
                  <c:v>0.79577579349279404</c:v>
                </c:pt>
                <c:pt idx="41">
                  <c:v>0.76081645675003495</c:v>
                </c:pt>
                <c:pt idx="42">
                  <c:v>0.72679712949320596</c:v>
                </c:pt>
                <c:pt idx="43">
                  <c:v>0.69371985923498802</c:v>
                </c:pt>
                <c:pt idx="44">
                  <c:v>0.661586637143045</c:v>
                </c:pt>
                <c:pt idx="45">
                  <c:v>0.63039939571171999</c:v>
                </c:pt>
                <c:pt idx="46">
                  <c:v>0.600160013418644</c:v>
                </c:pt>
                <c:pt idx="47">
                  <c:v>0.57087030960246898</c:v>
                </c:pt>
                <c:pt idx="48">
                  <c:v>0.54253204585984305</c:v>
                </c:pt>
                <c:pt idx="49">
                  <c:v>0.51514692930504602</c:v>
                </c:pt>
                <c:pt idx="50">
                  <c:v>0.48871660698205199</c:v>
                </c:pt>
                <c:pt idx="51">
                  <c:v>0.46324266958981702</c:v>
                </c:pt>
                <c:pt idx="52">
                  <c:v>0.438726651016622</c:v>
                </c:pt>
                <c:pt idx="53">
                  <c:v>0.415170026011765</c:v>
                </c:pt>
                <c:pt idx="54">
                  <c:v>0.39257421204820198</c:v>
                </c:pt>
                <c:pt idx="55">
                  <c:v>0.37094056932255598</c:v>
                </c:pt>
                <c:pt idx="56">
                  <c:v>0.350270399823784</c:v>
                </c:pt>
                <c:pt idx="57">
                  <c:v>0.33056494779884799</c:v>
                </c:pt>
                <c:pt idx="58">
                  <c:v>0.31182539882138299</c:v>
                </c:pt>
                <c:pt idx="59">
                  <c:v>0.29405288025736798</c:v>
                </c:pt>
                <c:pt idx="60">
                  <c:v>0.27724846266210001</c:v>
                </c:pt>
                <c:pt idx="61">
                  <c:v>0.26141315652057501</c:v>
                </c:pt>
                <c:pt idx="62">
                  <c:v>0.24654791457578501</c:v>
                </c:pt>
                <c:pt idx="63">
                  <c:v>0.232653632760047</c:v>
                </c:pt>
                <c:pt idx="64">
                  <c:v>0.21973114646971201</c:v>
                </c:pt>
                <c:pt idx="65">
                  <c:v>0.20778123335912799</c:v>
                </c:pt>
                <c:pt idx="66">
                  <c:v>0.19680461287498399</c:v>
                </c:pt>
                <c:pt idx="67">
                  <c:v>0.186801944859325</c:v>
                </c:pt>
                <c:pt idx="68">
                  <c:v>0.17777383234351801</c:v>
                </c:pt>
                <c:pt idx="69">
                  <c:v>0.169720817822963</c:v>
                </c:pt>
                <c:pt idx="70">
                  <c:v>0.16264338651672</c:v>
                </c:pt>
                <c:pt idx="71">
                  <c:v>0.15654196403920601</c:v>
                </c:pt>
                <c:pt idx="72">
                  <c:v>0.151416917797178</c:v>
                </c:pt>
                <c:pt idx="73">
                  <c:v>0.147268556058406</c:v>
                </c:pt>
                <c:pt idx="74">
                  <c:v>0.14409712841734201</c:v>
                </c:pt>
                <c:pt idx="75">
                  <c:v>0.14190282626077499</c:v>
                </c:pt>
                <c:pt idx="76">
                  <c:v>0.14068578090518699</c:v>
                </c:pt>
                <c:pt idx="77">
                  <c:v>0.14044606639072299</c:v>
                </c:pt>
                <c:pt idx="78">
                  <c:v>0.14118369575589801</c:v>
                </c:pt>
                <c:pt idx="79">
                  <c:v>0.14210635051131201</c:v>
                </c:pt>
                <c:pt idx="80">
                  <c:v>0.13885055761784301</c:v>
                </c:pt>
                <c:pt idx="81">
                  <c:v>0.131617817562073</c:v>
                </c:pt>
                <c:pt idx="82">
                  <c:v>0.12970221694558801</c:v>
                </c:pt>
                <c:pt idx="83">
                  <c:v>0.124143135733902</c:v>
                </c:pt>
                <c:pt idx="84">
                  <c:v>0.118388460949063</c:v>
                </c:pt>
                <c:pt idx="85">
                  <c:v>0.10997161874547599</c:v>
                </c:pt>
                <c:pt idx="86">
                  <c:v>0.105790790170431</c:v>
                </c:pt>
                <c:pt idx="87">
                  <c:v>9.9139850120991399E-2</c:v>
                </c:pt>
                <c:pt idx="88">
                  <c:v>9.0615870431065504E-2</c:v>
                </c:pt>
                <c:pt idx="89">
                  <c:v>8.5742709692567504E-2</c:v>
                </c:pt>
                <c:pt idx="90">
                  <c:v>7.91019503958523E-2</c:v>
                </c:pt>
                <c:pt idx="91">
                  <c:v>7.0874386467039502E-2</c:v>
                </c:pt>
                <c:pt idx="92">
                  <c:v>6.5943394787609494E-2</c:v>
                </c:pt>
                <c:pt idx="93">
                  <c:v>5.9504250530153499E-2</c:v>
                </c:pt>
                <c:pt idx="94">
                  <c:v>5.3207561839371899E-2</c:v>
                </c:pt>
                <c:pt idx="95">
                  <c:v>4.9433918669819797E-2</c:v>
                </c:pt>
                <c:pt idx="96">
                  <c:v>4.13317610509693E-2</c:v>
                </c:pt>
                <c:pt idx="97">
                  <c:v>3.57896857894957E-2</c:v>
                </c:pt>
                <c:pt idx="98">
                  <c:v>2.91539579629898E-2</c:v>
                </c:pt>
                <c:pt idx="99">
                  <c:v>2.4061528034508201E-2</c:v>
                </c:pt>
                <c:pt idx="100">
                  <c:v>1.9197963643819E-2</c:v>
                </c:pt>
                <c:pt idx="101">
                  <c:v>1.5652922447770799E-2</c:v>
                </c:pt>
                <c:pt idx="102">
                  <c:v>1.12482109107077E-2</c:v>
                </c:pt>
                <c:pt idx="103">
                  <c:v>6.0725114308297599E-3</c:v>
                </c:pt>
                <c:pt idx="104">
                  <c:v>3.19591676816344E-3</c:v>
                </c:pt>
                <c:pt idx="105">
                  <c:v>-4.5949872583150799E-4</c:v>
                </c:pt>
                <c:pt idx="106">
                  <c:v>-2.2427747026085802E-3</c:v>
                </c:pt>
                <c:pt idx="107">
                  <c:v>-6.8616359494626496E-3</c:v>
                </c:pt>
                <c:pt idx="108">
                  <c:v>-9.7523047588765604E-3</c:v>
                </c:pt>
                <c:pt idx="109">
                  <c:v>-1.2265902478247799E-2</c:v>
                </c:pt>
                <c:pt idx="110">
                  <c:v>-1.3134748209267799E-2</c:v>
                </c:pt>
                <c:pt idx="111">
                  <c:v>-1.6739874146878699E-2</c:v>
                </c:pt>
                <c:pt idx="112">
                  <c:v>-1.7193958628922701E-2</c:v>
                </c:pt>
                <c:pt idx="113">
                  <c:v>-2.0316065289080101E-2</c:v>
                </c:pt>
                <c:pt idx="114">
                  <c:v>-2.2613301407545802E-2</c:v>
                </c:pt>
                <c:pt idx="115">
                  <c:v>-2.30808360502123E-2</c:v>
                </c:pt>
                <c:pt idx="116">
                  <c:v>-2.4136256892234E-2</c:v>
                </c:pt>
                <c:pt idx="117">
                  <c:v>-2.3735386785119699E-2</c:v>
                </c:pt>
                <c:pt idx="118">
                  <c:v>-2.5856438558548599E-2</c:v>
                </c:pt>
                <c:pt idx="119">
                  <c:v>-2.51755490899086E-2</c:v>
                </c:pt>
                <c:pt idx="120">
                  <c:v>-2.6803846005350299E-2</c:v>
                </c:pt>
                <c:pt idx="121">
                  <c:v>-2.7880192734301E-2</c:v>
                </c:pt>
                <c:pt idx="122">
                  <c:v>-2.7315635234117501E-2</c:v>
                </c:pt>
                <c:pt idx="123">
                  <c:v>-2.7338312007486799E-2</c:v>
                </c:pt>
                <c:pt idx="124">
                  <c:v>-2.6070043910294698E-2</c:v>
                </c:pt>
                <c:pt idx="125">
                  <c:v>-2.7052944060414998E-2</c:v>
                </c:pt>
                <c:pt idx="126">
                  <c:v>-2.6754747610539101E-2</c:v>
                </c:pt>
                <c:pt idx="127">
                  <c:v>-2.51859216950833E-2</c:v>
                </c:pt>
                <c:pt idx="128">
                  <c:v>-2.6011171750724298E-2</c:v>
                </c:pt>
                <c:pt idx="129">
                  <c:v>-2.4333954788744401E-2</c:v>
                </c:pt>
                <c:pt idx="130">
                  <c:v>-2.48397276736795E-2</c:v>
                </c:pt>
                <c:pt idx="131">
                  <c:v>-2.30251774191856E-2</c:v>
                </c:pt>
                <c:pt idx="132">
                  <c:v>-2.3411524016410099E-2</c:v>
                </c:pt>
                <c:pt idx="133">
                  <c:v>-2.1482057869434301E-2</c:v>
                </c:pt>
                <c:pt idx="134">
                  <c:v>-2.17738542705774E-2</c:v>
                </c:pt>
                <c:pt idx="135">
                  <c:v>-1.9749411847442298E-2</c:v>
                </c:pt>
                <c:pt idx="136">
                  <c:v>-1.9969494547694901E-2</c:v>
                </c:pt>
                <c:pt idx="137">
                  <c:v>-1.7866087146103299E-2</c:v>
                </c:pt>
                <c:pt idx="138">
                  <c:v>-1.8034899141639402E-2</c:v>
                </c:pt>
                <c:pt idx="139">
                  <c:v>-1.7028428614139501E-2</c:v>
                </c:pt>
                <c:pt idx="140">
                  <c:v>-1.48288621567189E-2</c:v>
                </c:pt>
                <c:pt idx="141">
                  <c:v>-1.50710060261189E-2</c:v>
                </c:pt>
                <c:pt idx="142">
                  <c:v>-1.4697044156491699E-2</c:v>
                </c:pt>
                <c:pt idx="143">
                  <c:v>-1.36322109028697E-2</c:v>
                </c:pt>
                <c:pt idx="144">
                  <c:v>-1.25535260885953E-2</c:v>
                </c:pt>
                <c:pt idx="145">
                  <c:v>-1.1461861431598599E-2</c:v>
                </c:pt>
                <c:pt idx="146">
                  <c:v>-9.6153966151177796E-3</c:v>
                </c:pt>
                <c:pt idx="147">
                  <c:v>-8.6038173176348192E-3</c:v>
                </c:pt>
                <c:pt idx="148">
                  <c:v>-6.2863482162356299E-3</c:v>
                </c:pt>
                <c:pt idx="149">
                  <c:v>-6.3212630338966803E-3</c:v>
                </c:pt>
                <c:pt idx="150">
                  <c:v>-3.9411820471286704E-3</c:v>
                </c:pt>
                <c:pt idx="151">
                  <c:v>-4.1350191459059698E-3</c:v>
                </c:pt>
                <c:pt idx="152">
                  <c:v>-1.73927284777164E-3</c:v>
                </c:pt>
                <c:pt idx="153">
                  <c:v>1.1946335434913601E-3</c:v>
                </c:pt>
                <c:pt idx="154">
                  <c:v>6.8767089396715099E-4</c:v>
                </c:pt>
                <c:pt idx="155">
                  <c:v>3.7178467027842999E-3</c:v>
                </c:pt>
                <c:pt idx="156">
                  <c:v>2.9518888331949698E-3</c:v>
                </c:pt>
                <c:pt idx="157">
                  <c:v>6.0422462411224799E-3</c:v>
                </c:pt>
                <c:pt idx="158">
                  <c:v>3.7622880190610799E-3</c:v>
                </c:pt>
                <c:pt idx="159">
                  <c:v>6.35811313986778E-3</c:v>
                </c:pt>
                <c:pt idx="160">
                  <c:v>6.1328257434070102E-3</c:v>
                </c:pt>
                <c:pt idx="161">
                  <c:v>8.8799074292182905E-3</c:v>
                </c:pt>
                <c:pt idx="162">
                  <c:v>8.5381399840116501E-3</c:v>
                </c:pt>
                <c:pt idx="163">
                  <c:v>1.14138056524097E-2</c:v>
                </c:pt>
                <c:pt idx="164">
                  <c:v>1.1316979303956001E-2</c:v>
                </c:pt>
                <c:pt idx="165">
                  <c:v>1.4452873729169299E-2</c:v>
                </c:pt>
                <c:pt idx="166">
                  <c:v>1.42484768293797E-2</c:v>
                </c:pt>
                <c:pt idx="167">
                  <c:v>1.7644023988395902E-2</c:v>
                </c:pt>
                <c:pt idx="168">
                  <c:v>1.74159626476466E-2</c:v>
                </c:pt>
                <c:pt idx="169">
                  <c:v>2.1099124103784499E-2</c:v>
                </c:pt>
                <c:pt idx="170">
                  <c:v>2.1301846951246199E-2</c:v>
                </c:pt>
                <c:pt idx="171">
                  <c:v>2.54899496212601E-2</c:v>
                </c:pt>
                <c:pt idx="172">
                  <c:v>2.57646180689334E-2</c:v>
                </c:pt>
                <c:pt idx="173">
                  <c:v>3.05067100562155E-2</c:v>
                </c:pt>
                <c:pt idx="174">
                  <c:v>3.1129762530326802E-2</c:v>
                </c:pt>
                <c:pt idx="175">
                  <c:v>3.4083990380167899E-2</c:v>
                </c:pt>
                <c:pt idx="176">
                  <c:v>3.9838261436670998E-2</c:v>
                </c:pt>
                <c:pt idx="177">
                  <c:v>4.0770368650555597E-2</c:v>
                </c:pt>
                <c:pt idx="178">
                  <c:v>4.7192866913974202E-2</c:v>
                </c:pt>
                <c:pt idx="179">
                  <c:v>4.8127140384167398E-2</c:v>
                </c:pt>
                <c:pt idx="180">
                  <c:v>5.51164573989808E-2</c:v>
                </c:pt>
                <c:pt idx="181">
                  <c:v>5.6137111969292101E-2</c:v>
                </c:pt>
                <c:pt idx="182">
                  <c:v>6.36337669566273E-2</c:v>
                </c:pt>
                <c:pt idx="183">
                  <c:v>6.4122910145670106E-2</c:v>
                </c:pt>
                <c:pt idx="184">
                  <c:v>7.1864962577819796E-2</c:v>
                </c:pt>
                <c:pt idx="185">
                  <c:v>7.1367224445566493E-2</c:v>
                </c:pt>
                <c:pt idx="186">
                  <c:v>7.8987100161612006E-2</c:v>
                </c:pt>
                <c:pt idx="187">
                  <c:v>7.6836341759189894E-2</c:v>
                </c:pt>
                <c:pt idx="188">
                  <c:v>7.3109937366098096E-2</c:v>
                </c:pt>
                <c:pt idx="189">
                  <c:v>7.6070622308179695E-2</c:v>
                </c:pt>
                <c:pt idx="190">
                  <c:v>7.3214907199144294E-2</c:v>
                </c:pt>
                <c:pt idx="191">
                  <c:v>6.5767531981691704E-2</c:v>
                </c:pt>
                <c:pt idx="192">
                  <c:v>6.5326611977070501E-2</c:v>
                </c:pt>
                <c:pt idx="193">
                  <c:v>6.0223702108487397E-2</c:v>
                </c:pt>
                <c:pt idx="194">
                  <c:v>6.0424748808145502E-2</c:v>
                </c:pt>
                <c:pt idx="195">
                  <c:v>4.95392007287591E-2</c:v>
                </c:pt>
                <c:pt idx="196">
                  <c:v>4.4118884252384298E-2</c:v>
                </c:pt>
                <c:pt idx="197">
                  <c:v>4.2875279206782503E-2</c:v>
                </c:pt>
                <c:pt idx="198">
                  <c:v>3.2554410398006398E-2</c:v>
                </c:pt>
                <c:pt idx="199">
                  <c:v>3.0763635877519801E-2</c:v>
                </c:pt>
                <c:pt idx="200">
                  <c:v>2.1235733758658101E-2</c:v>
                </c:pt>
                <c:pt idx="201">
                  <c:v>1.5691375127062201E-2</c:v>
                </c:pt>
                <c:pt idx="202">
                  <c:v>1.3631946174427799E-2</c:v>
                </c:pt>
                <c:pt idx="203">
                  <c:v>5.2399188280105504E-3</c:v>
                </c:pt>
                <c:pt idx="204">
                  <c:v>3.2846378162503199E-3</c:v>
                </c:pt>
                <c:pt idx="205">
                  <c:v>-4.2490996420383401E-3</c:v>
                </c:pt>
                <c:pt idx="206">
                  <c:v>-5.9177614748477901E-3</c:v>
                </c:pt>
                <c:pt idx="207">
                  <c:v>-1.30598805844783E-2</c:v>
                </c:pt>
                <c:pt idx="208">
                  <c:v>-1.45166288129985E-2</c:v>
                </c:pt>
                <c:pt idx="209">
                  <c:v>-2.04793467419222E-2</c:v>
                </c:pt>
                <c:pt idx="210">
                  <c:v>-2.1508085308596402E-2</c:v>
                </c:pt>
                <c:pt idx="211">
                  <c:v>-2.70727917086333E-2</c:v>
                </c:pt>
                <c:pt idx="212">
                  <c:v>-2.7775295311584999E-2</c:v>
                </c:pt>
                <c:pt idx="213">
                  <c:v>-3.2455006614327403E-2</c:v>
                </c:pt>
                <c:pt idx="214">
                  <c:v>-3.4852504613809197E-2</c:v>
                </c:pt>
                <c:pt idx="215">
                  <c:v>-3.5027599777094999E-2</c:v>
                </c:pt>
                <c:pt idx="216">
                  <c:v>-3.8782532094046397E-2</c:v>
                </c:pt>
                <c:pt idx="217">
                  <c:v>-4.1342663229443098E-2</c:v>
                </c:pt>
                <c:pt idx="218">
                  <c:v>-4.2681571329012499E-2</c:v>
                </c:pt>
                <c:pt idx="219">
                  <c:v>-4.2835690197534797E-2</c:v>
                </c:pt>
                <c:pt idx="220">
                  <c:v>-4.39610132016241E-2</c:v>
                </c:pt>
                <c:pt idx="221">
                  <c:v>-4.5661951764486702E-2</c:v>
                </c:pt>
                <c:pt idx="222">
                  <c:v>-4.5377945760264903E-2</c:v>
                </c:pt>
                <c:pt idx="223">
                  <c:v>-4.5842658379115102E-2</c:v>
                </c:pt>
                <c:pt idx="224">
                  <c:v>-4.4679701444692903E-2</c:v>
                </c:pt>
                <c:pt idx="225">
                  <c:v>-4.6277709188871002E-2</c:v>
                </c:pt>
                <c:pt idx="226">
                  <c:v>-4.6255746856331798E-2</c:v>
                </c:pt>
                <c:pt idx="227">
                  <c:v>-4.4728608103469E-2</c:v>
                </c:pt>
                <c:pt idx="228">
                  <c:v>-4.5809963485226E-2</c:v>
                </c:pt>
                <c:pt idx="229">
                  <c:v>-4.4087036512792097E-2</c:v>
                </c:pt>
                <c:pt idx="230">
                  <c:v>-4.4866757234558401E-2</c:v>
                </c:pt>
                <c:pt idx="231">
                  <c:v>-4.4122051680460503E-2</c:v>
                </c:pt>
                <c:pt idx="232">
                  <c:v>-4.2132190545089501E-2</c:v>
                </c:pt>
                <c:pt idx="233">
                  <c:v>-4.26001194864511E-2</c:v>
                </c:pt>
                <c:pt idx="234">
                  <c:v>-4.0506368852220399E-2</c:v>
                </c:pt>
                <c:pt idx="235">
                  <c:v>-4.0763091412372797E-2</c:v>
                </c:pt>
                <c:pt idx="236">
                  <c:v>-3.8598933722823803E-2</c:v>
                </c:pt>
                <c:pt idx="237">
                  <c:v>-3.8578853476792498E-2</c:v>
                </c:pt>
                <c:pt idx="238">
                  <c:v>-3.6319612758234102E-2</c:v>
                </c:pt>
                <c:pt idx="239">
                  <c:v>-3.6310788011178298E-2</c:v>
                </c:pt>
                <c:pt idx="240">
                  <c:v>-3.4031653543934198E-2</c:v>
                </c:pt>
                <c:pt idx="241">
                  <c:v>-3.3809893240686499E-2</c:v>
                </c:pt>
                <c:pt idx="242">
                  <c:v>-3.1482527789194102E-2</c:v>
                </c:pt>
                <c:pt idx="243">
                  <c:v>-3.13176305498927E-2</c:v>
                </c:pt>
                <c:pt idx="244">
                  <c:v>-2.90063302381895E-2</c:v>
                </c:pt>
                <c:pt idx="245">
                  <c:v>-2.87730286363512E-2</c:v>
                </c:pt>
                <c:pt idx="246">
                  <c:v>-2.64911681879311E-2</c:v>
                </c:pt>
                <c:pt idx="247">
                  <c:v>-2.6123338961042401E-2</c:v>
                </c:pt>
                <c:pt idx="248">
                  <c:v>-2.38344380049966E-2</c:v>
                </c:pt>
                <c:pt idx="249">
                  <c:v>-2.3574666760396198E-2</c:v>
                </c:pt>
                <c:pt idx="250">
                  <c:v>-2.1328591043129501E-2</c:v>
                </c:pt>
                <c:pt idx="251">
                  <c:v>-1.87089797691442E-2</c:v>
                </c:pt>
                <c:pt idx="252">
                  <c:v>-1.884992106352E-2</c:v>
                </c:pt>
                <c:pt idx="253">
                  <c:v>-1.6274729394353898E-2</c:v>
                </c:pt>
                <c:pt idx="254">
                  <c:v>-1.73452909803017E-2</c:v>
                </c:pt>
                <c:pt idx="255">
                  <c:v>-1.5198169450741201E-2</c:v>
                </c:pt>
                <c:pt idx="256">
                  <c:v>-1.49373727035708E-2</c:v>
                </c:pt>
                <c:pt idx="257">
                  <c:v>-1.28240811172872E-2</c:v>
                </c:pt>
                <c:pt idx="258">
                  <c:v>-1.0345087794121299E-2</c:v>
                </c:pt>
                <c:pt idx="259">
                  <c:v>-1.0498918476514499E-2</c:v>
                </c:pt>
                <c:pt idx="260">
                  <c:v>-8.0422298051416805E-3</c:v>
                </c:pt>
                <c:pt idx="261">
                  <c:v>-8.2196964649483492E-3</c:v>
                </c:pt>
                <c:pt idx="262">
                  <c:v>-5.7689219829626303E-3</c:v>
                </c:pt>
                <c:pt idx="263">
                  <c:v>-6.0992013313807504E-3</c:v>
                </c:pt>
                <c:pt idx="264">
                  <c:v>-3.6745621473528401E-3</c:v>
                </c:pt>
                <c:pt idx="265">
                  <c:v>-4.9231138546019697E-3</c:v>
                </c:pt>
                <c:pt idx="266">
                  <c:v>-2.8700112598016802E-3</c:v>
                </c:pt>
                <c:pt idx="267">
                  <c:v>-2.8011650720145501E-3</c:v>
                </c:pt>
                <c:pt idx="268">
                  <c:v>-7.3878662078641301E-4</c:v>
                </c:pt>
                <c:pt idx="269">
                  <c:v>2.0989996846765201E-4</c:v>
                </c:pt>
                <c:pt idx="270">
                  <c:v>2.56102491402998E-3</c:v>
                </c:pt>
                <c:pt idx="271">
                  <c:v>1.8428269540890999E-3</c:v>
                </c:pt>
                <c:pt idx="272">
                  <c:v>3.81865745293907E-3</c:v>
                </c:pt>
                <c:pt idx="273">
                  <c:v>1.3715249369852199E-3</c:v>
                </c:pt>
                <c:pt idx="274">
                  <c:v>4.3309011380188102E-4</c:v>
                </c:pt>
                <c:pt idx="275">
                  <c:v>3.0155116110108701E-4</c:v>
                </c:pt>
                <c:pt idx="276">
                  <c:v>-1.29232625477015E-3</c:v>
                </c:pt>
                <c:pt idx="277">
                  <c:v>-2.3461443197447798E-3</c:v>
                </c:pt>
                <c:pt idx="278">
                  <c:v>-3.6664518993347801E-3</c:v>
                </c:pt>
                <c:pt idx="279">
                  <c:v>-9.2310704931151105E-3</c:v>
                </c:pt>
                <c:pt idx="280">
                  <c:v>-1.21631639776751E-2</c:v>
                </c:pt>
                <c:pt idx="281">
                  <c:v>-2.0057602901943E-2</c:v>
                </c:pt>
                <c:pt idx="282">
                  <c:v>-2.5085868488531501E-2</c:v>
                </c:pt>
                <c:pt idx="283">
                  <c:v>-3.6905872169881997E-2</c:v>
                </c:pt>
                <c:pt idx="284">
                  <c:v>-4.5035876275505801E-2</c:v>
                </c:pt>
                <c:pt idx="285">
                  <c:v>-5.8078505913726902E-2</c:v>
                </c:pt>
                <c:pt idx="286">
                  <c:v>-6.9241695338860099E-2</c:v>
                </c:pt>
                <c:pt idx="287">
                  <c:v>-8.1317885662428993E-2</c:v>
                </c:pt>
                <c:pt idx="288">
                  <c:v>-0.100510707474313</c:v>
                </c:pt>
                <c:pt idx="289">
                  <c:v>-0.110059140308294</c:v>
                </c:pt>
                <c:pt idx="290">
                  <c:v>-0.123690872220322</c:v>
                </c:pt>
                <c:pt idx="291">
                  <c:v>-0.11456610844470499</c:v>
                </c:pt>
                <c:pt idx="292">
                  <c:v>-0.12256074725883</c:v>
                </c:pt>
                <c:pt idx="293">
                  <c:v>-0.113228030852042</c:v>
                </c:pt>
                <c:pt idx="294">
                  <c:v>-0.111008419538848</c:v>
                </c:pt>
                <c:pt idx="295">
                  <c:v>-0.113926316495053</c:v>
                </c:pt>
                <c:pt idx="296">
                  <c:v>-0.104244982590898</c:v>
                </c:pt>
                <c:pt idx="297">
                  <c:v>-0.10512017761357099</c:v>
                </c:pt>
                <c:pt idx="298">
                  <c:v>-9.5568563090637298E-2</c:v>
                </c:pt>
                <c:pt idx="299">
                  <c:v>-9.05470418510958E-2</c:v>
                </c:pt>
                <c:pt idx="300">
                  <c:v>-8.9635548763908404E-2</c:v>
                </c:pt>
                <c:pt idx="301">
                  <c:v>-8.0495450412854497E-2</c:v>
                </c:pt>
                <c:pt idx="302">
                  <c:v>-7.9075820278376299E-2</c:v>
                </c:pt>
                <c:pt idx="303">
                  <c:v>-7.0065543754026294E-2</c:v>
                </c:pt>
                <c:pt idx="304">
                  <c:v>-6.8378053605556405E-2</c:v>
                </c:pt>
                <c:pt idx="305">
                  <c:v>-5.99235477857291E-2</c:v>
                </c:pt>
                <c:pt idx="306">
                  <c:v>-5.8242521714419099E-2</c:v>
                </c:pt>
                <c:pt idx="307">
                  <c:v>-5.0405544810928397E-2</c:v>
                </c:pt>
                <c:pt idx="308">
                  <c:v>-4.8952036304399302E-2</c:v>
                </c:pt>
                <c:pt idx="309">
                  <c:v>-4.1764210909604998E-2</c:v>
                </c:pt>
                <c:pt idx="310">
                  <c:v>-4.0720127290114698E-2</c:v>
                </c:pt>
                <c:pt idx="311">
                  <c:v>-3.3855976536870003E-2</c:v>
                </c:pt>
                <c:pt idx="312">
                  <c:v>-3.3213017042726202E-2</c:v>
                </c:pt>
                <c:pt idx="313">
                  <c:v>-2.7156614232808299E-2</c:v>
                </c:pt>
                <c:pt idx="314">
                  <c:v>-2.7058606036007401E-2</c:v>
                </c:pt>
                <c:pt idx="315">
                  <c:v>-2.1608169656246901E-2</c:v>
                </c:pt>
                <c:pt idx="316">
                  <c:v>-2.2108023520559E-2</c:v>
                </c:pt>
                <c:pt idx="317">
                  <c:v>-1.72962022479623E-2</c:v>
                </c:pt>
                <c:pt idx="318">
                  <c:v>-1.84453797992318E-2</c:v>
                </c:pt>
                <c:pt idx="319">
                  <c:v>-1.44584940280765E-2</c:v>
                </c:pt>
                <c:pt idx="320">
                  <c:v>-1.6394882462918699E-2</c:v>
                </c:pt>
                <c:pt idx="321">
                  <c:v>-1.9871711265295699E-2</c:v>
                </c:pt>
                <c:pt idx="322">
                  <c:v>-1.55180818401277E-2</c:v>
                </c:pt>
                <c:pt idx="323">
                  <c:v>-1.9773622741922701E-2</c:v>
                </c:pt>
                <c:pt idx="324">
                  <c:v>-1.6075659310445099E-2</c:v>
                </c:pt>
                <c:pt idx="325">
                  <c:v>-2.1223454037681201E-2</c:v>
                </c:pt>
                <c:pt idx="326">
                  <c:v>-1.82237152475863E-2</c:v>
                </c:pt>
                <c:pt idx="327">
                  <c:v>-2.4419316789135299E-2</c:v>
                </c:pt>
                <c:pt idx="328">
                  <c:v>-1.8833565060049198E-2</c:v>
                </c:pt>
                <c:pt idx="329">
                  <c:v>-2.5003549410030201E-2</c:v>
                </c:pt>
                <c:pt idx="330">
                  <c:v>-2.4709563003852901E-2</c:v>
                </c:pt>
                <c:pt idx="331">
                  <c:v>-3.2484597526490598E-2</c:v>
                </c:pt>
                <c:pt idx="332">
                  <c:v>-3.7581443553790402E-2</c:v>
                </c:pt>
                <c:pt idx="333">
                  <c:v>-3.8997154217213399E-2</c:v>
                </c:pt>
                <c:pt idx="334">
                  <c:v>-4.9690485000610303E-2</c:v>
                </c:pt>
                <c:pt idx="335">
                  <c:v>-5.2673640893772203E-2</c:v>
                </c:pt>
                <c:pt idx="336">
                  <c:v>-6.5637339837849099E-2</c:v>
                </c:pt>
                <c:pt idx="337">
                  <c:v>-6.9827168248593793E-2</c:v>
                </c:pt>
                <c:pt idx="338">
                  <c:v>-8.5072318091988494E-2</c:v>
                </c:pt>
                <c:pt idx="339">
                  <c:v>-9.01888071093708E-2</c:v>
                </c:pt>
                <c:pt idx="340">
                  <c:v>-0.107555823866277</c:v>
                </c:pt>
                <c:pt idx="341">
                  <c:v>-0.112996775191277</c:v>
                </c:pt>
                <c:pt idx="342">
                  <c:v>-0.13211118988692699</c:v>
                </c:pt>
                <c:pt idx="343">
                  <c:v>-0.15476727625355099</c:v>
                </c:pt>
                <c:pt idx="344">
                  <c:v>-0.15702985227107999</c:v>
                </c:pt>
                <c:pt idx="345">
                  <c:v>-0.18079686304554299</c:v>
                </c:pt>
                <c:pt idx="346">
                  <c:v>-0.17830124078318399</c:v>
                </c:pt>
                <c:pt idx="347">
                  <c:v>-0.201806180179119</c:v>
                </c:pt>
                <c:pt idx="348">
                  <c:v>-0.192164585459977</c:v>
                </c:pt>
                <c:pt idx="349">
                  <c:v>-0.178102621808648</c:v>
                </c:pt>
                <c:pt idx="350">
                  <c:v>-0.19122871896252</c:v>
                </c:pt>
                <c:pt idx="351">
                  <c:v>-0.16075523849576701</c:v>
                </c:pt>
                <c:pt idx="352">
                  <c:v>-0.138573864009231</c:v>
                </c:pt>
                <c:pt idx="353">
                  <c:v>-0.12525132531300101</c:v>
                </c:pt>
                <c:pt idx="354">
                  <c:v>-0.118115299381315</c:v>
                </c:pt>
                <c:pt idx="355">
                  <c:v>-0.102462177630513</c:v>
                </c:pt>
                <c:pt idx="356">
                  <c:v>-8.0519636627286603E-2</c:v>
                </c:pt>
                <c:pt idx="357">
                  <c:v>-7.0433718152344199E-2</c:v>
                </c:pt>
                <c:pt idx="358">
                  <c:v>-5.4552535060793099E-2</c:v>
                </c:pt>
                <c:pt idx="359">
                  <c:v>-3.4830838907510001E-2</c:v>
                </c:pt>
                <c:pt idx="360">
                  <c:v>-2.4414039682596901E-2</c:v>
                </c:pt>
                <c:pt idx="361">
                  <c:v>-9.9682332947850193E-3</c:v>
                </c:pt>
                <c:pt idx="362">
                  <c:v>7.0842397399246597E-3</c:v>
                </c:pt>
                <c:pt idx="363">
                  <c:v>1.6431991010904302E-2</c:v>
                </c:pt>
                <c:pt idx="364">
                  <c:v>2.8652753680944401E-2</c:v>
                </c:pt>
                <c:pt idx="365">
                  <c:v>3.4805224277079098E-2</c:v>
                </c:pt>
                <c:pt idx="366">
                  <c:v>5.0477052107453298E-2</c:v>
                </c:pt>
                <c:pt idx="367">
                  <c:v>5.5435442831367199E-2</c:v>
                </c:pt>
                <c:pt idx="368">
                  <c:v>6.8757304921746198E-2</c:v>
                </c:pt>
                <c:pt idx="369">
                  <c:v>7.2388890665024505E-2</c:v>
                </c:pt>
                <c:pt idx="370">
                  <c:v>8.3783216774463598E-2</c:v>
                </c:pt>
                <c:pt idx="371">
                  <c:v>8.6139630991965505E-2</c:v>
                </c:pt>
                <c:pt idx="372">
                  <c:v>9.1484400443732697E-2</c:v>
                </c:pt>
                <c:pt idx="373">
                  <c:v>9.0936823282390805E-2</c:v>
                </c:pt>
                <c:pt idx="374">
                  <c:v>0.10022823838517</c:v>
                </c:pt>
                <c:pt idx="375">
                  <c:v>9.8442781250923803E-2</c:v>
                </c:pt>
                <c:pt idx="376">
                  <c:v>0.105995990335941</c:v>
                </c:pt>
                <c:pt idx="377">
                  <c:v>0.103110417257994</c:v>
                </c:pt>
                <c:pt idx="378">
                  <c:v>0.111934375483542</c:v>
                </c:pt>
                <c:pt idx="379">
                  <c:v>0.109266217797994</c:v>
                </c:pt>
                <c:pt idx="380">
                  <c:v>0.112334947101771</c:v>
                </c:pt>
                <c:pt idx="381">
                  <c:v>0.111806054133921</c:v>
                </c:pt>
                <c:pt idx="382">
                  <c:v>0.10787709755823</c:v>
                </c:pt>
                <c:pt idx="383">
                  <c:v>0.10237881867215</c:v>
                </c:pt>
                <c:pt idx="384">
                  <c:v>0.104783208575099</c:v>
                </c:pt>
                <c:pt idx="385">
                  <c:v>9.8562940023839404E-2</c:v>
                </c:pt>
                <c:pt idx="386">
                  <c:v>9.97970681637525E-2</c:v>
                </c:pt>
                <c:pt idx="387">
                  <c:v>9.2859707772731698E-2</c:v>
                </c:pt>
                <c:pt idx="388">
                  <c:v>9.6379406750202096E-2</c:v>
                </c:pt>
                <c:pt idx="389">
                  <c:v>8.9964395388960797E-2</c:v>
                </c:pt>
                <c:pt idx="390">
                  <c:v>8.9120828546583597E-2</c:v>
                </c:pt>
                <c:pt idx="391">
                  <c:v>8.2246117759495904E-2</c:v>
                </c:pt>
                <c:pt idx="392">
                  <c:v>7.3997354134917204E-2</c:v>
                </c:pt>
                <c:pt idx="393">
                  <c:v>7.3593960609286996E-2</c:v>
                </c:pt>
                <c:pt idx="394">
                  <c:v>6.4906518440693603E-2</c:v>
                </c:pt>
                <c:pt idx="395">
                  <c:v>6.6786511801183196E-2</c:v>
                </c:pt>
                <c:pt idx="396">
                  <c:v>5.8722583577036802E-2</c:v>
                </c:pt>
                <c:pt idx="397">
                  <c:v>4.9209341872483402E-2</c:v>
                </c:pt>
                <c:pt idx="398">
                  <c:v>4.7919948585331398E-2</c:v>
                </c:pt>
                <c:pt idx="399">
                  <c:v>3.7870753556489903E-2</c:v>
                </c:pt>
                <c:pt idx="400">
                  <c:v>3.9692304097115903E-2</c:v>
                </c:pt>
                <c:pt idx="401">
                  <c:v>3.03047732450068E-2</c:v>
                </c:pt>
                <c:pt idx="402">
                  <c:v>2.7006892953068001E-2</c:v>
                </c:pt>
                <c:pt idx="403">
                  <c:v>1.6648792661726398E-2</c:v>
                </c:pt>
                <c:pt idx="404">
                  <c:v>9.5315356738865306E-3</c:v>
                </c:pt>
                <c:pt idx="405">
                  <c:v>5.5665899999439699E-3</c:v>
                </c:pt>
                <c:pt idx="406">
                  <c:v>-6.3145458698272696E-3</c:v>
                </c:pt>
                <c:pt idx="407">
                  <c:v>-1.06135075911879E-2</c:v>
                </c:pt>
                <c:pt idx="408">
                  <c:v>-2.3579219356179199E-2</c:v>
                </c:pt>
                <c:pt idx="409">
                  <c:v>-2.8075864072888999E-2</c:v>
                </c:pt>
                <c:pt idx="410">
                  <c:v>-4.1984729934483697E-2</c:v>
                </c:pt>
                <c:pt idx="411">
                  <c:v>-4.6666246838867602E-2</c:v>
                </c:pt>
                <c:pt idx="412">
                  <c:v>-6.1392169911414302E-2</c:v>
                </c:pt>
                <c:pt idx="413">
                  <c:v>-6.5003341063856995E-2</c:v>
                </c:pt>
                <c:pt idx="414">
                  <c:v>-7.9984699841588694E-2</c:v>
                </c:pt>
                <c:pt idx="415">
                  <c:v>-8.2477518822997795E-2</c:v>
                </c:pt>
                <c:pt idx="416">
                  <c:v>-9.7293874248862197E-2</c:v>
                </c:pt>
                <c:pt idx="417">
                  <c:v>-0.114545180927962</c:v>
                </c:pt>
                <c:pt idx="418">
                  <c:v>-0.11023548711091199</c:v>
                </c:pt>
                <c:pt idx="419">
                  <c:v>-0.126331686973571</c:v>
                </c:pt>
                <c:pt idx="420">
                  <c:v>-0.11567690875381199</c:v>
                </c:pt>
                <c:pt idx="421">
                  <c:v>-0.12926485156640399</c:v>
                </c:pt>
                <c:pt idx="422">
                  <c:v>-0.109121965710073</c:v>
                </c:pt>
                <c:pt idx="423">
                  <c:v>-7.7463012188673006E-2</c:v>
                </c:pt>
                <c:pt idx="424">
                  <c:v>-7.3234128300100496E-2</c:v>
                </c:pt>
                <c:pt idx="425">
                  <c:v>-6.47211535833776E-2</c:v>
                </c:pt>
                <c:pt idx="426">
                  <c:v>-5.1831478718668202E-2</c:v>
                </c:pt>
                <c:pt idx="427">
                  <c:v>-4.65258173644542E-2</c:v>
                </c:pt>
                <c:pt idx="428">
                  <c:v>-3.7608152488246498E-2</c:v>
                </c:pt>
                <c:pt idx="429">
                  <c:v>-2.5565309682860901E-2</c:v>
                </c:pt>
                <c:pt idx="430">
                  <c:v>-2.0061724120750999E-2</c:v>
                </c:pt>
                <c:pt idx="431">
                  <c:v>-1.1556749232113301E-2</c:v>
                </c:pt>
                <c:pt idx="432">
                  <c:v>-8.0869339872151596E-3</c:v>
                </c:pt>
                <c:pt idx="433">
                  <c:v>4.1711048688739503E-3</c:v>
                </c:pt>
                <c:pt idx="434">
                  <c:v>1.13260168582201E-2</c:v>
                </c:pt>
                <c:pt idx="435">
                  <c:v>1.4206290477886701E-2</c:v>
                </c:pt>
                <c:pt idx="436">
                  <c:v>2.45555285364389E-2</c:v>
                </c:pt>
                <c:pt idx="437">
                  <c:v>3.05716798175126E-2</c:v>
                </c:pt>
                <c:pt idx="438">
                  <c:v>3.2596092438325203E-2</c:v>
                </c:pt>
                <c:pt idx="439">
                  <c:v>4.14063518401235E-2</c:v>
                </c:pt>
                <c:pt idx="440">
                  <c:v>4.2859188979491501E-2</c:v>
                </c:pt>
                <c:pt idx="441">
                  <c:v>5.0558820134028799E-2</c:v>
                </c:pt>
                <c:pt idx="442">
                  <c:v>5.4208696354180498E-2</c:v>
                </c:pt>
                <c:pt idx="443">
                  <c:v>5.4745604051277E-2</c:v>
                </c:pt>
                <c:pt idx="444">
                  <c:v>6.0699128778651301E-2</c:v>
                </c:pt>
                <c:pt idx="445">
                  <c:v>6.0632359236478799E-2</c:v>
                </c:pt>
                <c:pt idx="446">
                  <c:v>6.5691175172105404E-2</c:v>
                </c:pt>
                <c:pt idx="447">
                  <c:v>6.5093468641862204E-2</c:v>
                </c:pt>
                <c:pt idx="448">
                  <c:v>6.9025433622300597E-2</c:v>
                </c:pt>
                <c:pt idx="449">
                  <c:v>7.0478073321282794E-2</c:v>
                </c:pt>
                <c:pt idx="450">
                  <c:v>6.9174013566225698E-2</c:v>
                </c:pt>
                <c:pt idx="451">
                  <c:v>7.2014876175671802E-2</c:v>
                </c:pt>
                <c:pt idx="452">
                  <c:v>7.23786687012761E-2</c:v>
                </c:pt>
                <c:pt idx="453">
                  <c:v>7.0417266339063603E-2</c:v>
                </c:pt>
                <c:pt idx="454">
                  <c:v>7.2414526715874603E-2</c:v>
                </c:pt>
                <c:pt idx="455">
                  <c:v>7.0100260432809494E-2</c:v>
                </c:pt>
                <c:pt idx="456">
                  <c:v>7.1361338486894896E-2</c:v>
                </c:pt>
                <c:pt idx="457">
                  <c:v>6.8656715098768403E-2</c:v>
                </c:pt>
                <c:pt idx="458">
                  <c:v>6.7855171393603003E-2</c:v>
                </c:pt>
                <c:pt idx="459">
                  <c:v>6.8780389614403206E-2</c:v>
                </c:pt>
                <c:pt idx="460">
                  <c:v>6.5778624964877894E-2</c:v>
                </c:pt>
                <c:pt idx="461">
                  <c:v>6.61139031872153E-2</c:v>
                </c:pt>
                <c:pt idx="462">
                  <c:v>6.2899188138544504E-2</c:v>
                </c:pt>
                <c:pt idx="463">
                  <c:v>6.30183978937566E-2</c:v>
                </c:pt>
                <c:pt idx="464">
                  <c:v>5.9648860129527699E-2</c:v>
                </c:pt>
                <c:pt idx="465">
                  <c:v>5.9590311837382601E-2</c:v>
                </c:pt>
                <c:pt idx="466">
                  <c:v>5.61201851814985E-2</c:v>
                </c:pt>
                <c:pt idx="467">
                  <c:v>5.5923954932950402E-2</c:v>
                </c:pt>
                <c:pt idx="468">
                  <c:v>5.2404437214136103E-2</c:v>
                </c:pt>
                <c:pt idx="469">
                  <c:v>5.2103502675890902E-2</c:v>
                </c:pt>
                <c:pt idx="470">
                  <c:v>5.1096476032398599E-2</c:v>
                </c:pt>
                <c:pt idx="471">
                  <c:v>4.82105530099943E-2</c:v>
                </c:pt>
                <c:pt idx="472">
                  <c:v>4.6174948103725903E-2</c:v>
                </c:pt>
                <c:pt idx="473">
                  <c:v>4.2681409046053803E-2</c:v>
                </c:pt>
                <c:pt idx="474">
                  <c:v>4.2315296945162097E-2</c:v>
                </c:pt>
                <c:pt idx="475">
                  <c:v>3.8889041403308497E-2</c:v>
                </c:pt>
                <c:pt idx="476">
                  <c:v>3.8498697802424403E-2</c:v>
                </c:pt>
                <c:pt idx="477">
                  <c:v>3.7371466285549097E-2</c:v>
                </c:pt>
                <c:pt idx="478">
                  <c:v>3.5549734951928202E-2</c:v>
                </c:pt>
                <c:pt idx="479">
                  <c:v>3.2879782142117599E-2</c:v>
                </c:pt>
                <c:pt idx="480">
                  <c:v>3.1024702009744901E-2</c:v>
                </c:pt>
                <c:pt idx="481">
                  <c:v>2.7857086155563499E-2</c:v>
                </c:pt>
                <c:pt idx="482">
                  <c:v>2.7605343493632899E-2</c:v>
                </c:pt>
                <c:pt idx="483">
                  <c:v>2.4570228299126001E-2</c:v>
                </c:pt>
                <c:pt idx="484">
                  <c:v>2.4172085337340801E-2</c:v>
                </c:pt>
                <c:pt idx="485">
                  <c:v>2.1189438062720001E-2</c:v>
                </c:pt>
                <c:pt idx="486">
                  <c:v>2.1085554501041701E-2</c:v>
                </c:pt>
                <c:pt idx="487">
                  <c:v>1.8247490050271101E-2</c:v>
                </c:pt>
                <c:pt idx="488">
                  <c:v>1.8009393475949698E-2</c:v>
                </c:pt>
                <c:pt idx="489">
                  <c:v>1.5230685239657701E-2</c:v>
                </c:pt>
                <c:pt idx="490">
                  <c:v>1.5116671449504701E-2</c:v>
                </c:pt>
                <c:pt idx="491">
                  <c:v>1.2396715581417E-2</c:v>
                </c:pt>
                <c:pt idx="492">
                  <c:v>9.1860065003856999E-3</c:v>
                </c:pt>
                <c:pt idx="493">
                  <c:v>1.00077702663838E-2</c:v>
                </c:pt>
                <c:pt idx="494">
                  <c:v>6.9392386358231297E-3</c:v>
                </c:pt>
                <c:pt idx="495">
                  <c:v>7.5382275972515301E-3</c:v>
                </c:pt>
                <c:pt idx="496">
                  <c:v>4.5198035659268498E-3</c:v>
                </c:pt>
                <c:pt idx="497">
                  <c:v>5.5031275260262096E-3</c:v>
                </c:pt>
                <c:pt idx="498">
                  <c:v>2.6137828244827601E-3</c:v>
                </c:pt>
                <c:pt idx="499">
                  <c:v>3.3735455945134098E-3</c:v>
                </c:pt>
                <c:pt idx="500">
                  <c:v>5.1619298756122502E-4</c:v>
                </c:pt>
                <c:pt idx="501">
                  <c:v>2.9438610072247602E-3</c:v>
                </c:pt>
                <c:pt idx="502">
                  <c:v>7.1748351911082799E-4</c:v>
                </c:pt>
                <c:pt idx="503">
                  <c:v>1.1441588285379101E-3</c:v>
                </c:pt>
                <c:pt idx="504">
                  <c:v>-1.0805632919073101E-3</c:v>
                </c:pt>
                <c:pt idx="505">
                  <c:v>-3.68755601812154E-4</c:v>
                </c:pt>
                <c:pt idx="506">
                  <c:v>-2.5163257960230099E-3</c:v>
                </c:pt>
                <c:pt idx="507">
                  <c:v>-3.3374342019669699E-3</c:v>
                </c:pt>
                <c:pt idx="508">
                  <c:v>-6.0479803360067299E-3</c:v>
                </c:pt>
                <c:pt idx="509">
                  <c:v>-3.2955014612525702E-3</c:v>
                </c:pt>
                <c:pt idx="510">
                  <c:v>-5.40825963253155E-3</c:v>
                </c:pt>
                <c:pt idx="511">
                  <c:v>-4.5512865763157597E-3</c:v>
                </c:pt>
                <c:pt idx="512">
                  <c:v>-6.6348326508887103E-3</c:v>
                </c:pt>
                <c:pt idx="513">
                  <c:v>-9.3148793093860097E-3</c:v>
                </c:pt>
                <c:pt idx="514">
                  <c:v>-8.1128416932187992E-3</c:v>
                </c:pt>
                <c:pt idx="515">
                  <c:v>-7.1298201219178702E-3</c:v>
                </c:pt>
                <c:pt idx="516">
                  <c:v>-9.2866891063749703E-3</c:v>
                </c:pt>
                <c:pt idx="517">
                  <c:v>-8.2999711739830603E-3</c:v>
                </c:pt>
                <c:pt idx="518">
                  <c:v>-1.04882135055959E-2</c:v>
                </c:pt>
                <c:pt idx="519">
                  <c:v>-1.3339221070054899E-2</c:v>
                </c:pt>
                <c:pt idx="520">
                  <c:v>-1.1728448094800101E-2</c:v>
                </c:pt>
                <c:pt idx="521">
                  <c:v>-1.4635891187936E-2</c:v>
                </c:pt>
                <c:pt idx="522">
                  <c:v>-1.2997221434488801E-2</c:v>
                </c:pt>
                <c:pt idx="523">
                  <c:v>-1.5991832304280199E-2</c:v>
                </c:pt>
                <c:pt idx="524">
                  <c:v>-1.9710019289050199E-2</c:v>
                </c:pt>
                <c:pt idx="525">
                  <c:v>-1.48477525217458E-2</c:v>
                </c:pt>
                <c:pt idx="526">
                  <c:v>-1.79587216698564E-2</c:v>
                </c:pt>
                <c:pt idx="527">
                  <c:v>-1.62790161557495E-2</c:v>
                </c:pt>
                <c:pt idx="528">
                  <c:v>-1.9571216776967E-2</c:v>
                </c:pt>
                <c:pt idx="529">
                  <c:v>-1.58440933446399E-2</c:v>
                </c:pt>
                <c:pt idx="530">
                  <c:v>-1.8579139257781201E-2</c:v>
                </c:pt>
                <c:pt idx="531">
                  <c:v>-2.22025961265899E-2</c:v>
                </c:pt>
                <c:pt idx="532">
                  <c:v>-2.0188617403618901E-2</c:v>
                </c:pt>
                <c:pt idx="533">
                  <c:v>-2.39888442447409E-2</c:v>
                </c:pt>
                <c:pt idx="534">
                  <c:v>-2.2035795787815001E-2</c:v>
                </c:pt>
                <c:pt idx="535">
                  <c:v>-2.6070842926856099E-2</c:v>
                </c:pt>
                <c:pt idx="536">
                  <c:v>-2.41844001866411E-2</c:v>
                </c:pt>
                <c:pt idx="537">
                  <c:v>-2.85240623052232E-2</c:v>
                </c:pt>
                <c:pt idx="538">
                  <c:v>-2.4358352908166101E-2</c:v>
                </c:pt>
                <c:pt idx="539">
                  <c:v>-2.8160066489362999E-2</c:v>
                </c:pt>
                <c:pt idx="540">
                  <c:v>-2.69702232908457E-2</c:v>
                </c:pt>
                <c:pt idx="541">
                  <c:v>-3.1139149738010002E-2</c:v>
                </c:pt>
                <c:pt idx="542">
                  <c:v>-3.0513148813042699E-2</c:v>
                </c:pt>
                <c:pt idx="543">
                  <c:v>-3.52945150225423E-2</c:v>
                </c:pt>
                <c:pt idx="544">
                  <c:v>-3.4516289364546503E-2</c:v>
                </c:pt>
                <c:pt idx="545">
                  <c:v>-3.9879445568658398E-2</c:v>
                </c:pt>
                <c:pt idx="546">
                  <c:v>-3.9043509750626898E-2</c:v>
                </c:pt>
                <c:pt idx="547">
                  <c:v>-4.4939338578842497E-2</c:v>
                </c:pt>
                <c:pt idx="548">
                  <c:v>-4.4831125764176201E-2</c:v>
                </c:pt>
                <c:pt idx="549">
                  <c:v>-5.15154728200286E-2</c:v>
                </c:pt>
                <c:pt idx="550">
                  <c:v>-5.1182535826228497E-2</c:v>
                </c:pt>
                <c:pt idx="551">
                  <c:v>-5.8512457646429497E-2</c:v>
                </c:pt>
                <c:pt idx="552">
                  <c:v>-6.7682430497370605E-2</c:v>
                </c:pt>
                <c:pt idx="553">
                  <c:v>-6.55970457009971E-2</c:v>
                </c:pt>
                <c:pt idx="554">
                  <c:v>-7.5196716818027198E-2</c:v>
                </c:pt>
                <c:pt idx="555">
                  <c:v>-7.3479798971675295E-2</c:v>
                </c:pt>
                <c:pt idx="556">
                  <c:v>-8.3625021623447496E-2</c:v>
                </c:pt>
                <c:pt idx="557">
                  <c:v>-7.44698605267331E-2</c:v>
                </c:pt>
                <c:pt idx="558">
                  <c:v>-8.2425774191506193E-2</c:v>
                </c:pt>
                <c:pt idx="559">
                  <c:v>-7.9046557890251196E-2</c:v>
                </c:pt>
                <c:pt idx="560">
                  <c:v>-8.64820363931358E-2</c:v>
                </c:pt>
                <c:pt idx="561">
                  <c:v>-8.11602505855262E-2</c:v>
                </c:pt>
                <c:pt idx="562">
                  <c:v>-8.7661590194329606E-2</c:v>
                </c:pt>
                <c:pt idx="563">
                  <c:v>-9.6160881919786306E-2</c:v>
                </c:pt>
                <c:pt idx="564">
                  <c:v>-8.2560603506863103E-2</c:v>
                </c:pt>
                <c:pt idx="565">
                  <c:v>-6.8589331815019194E-2</c:v>
                </c:pt>
                <c:pt idx="566">
                  <c:v>-7.0147536695003496E-2</c:v>
                </c:pt>
                <c:pt idx="567">
                  <c:v>-5.6193631608039099E-2</c:v>
                </c:pt>
                <c:pt idx="568">
                  <c:v>-4.9645338207483201E-2</c:v>
                </c:pt>
                <c:pt idx="569">
                  <c:v>-4.8632891383022001E-2</c:v>
                </c:pt>
                <c:pt idx="570">
                  <c:v>-3.5748811438679598E-2</c:v>
                </c:pt>
                <c:pt idx="571">
                  <c:v>-3.3879039809107697E-2</c:v>
                </c:pt>
                <c:pt idx="572">
                  <c:v>-2.1897142985835599E-2</c:v>
                </c:pt>
                <c:pt idx="573">
                  <c:v>-1.24986879527568E-2</c:v>
                </c:pt>
                <c:pt idx="574">
                  <c:v>-8.3782293368130905E-3</c:v>
                </c:pt>
                <c:pt idx="575">
                  <c:v>-2.2436089348047898E-3</c:v>
                </c:pt>
                <c:pt idx="576" formatCode="0.00E+00">
                  <c:v>8.6183426901698099E-5</c:v>
                </c:pt>
                <c:pt idx="577">
                  <c:v>9.83270490542054E-3</c:v>
                </c:pt>
                <c:pt idx="578">
                  <c:v>1.19951630476862E-2</c:v>
                </c:pt>
                <c:pt idx="579">
                  <c:v>1.7133129294961601E-2</c:v>
                </c:pt>
                <c:pt idx="580">
                  <c:v>2.4968749610707101E-2</c:v>
                </c:pt>
                <c:pt idx="581">
                  <c:v>2.6418998138979001E-2</c:v>
                </c:pt>
                <c:pt idx="582">
                  <c:v>3.3397634048014803E-2</c:v>
                </c:pt>
                <c:pt idx="583">
                  <c:v>3.4380764234810998E-2</c:v>
                </c:pt>
                <c:pt idx="584">
                  <c:v>4.0283781941980103E-2</c:v>
                </c:pt>
                <c:pt idx="585">
                  <c:v>4.3327490333467701E-2</c:v>
                </c:pt>
                <c:pt idx="586">
                  <c:v>4.3576311320066403E-2</c:v>
                </c:pt>
                <c:pt idx="587">
                  <c:v>4.8299498856067602E-2</c:v>
                </c:pt>
                <c:pt idx="588">
                  <c:v>4.8063210211694199E-2</c:v>
                </c:pt>
                <c:pt idx="589">
                  <c:v>5.1877042744308703E-2</c:v>
                </c:pt>
                <c:pt idx="590">
                  <c:v>5.1118876785039902E-2</c:v>
                </c:pt>
                <c:pt idx="591">
                  <c:v>5.44861648231744E-2</c:v>
                </c:pt>
                <c:pt idx="592">
                  <c:v>5.6462942156940699E-2</c:v>
                </c:pt>
                <c:pt idx="593">
                  <c:v>5.59244421310722E-2</c:v>
                </c:pt>
                <c:pt idx="594">
                  <c:v>5.6327463127672603E-2</c:v>
                </c:pt>
                <c:pt idx="595">
                  <c:v>5.7523667346686097E-2</c:v>
                </c:pt>
                <c:pt idx="596">
                  <c:v>5.63801126554608E-2</c:v>
                </c:pt>
                <c:pt idx="597">
                  <c:v>5.6210540235042503E-2</c:v>
                </c:pt>
                <c:pt idx="598">
                  <c:v>5.4045850876718697E-2</c:v>
                </c:pt>
                <c:pt idx="599">
                  <c:v>5.5336362682282897E-2</c:v>
                </c:pt>
                <c:pt idx="600">
                  <c:v>5.2911962848156698E-2</c:v>
                </c:pt>
                <c:pt idx="601">
                  <c:v>5.1902016159147003E-2</c:v>
                </c:pt>
                <c:pt idx="602">
                  <c:v>4.84946109354496E-2</c:v>
                </c:pt>
                <c:pt idx="603">
                  <c:v>5.1550249103456701E-2</c:v>
                </c:pt>
                <c:pt idx="604">
                  <c:v>4.8650742508470998E-2</c:v>
                </c:pt>
                <c:pt idx="605">
                  <c:v>4.8810909502208198E-2</c:v>
                </c:pt>
                <c:pt idx="606">
                  <c:v>4.5732721686363199E-2</c:v>
                </c:pt>
                <c:pt idx="607">
                  <c:v>4.5718755573034203E-2</c:v>
                </c:pt>
                <c:pt idx="608">
                  <c:v>4.2497072834521497E-2</c:v>
                </c:pt>
                <c:pt idx="609">
                  <c:v>4.2346154339611503E-2</c:v>
                </c:pt>
                <c:pt idx="610">
                  <c:v>3.9009750355034997E-2</c:v>
                </c:pt>
                <c:pt idx="611">
                  <c:v>3.8755537010729299E-2</c:v>
                </c:pt>
                <c:pt idx="612">
                  <c:v>3.5327192861586802E-2</c:v>
                </c:pt>
                <c:pt idx="613">
                  <c:v>3.5130843985825701E-2</c:v>
                </c:pt>
                <c:pt idx="614">
                  <c:v>3.1692276243120397E-2</c:v>
                </c:pt>
                <c:pt idx="615">
                  <c:v>3.1258169561624499E-2</c:v>
                </c:pt>
                <c:pt idx="616">
                  <c:v>2.7755264658480799E-2</c:v>
                </c:pt>
                <c:pt idx="617">
                  <c:v>2.7300232090055901E-2</c:v>
                </c:pt>
                <c:pt idx="618">
                  <c:v>2.37359516322612E-2</c:v>
                </c:pt>
                <c:pt idx="619">
                  <c:v>2.3410043213516401E-2</c:v>
                </c:pt>
                <c:pt idx="620">
                  <c:v>1.98449529707431E-2</c:v>
                </c:pt>
                <c:pt idx="621">
                  <c:v>1.56230428256094E-2</c:v>
                </c:pt>
                <c:pt idx="622">
                  <c:v>1.5704537741839799E-2</c:v>
                </c:pt>
                <c:pt idx="623">
                  <c:v>1.14038977771997E-2</c:v>
                </c:pt>
                <c:pt idx="624">
                  <c:v>1.17235970683395E-2</c:v>
                </c:pt>
                <c:pt idx="625">
                  <c:v>7.3860236443579197E-3</c:v>
                </c:pt>
                <c:pt idx="626">
                  <c:v>9.3698967248201301E-3</c:v>
                </c:pt>
                <c:pt idx="627">
                  <c:v>5.6346952915191598E-3</c:v>
                </c:pt>
                <c:pt idx="628">
                  <c:v>3.53426812216639E-3</c:v>
                </c:pt>
                <c:pt idx="629">
                  <c:v>-1.03018619120121E-3</c:v>
                </c:pt>
                <c:pt idx="630">
                  <c:v>9.9853659048676491E-4</c:v>
                </c:pt>
                <c:pt idx="631">
                  <c:v>-3.0351774767041202E-3</c:v>
                </c:pt>
                <c:pt idx="632">
                  <c:v>-5.3724418394267498E-3</c:v>
                </c:pt>
                <c:pt idx="633">
                  <c:v>-1.04239350184798E-2</c:v>
                </c:pt>
                <c:pt idx="634">
                  <c:v>-8.1417616456747003E-3</c:v>
                </c:pt>
                <c:pt idx="635">
                  <c:v>-9.2626339755952306E-3</c:v>
                </c:pt>
                <c:pt idx="636">
                  <c:v>-1.33215319365263E-2</c:v>
                </c:pt>
                <c:pt idx="637">
                  <c:v>-1.66130419820547E-2</c:v>
                </c:pt>
                <c:pt idx="638">
                  <c:v>-2.2478914819657799E-2</c:v>
                </c:pt>
                <c:pt idx="639">
                  <c:v>-2.4043286684900501E-2</c:v>
                </c:pt>
                <c:pt idx="640">
                  <c:v>-3.0898961704224299E-2</c:v>
                </c:pt>
                <c:pt idx="641">
                  <c:v>-3.3137923572212402E-2</c:v>
                </c:pt>
                <c:pt idx="642">
                  <c:v>-4.1207620874047203E-2</c:v>
                </c:pt>
                <c:pt idx="643">
                  <c:v>-4.4526129029691199E-2</c:v>
                </c:pt>
                <c:pt idx="644">
                  <c:v>-5.1287141162902103E-2</c:v>
                </c:pt>
                <c:pt idx="645">
                  <c:v>-6.1735409777611501E-2</c:v>
                </c:pt>
                <c:pt idx="646">
                  <c:v>-6.6484258510172298E-2</c:v>
                </c:pt>
                <c:pt idx="647">
                  <c:v>-7.2698190808296204E-2</c:v>
                </c:pt>
                <c:pt idx="648">
                  <c:v>-8.4064687602221896E-2</c:v>
                </c:pt>
                <c:pt idx="649">
                  <c:v>-9.3653494492173195E-2</c:v>
                </c:pt>
                <c:pt idx="650">
                  <c:v>-0.107997778337448</c:v>
                </c:pt>
                <c:pt idx="651">
                  <c:v>-0.118678238242864</c:v>
                </c:pt>
                <c:pt idx="652">
                  <c:v>-0.135987589135766</c:v>
                </c:pt>
                <c:pt idx="653">
                  <c:v>-0.13470844225957901</c:v>
                </c:pt>
                <c:pt idx="654">
                  <c:v>-0.138732690364122</c:v>
                </c:pt>
                <c:pt idx="655">
                  <c:v>-0.150446711573749</c:v>
                </c:pt>
                <c:pt idx="656">
                  <c:v>-0.14784837095066899</c:v>
                </c:pt>
                <c:pt idx="657">
                  <c:v>-0.1577716358006</c:v>
                </c:pt>
                <c:pt idx="658">
                  <c:v>-0.135484015103429</c:v>
                </c:pt>
                <c:pt idx="659">
                  <c:v>-0.138873029965907</c:v>
                </c:pt>
                <c:pt idx="660">
                  <c:v>-0.11826177407056</c:v>
                </c:pt>
                <c:pt idx="661">
                  <c:v>-0.117778186220675</c:v>
                </c:pt>
                <c:pt idx="662">
                  <c:v>-9.7562217619270003E-2</c:v>
                </c:pt>
                <c:pt idx="663">
                  <c:v>-8.2490611821412999E-2</c:v>
                </c:pt>
                <c:pt idx="664">
                  <c:v>-7.5793881900608498E-2</c:v>
                </c:pt>
                <c:pt idx="665">
                  <c:v>-6.4968195278197499E-2</c:v>
                </c:pt>
                <c:pt idx="666">
                  <c:v>-6.0189900919795002E-2</c:v>
                </c:pt>
                <c:pt idx="667">
                  <c:v>-4.3514329008757999E-2</c:v>
                </c:pt>
                <c:pt idx="668">
                  <c:v>-3.8429938722401802E-2</c:v>
                </c:pt>
                <c:pt idx="669">
                  <c:v>-2.35620471648871E-2</c:v>
                </c:pt>
                <c:pt idx="670">
                  <c:v>-1.8728052265942E-2</c:v>
                </c:pt>
                <c:pt idx="671">
                  <c:v>-9.4745801761746407E-3</c:v>
                </c:pt>
                <c:pt idx="672">
                  <c:v>-6.83351466432213E-3</c:v>
                </c:pt>
                <c:pt idx="673">
                  <c:v>7.5313225388526899E-3</c:v>
                </c:pt>
                <c:pt idx="674">
                  <c:v>1.8510105554014399E-2</c:v>
                </c:pt>
                <c:pt idx="675">
                  <c:v>2.1781216841191001E-2</c:v>
                </c:pt>
                <c:pt idx="676">
                  <c:v>3.1718941871076801E-2</c:v>
                </c:pt>
                <c:pt idx="677">
                  <c:v>3.4304615575820201E-2</c:v>
                </c:pt>
                <c:pt idx="678">
                  <c:v>4.25188704393804E-2</c:v>
                </c:pt>
                <c:pt idx="679">
                  <c:v>4.4238666072487803E-2</c:v>
                </c:pt>
                <c:pt idx="680">
                  <c:v>5.1484115421772003E-2</c:v>
                </c:pt>
                <c:pt idx="681">
                  <c:v>5.2451475989073501E-2</c:v>
                </c:pt>
                <c:pt idx="682">
                  <c:v>5.8344155084341702E-2</c:v>
                </c:pt>
                <c:pt idx="683">
                  <c:v>5.8521904982626403E-2</c:v>
                </c:pt>
                <c:pt idx="684">
                  <c:v>6.3377120997756706E-2</c:v>
                </c:pt>
                <c:pt idx="685">
                  <c:v>6.2818206381052705E-2</c:v>
                </c:pt>
                <c:pt idx="686">
                  <c:v>6.6565521061420399E-2</c:v>
                </c:pt>
                <c:pt idx="687">
                  <c:v>6.5254187211394296E-2</c:v>
                </c:pt>
                <c:pt idx="688">
                  <c:v>6.8327276967465794E-2</c:v>
                </c:pt>
                <c:pt idx="689">
                  <c:v>6.6386936232447596E-2</c:v>
                </c:pt>
                <c:pt idx="690">
                  <c:v>6.3241115771233994E-2</c:v>
                </c:pt>
                <c:pt idx="691">
                  <c:v>6.6094296053051907E-2</c:v>
                </c:pt>
                <c:pt idx="692">
                  <c:v>6.2368154525756801E-2</c:v>
                </c:pt>
                <c:pt idx="693">
                  <c:v>6.4247445203363895E-2</c:v>
                </c:pt>
                <c:pt idx="694">
                  <c:v>5.992451030761E-2</c:v>
                </c:pt>
                <c:pt idx="695">
                  <c:v>6.3552827574312604E-2</c:v>
                </c:pt>
                <c:pt idx="696">
                  <c:v>5.96007937565445E-2</c:v>
                </c:pt>
                <c:pt idx="697">
                  <c:v>5.7376455049961798E-2</c:v>
                </c:pt>
                <c:pt idx="698">
                  <c:v>5.2051723003387403E-2</c:v>
                </c:pt>
                <c:pt idx="699">
                  <c:v>5.4479931481182499E-2</c:v>
                </c:pt>
                <c:pt idx="700">
                  <c:v>4.9473100807517698E-2</c:v>
                </c:pt>
                <c:pt idx="701">
                  <c:v>4.8474123235791901E-2</c:v>
                </c:pt>
                <c:pt idx="702">
                  <c:v>4.5035490766167599E-2</c:v>
                </c:pt>
                <c:pt idx="703">
                  <c:v>3.9117690641433001E-2</c:v>
                </c:pt>
                <c:pt idx="704">
                  <c:v>3.7219545338302802E-2</c:v>
                </c:pt>
                <c:pt idx="705">
                  <c:v>3.06053878739476E-2</c:v>
                </c:pt>
                <c:pt idx="706">
                  <c:v>2.8287368826568099E-2</c:v>
                </c:pt>
                <c:pt idx="707">
                  <c:v>2.09776828996837E-2</c:v>
                </c:pt>
                <c:pt idx="708">
                  <c:v>1.82778621092438E-2</c:v>
                </c:pt>
                <c:pt idx="709">
                  <c:v>1.4444197062402899E-2</c:v>
                </c:pt>
                <c:pt idx="710">
                  <c:v>7.1837175637483597E-3</c:v>
                </c:pt>
                <c:pt idx="711">
                  <c:v>1.44121935591101E-3</c:v>
                </c:pt>
                <c:pt idx="712">
                  <c:v>-7.4385842308402001E-3</c:v>
                </c:pt>
                <c:pt idx="713">
                  <c:v>-1.0398181155323901E-2</c:v>
                </c:pt>
                <c:pt idx="714">
                  <c:v>-1.96374068036675E-2</c:v>
                </c:pt>
                <c:pt idx="715">
                  <c:v>-2.1794551983475598E-2</c:v>
                </c:pt>
                <c:pt idx="716">
                  <c:v>-3.1031870748847699E-2</c:v>
                </c:pt>
                <c:pt idx="717">
                  <c:v>-3.1656085513532099E-2</c:v>
                </c:pt>
                <c:pt idx="718">
                  <c:v>-3.21109350770711E-2</c:v>
                </c:pt>
                <c:pt idx="719">
                  <c:v>-3.8012172561138799E-2</c:v>
                </c:pt>
                <c:pt idx="720">
                  <c:v>-3.9247666019946302E-2</c:v>
                </c:pt>
                <c:pt idx="721">
                  <c:v>-3.8593048229813499E-2</c:v>
                </c:pt>
                <c:pt idx="722">
                  <c:v>-3.3413515891879797E-2</c:v>
                </c:pt>
                <c:pt idx="723">
                  <c:v>-3.1625303439795902E-2</c:v>
                </c:pt>
                <c:pt idx="724">
                  <c:v>-2.92436857707798E-2</c:v>
                </c:pt>
                <c:pt idx="725">
                  <c:v>-2.9206580482423299E-2</c:v>
                </c:pt>
                <c:pt idx="726">
                  <c:v>-2.58027538657188E-2</c:v>
                </c:pt>
                <c:pt idx="727">
                  <c:v>-2.2417573258280699E-2</c:v>
                </c:pt>
                <c:pt idx="728">
                  <c:v>-1.6318330075591799E-2</c:v>
                </c:pt>
                <c:pt idx="729">
                  <c:v>-1.47909563966095E-2</c:v>
                </c:pt>
                <c:pt idx="730">
                  <c:v>-1.0954900179058299E-2</c:v>
                </c:pt>
                <c:pt idx="731">
                  <c:v>-1.05053833685815E-2</c:v>
                </c:pt>
                <c:pt idx="732">
                  <c:v>-3.4929607063531802E-3</c:v>
                </c:pt>
                <c:pt idx="733">
                  <c:v>-2.9196441173553402E-3</c:v>
                </c:pt>
                <c:pt idx="734">
                  <c:v>3.7425193004310101E-3</c:v>
                </c:pt>
                <c:pt idx="735">
                  <c:v>8.8354954496026004E-3</c:v>
                </c:pt>
                <c:pt idx="736">
                  <c:v>1.05415768921375E-2</c:v>
                </c:pt>
                <c:pt idx="737">
                  <c:v>1.3654903508722701E-2</c:v>
                </c:pt>
                <c:pt idx="738">
                  <c:v>1.4195464551448799E-2</c:v>
                </c:pt>
                <c:pt idx="739">
                  <c:v>1.9402759149670601E-2</c:v>
                </c:pt>
                <c:pt idx="740">
                  <c:v>2.2004847414791501E-2</c:v>
                </c:pt>
                <c:pt idx="741">
                  <c:v>2.22665201872587E-2</c:v>
                </c:pt>
                <c:pt idx="742">
                  <c:v>2.64971256256103E-2</c:v>
                </c:pt>
                <c:pt idx="743">
                  <c:v>2.6471740566193998E-2</c:v>
                </c:pt>
                <c:pt idx="744">
                  <c:v>3.0234282836317999E-2</c:v>
                </c:pt>
                <c:pt idx="745">
                  <c:v>3.29132243059575E-2</c:v>
                </c:pt>
                <c:pt idx="746">
                  <c:v>3.3250193577259703E-2</c:v>
                </c:pt>
                <c:pt idx="747">
                  <c:v>3.4445546567439998E-2</c:v>
                </c:pt>
                <c:pt idx="748">
                  <c:v>3.3798955846577799E-2</c:v>
                </c:pt>
                <c:pt idx="749">
                  <c:v>3.6336862947791801E-2</c:v>
                </c:pt>
                <c:pt idx="750">
                  <c:v>3.8082121405750499E-2</c:v>
                </c:pt>
                <c:pt idx="751">
                  <c:v>3.7728236056864199E-2</c:v>
                </c:pt>
                <c:pt idx="752">
                  <c:v>3.8152710068970898E-2</c:v>
                </c:pt>
                <c:pt idx="753">
                  <c:v>3.6962031619623303E-2</c:v>
                </c:pt>
                <c:pt idx="754">
                  <c:v>3.8595130201429101E-2</c:v>
                </c:pt>
                <c:pt idx="755">
                  <c:v>3.9376833476126097E-2</c:v>
                </c:pt>
                <c:pt idx="756">
                  <c:v>3.8409800501540199E-2</c:v>
                </c:pt>
                <c:pt idx="757">
                  <c:v>3.8230072939768399E-2</c:v>
                </c:pt>
                <c:pt idx="758">
                  <c:v>3.6556890001520501E-2</c:v>
                </c:pt>
                <c:pt idx="759">
                  <c:v>3.7566406186670002E-2</c:v>
                </c:pt>
                <c:pt idx="760">
                  <c:v>3.5762859042733901E-2</c:v>
                </c:pt>
                <c:pt idx="761">
                  <c:v>3.6407948704436401E-2</c:v>
                </c:pt>
                <c:pt idx="762">
                  <c:v>3.6538813263177802E-2</c:v>
                </c:pt>
                <c:pt idx="763">
                  <c:v>3.50631629116833E-2</c:v>
                </c:pt>
                <c:pt idx="764">
                  <c:v>3.4305140608921598E-2</c:v>
                </c:pt>
                <c:pt idx="765">
                  <c:v>3.2271318370476303E-2</c:v>
                </c:pt>
                <c:pt idx="766">
                  <c:v>3.2519781729206401E-2</c:v>
                </c:pt>
                <c:pt idx="767">
                  <c:v>3.0392813030630302E-2</c:v>
                </c:pt>
                <c:pt idx="768">
                  <c:v>3.0546968104317701E-2</c:v>
                </c:pt>
                <c:pt idx="769">
                  <c:v>2.8347939718514601E-2</c:v>
                </c:pt>
                <c:pt idx="770">
                  <c:v>2.8429510770365499E-2</c:v>
                </c:pt>
                <c:pt idx="771">
                  <c:v>2.6177590014412999E-2</c:v>
                </c:pt>
                <c:pt idx="772">
                  <c:v>2.6312727713957401E-2</c:v>
                </c:pt>
                <c:pt idx="773">
                  <c:v>2.4075733963400101E-2</c:v>
                </c:pt>
                <c:pt idx="774">
                  <c:v>2.4019326781853999E-2</c:v>
                </c:pt>
                <c:pt idx="775">
                  <c:v>2.3520191898569399E-2</c:v>
                </c:pt>
                <c:pt idx="776">
                  <c:v>2.1686565596610301E-2</c:v>
                </c:pt>
                <c:pt idx="777">
                  <c:v>2.0566908875480201E-2</c:v>
                </c:pt>
                <c:pt idx="778">
                  <c:v>1.83118931017816E-2</c:v>
                </c:pt>
                <c:pt idx="779">
                  <c:v>1.8219815334305101E-2</c:v>
                </c:pt>
                <c:pt idx="780">
                  <c:v>1.70970431063324E-2</c:v>
                </c:pt>
                <c:pt idx="781">
                  <c:v>1.65833963546901E-2</c:v>
                </c:pt>
                <c:pt idx="782">
                  <c:v>1.4756326563656301E-2</c:v>
                </c:pt>
                <c:pt idx="783">
                  <c:v>1.3641198864206601E-2</c:v>
                </c:pt>
                <c:pt idx="784">
                  <c:v>1.1392778716981401E-2</c:v>
                </c:pt>
                <c:pt idx="785">
                  <c:v>1.1422144947573499E-2</c:v>
                </c:pt>
                <c:pt idx="786">
                  <c:v>9.2008551582694002E-3</c:v>
                </c:pt>
                <c:pt idx="787">
                  <c:v>6.5341386944055497E-3</c:v>
                </c:pt>
                <c:pt idx="788">
                  <c:v>6.8676630035042702E-3</c:v>
                </c:pt>
                <c:pt idx="789">
                  <c:v>6.9425315596163203E-3</c:v>
                </c:pt>
                <c:pt idx="790">
                  <c:v>4.6960934996604902E-3</c:v>
                </c:pt>
                <c:pt idx="791">
                  <c:v>4.7683361917734103E-3</c:v>
                </c:pt>
                <c:pt idx="792">
                  <c:v>2.50210356898605E-3</c:v>
                </c:pt>
                <c:pt idx="793">
                  <c:v>1.3901917263865399E-3</c:v>
                </c:pt>
                <c:pt idx="794">
                  <c:v>-1.3853646814823101E-3</c:v>
                </c:pt>
                <c:pt idx="795">
                  <c:v>3.5555823706090401E-4</c:v>
                </c:pt>
                <c:pt idx="796">
                  <c:v>-6.6184531897306399E-4</c:v>
                </c:pt>
                <c:pt idx="797">
                  <c:v>-1.07401213608682E-3</c:v>
                </c:pt>
                <c:pt idx="798">
                  <c:v>-3.0293134041130499E-3</c:v>
                </c:pt>
                <c:pt idx="799">
                  <c:v>-4.1806478984653898E-3</c:v>
                </c:pt>
                <c:pt idx="800">
                  <c:v>-4.6405924949794999E-3</c:v>
                </c:pt>
                <c:pt idx="801">
                  <c:v>-5.9365131892263803E-3</c:v>
                </c:pt>
                <c:pt idx="802">
                  <c:v>-8.0422579776495695E-3</c:v>
                </c:pt>
                <c:pt idx="803">
                  <c:v>-9.1921053826808895E-3</c:v>
                </c:pt>
                <c:pt idx="804">
                  <c:v>-9.3374717980623193E-3</c:v>
                </c:pt>
                <c:pt idx="805">
                  <c:v>-1.01587916724383E-2</c:v>
                </c:pt>
                <c:pt idx="806">
                  <c:v>-1.1579788988456101E-2</c:v>
                </c:pt>
                <c:pt idx="807">
                  <c:v>-1.1691139312460999E-2</c:v>
                </c:pt>
                <c:pt idx="808">
                  <c:v>-1.03329464327543E-2</c:v>
                </c:pt>
                <c:pt idx="809">
                  <c:v>-1.0384214110672399E-2</c:v>
                </c:pt>
                <c:pt idx="810">
                  <c:v>-8.5330868605524302E-3</c:v>
                </c:pt>
                <c:pt idx="811">
                  <c:v>-7.8194115776568599E-3</c:v>
                </c:pt>
                <c:pt idx="812">
                  <c:v>-2.57929391227662E-3</c:v>
                </c:pt>
                <c:pt idx="813">
                  <c:v>-2.2842339240014499E-4</c:v>
                </c:pt>
                <c:pt idx="814">
                  <c:v>7.41586368530988E-3</c:v>
                </c:pt>
                <c:pt idx="815">
                  <c:v>1.19974114932119E-2</c:v>
                </c:pt>
                <c:pt idx="816">
                  <c:v>2.24642571993172E-2</c:v>
                </c:pt>
                <c:pt idx="817">
                  <c:v>2.9732474591583E-2</c:v>
                </c:pt>
                <c:pt idx="818">
                  <c:v>4.4049126328900401E-2</c:v>
                </c:pt>
                <c:pt idx="819">
                  <c:v>5.4640843532979398E-2</c:v>
                </c:pt>
                <c:pt idx="820">
                  <c:v>6.5911436453461605E-2</c:v>
                </c:pt>
                <c:pt idx="821">
                  <c:v>8.7384639540687203E-2</c:v>
                </c:pt>
                <c:pt idx="822">
                  <c:v>0.104922607773914</c:v>
                </c:pt>
                <c:pt idx="823">
                  <c:v>0.11289099068380801</c:v>
                </c:pt>
                <c:pt idx="824">
                  <c:v>0.124151554657146</c:v>
                </c:pt>
                <c:pt idx="825">
                  <c:v>0.126506054308265</c:v>
                </c:pt>
                <c:pt idx="826">
                  <c:v>0.13585661561228299</c:v>
                </c:pt>
                <c:pt idx="827">
                  <c:v>0.127333692274987</c:v>
                </c:pt>
                <c:pt idx="828">
                  <c:v>0.12593537196516899</c:v>
                </c:pt>
                <c:pt idx="829">
                  <c:v>0.12345633842051</c:v>
                </c:pt>
                <c:pt idx="830">
                  <c:v>0.125925172120332</c:v>
                </c:pt>
                <c:pt idx="831">
                  <c:v>0.11630415986292</c:v>
                </c:pt>
                <c:pt idx="832">
                  <c:v>0.10930984024889701</c:v>
                </c:pt>
                <c:pt idx="833">
                  <c:v>0.10480220778845201</c:v>
                </c:pt>
                <c:pt idx="834">
                  <c:v>0.102423428324982</c:v>
                </c:pt>
                <c:pt idx="835">
                  <c:v>9.7269903868436799E-2</c:v>
                </c:pt>
                <c:pt idx="836">
                  <c:v>8.9842508547007996E-2</c:v>
                </c:pt>
                <c:pt idx="837">
                  <c:v>8.6746823973953696E-2</c:v>
                </c:pt>
                <c:pt idx="838">
                  <c:v>8.1506851594895097E-2</c:v>
                </c:pt>
                <c:pt idx="839">
                  <c:v>7.4272503610700299E-2</c:v>
                </c:pt>
                <c:pt idx="840">
                  <c:v>6.9164361804723698E-2</c:v>
                </c:pt>
                <c:pt idx="841">
                  <c:v>6.60746144130826E-2</c:v>
                </c:pt>
                <c:pt idx="842">
                  <c:v>6.1353698838502099E-2</c:v>
                </c:pt>
                <c:pt idx="843">
                  <c:v>5.9819591231644098E-2</c:v>
                </c:pt>
                <c:pt idx="844">
                  <c:v>5.2248847205191802E-2</c:v>
                </c:pt>
                <c:pt idx="845">
                  <c:v>5.1050109323114101E-2</c:v>
                </c:pt>
                <c:pt idx="846">
                  <c:v>4.3994648382067597E-2</c:v>
                </c:pt>
                <c:pt idx="847">
                  <c:v>4.3214442208409302E-2</c:v>
                </c:pt>
                <c:pt idx="848">
                  <c:v>3.6748573649674598E-2</c:v>
                </c:pt>
                <c:pt idx="849">
                  <c:v>3.3628907520323902E-2</c:v>
                </c:pt>
                <c:pt idx="850">
                  <c:v>3.3652171492576599E-2</c:v>
                </c:pt>
                <c:pt idx="851">
                  <c:v>2.8298327233642302E-2</c:v>
                </c:pt>
                <c:pt idx="852">
                  <c:v>2.43616420775651E-2</c:v>
                </c:pt>
                <c:pt idx="853">
                  <c:v>2.4254502728581401E-2</c:v>
                </c:pt>
                <c:pt idx="854">
                  <c:v>2.2766032256186002E-2</c:v>
                </c:pt>
                <c:pt idx="855">
                  <c:v>2.460607746616E-2</c:v>
                </c:pt>
                <c:pt idx="856">
                  <c:v>2.0857995375990802E-2</c:v>
                </c:pt>
                <c:pt idx="857">
                  <c:v>2.35138670541346E-2</c:v>
                </c:pt>
                <c:pt idx="858">
                  <c:v>2.04266179352998E-2</c:v>
                </c:pt>
                <c:pt idx="859">
                  <c:v>2.0807292778044901E-2</c:v>
                </c:pt>
                <c:pt idx="860">
                  <c:v>2.49086217954754E-2</c:v>
                </c:pt>
                <c:pt idx="861">
                  <c:v>2.2707281634211499E-2</c:v>
                </c:pt>
                <c:pt idx="862">
                  <c:v>2.7829053346067601E-2</c:v>
                </c:pt>
                <c:pt idx="863">
                  <c:v>3.0215590260922898E-2</c:v>
                </c:pt>
                <c:pt idx="864">
                  <c:v>2.92806844227015E-2</c:v>
                </c:pt>
                <c:pt idx="865">
                  <c:v>3.6369503475725602E-2</c:v>
                </c:pt>
                <c:pt idx="866">
                  <c:v>3.6535253748297698E-2</c:v>
                </c:pt>
                <c:pt idx="867">
                  <c:v>4.5344117097556598E-2</c:v>
                </c:pt>
                <c:pt idx="868">
                  <c:v>4.6535925474017803E-2</c:v>
                </c:pt>
                <c:pt idx="869">
                  <c:v>4.99734226614236E-2</c:v>
                </c:pt>
                <c:pt idx="870">
                  <c:v>6.0109555721282897E-2</c:v>
                </c:pt>
                <c:pt idx="871">
                  <c:v>6.81618582457304E-2</c:v>
                </c:pt>
                <c:pt idx="872">
                  <c:v>8.2549489103257601E-2</c:v>
                </c:pt>
                <c:pt idx="873">
                  <c:v>8.73232232406735E-2</c:v>
                </c:pt>
                <c:pt idx="874">
                  <c:v>0.104002434760332</c:v>
                </c:pt>
                <c:pt idx="875">
                  <c:v>0.10901700425893</c:v>
                </c:pt>
                <c:pt idx="876">
                  <c:v>0.11642001383006501</c:v>
                </c:pt>
                <c:pt idx="877">
                  <c:v>0.132956510875374</c:v>
                </c:pt>
                <c:pt idx="878">
                  <c:v>0.14514157921075799</c:v>
                </c:pt>
                <c:pt idx="879">
                  <c:v>0.165853756014257</c:v>
                </c:pt>
                <c:pt idx="880">
                  <c:v>0.167812234256416</c:v>
                </c:pt>
                <c:pt idx="881">
                  <c:v>0.18845240864902699</c:v>
                </c:pt>
                <c:pt idx="882">
                  <c:v>0.18534334003925301</c:v>
                </c:pt>
                <c:pt idx="883">
                  <c:v>0.20425425283610801</c:v>
                </c:pt>
                <c:pt idx="884">
                  <c:v>0.19187185075134</c:v>
                </c:pt>
                <c:pt idx="885">
                  <c:v>0.20645341882482099</c:v>
                </c:pt>
                <c:pt idx="886">
                  <c:v>0.199413309805095</c:v>
                </c:pt>
                <c:pt idx="887">
                  <c:v>0.21407208545133399</c:v>
                </c:pt>
                <c:pt idx="888">
                  <c:v>0.16318857902660899</c:v>
                </c:pt>
                <c:pt idx="889">
                  <c:v>0.119235489051789</c:v>
                </c:pt>
                <c:pt idx="890">
                  <c:v>0.109176015481352</c:v>
                </c:pt>
                <c:pt idx="891">
                  <c:v>9.1503801289945799E-2</c:v>
                </c:pt>
                <c:pt idx="892">
                  <c:v>8.3693544846028006E-2</c:v>
                </c:pt>
                <c:pt idx="893">
                  <c:v>5.2611368708312498E-2</c:v>
                </c:pt>
                <c:pt idx="894">
                  <c:v>4.07834029756486E-2</c:v>
                </c:pt>
                <c:pt idx="895">
                  <c:v>2.52173976041376E-2</c:v>
                </c:pt>
                <c:pt idx="896">
                  <c:v>1.6659048385918099E-2</c:v>
                </c:pt>
                <c:pt idx="897">
                  <c:v>-4.1398671455681298E-3</c:v>
                </c:pt>
                <c:pt idx="898">
                  <c:v>-1.7720686737447901E-2</c:v>
                </c:pt>
                <c:pt idx="899">
                  <c:v>-2.5059132836759E-2</c:v>
                </c:pt>
                <c:pt idx="900">
                  <c:v>-4.2203285265713902E-2</c:v>
                </c:pt>
                <c:pt idx="901">
                  <c:v>-5.5700171738862901E-2</c:v>
                </c:pt>
                <c:pt idx="902">
                  <c:v>-6.3084594905376407E-2</c:v>
                </c:pt>
                <c:pt idx="903">
                  <c:v>-7.2085735853761407E-2</c:v>
                </c:pt>
                <c:pt idx="904">
                  <c:v>-7.6332950498908703E-2</c:v>
                </c:pt>
                <c:pt idx="905">
                  <c:v>-8.7867769412696306E-2</c:v>
                </c:pt>
                <c:pt idx="906">
                  <c:v>-9.0718937106430503E-2</c:v>
                </c:pt>
                <c:pt idx="907">
                  <c:v>-0.10032840538769899</c:v>
                </c:pt>
                <c:pt idx="908">
                  <c:v>-0.107214239891618</c:v>
                </c:pt>
                <c:pt idx="909">
                  <c:v>-0.109518685378134</c:v>
                </c:pt>
                <c:pt idx="910">
                  <c:v>-0.11290550976991599</c:v>
                </c:pt>
                <c:pt idx="911">
                  <c:v>-0.11265301844105099</c:v>
                </c:pt>
                <c:pt idx="912">
                  <c:v>-0.118126224260777</c:v>
                </c:pt>
                <c:pt idx="913">
                  <c:v>-0.116781575605273</c:v>
                </c:pt>
                <c:pt idx="914">
                  <c:v>-0.113733648788183</c:v>
                </c:pt>
                <c:pt idx="915">
                  <c:v>-0.118188480846583</c:v>
                </c:pt>
                <c:pt idx="916">
                  <c:v>-0.114102900959551</c:v>
                </c:pt>
                <c:pt idx="917">
                  <c:v>-0.117331461049616</c:v>
                </c:pt>
                <c:pt idx="918">
                  <c:v>-0.112374542281031</c:v>
                </c:pt>
                <c:pt idx="919">
                  <c:v>-0.11426549917086901</c:v>
                </c:pt>
                <c:pt idx="920">
                  <c:v>-0.10849392134696199</c:v>
                </c:pt>
                <c:pt idx="921">
                  <c:v>-0.109863347839564</c:v>
                </c:pt>
                <c:pt idx="922">
                  <c:v>-0.109505156520754</c:v>
                </c:pt>
                <c:pt idx="923">
                  <c:v>-0.103880963753908</c:v>
                </c:pt>
                <c:pt idx="924">
                  <c:v>-0.103192644659429</c:v>
                </c:pt>
                <c:pt idx="925">
                  <c:v>-9.7188460174947894E-2</c:v>
                </c:pt>
                <c:pt idx="926">
                  <c:v>-9.3397266697138506E-2</c:v>
                </c:pt>
                <c:pt idx="927">
                  <c:v>-8.6010935250669704E-2</c:v>
                </c:pt>
                <c:pt idx="928">
                  <c:v>-8.7706745602190495E-2</c:v>
                </c:pt>
                <c:pt idx="929">
                  <c:v>-8.0940010026097201E-2</c:v>
                </c:pt>
                <c:pt idx="930">
                  <c:v>-7.3039066512137596E-2</c:v>
                </c:pt>
                <c:pt idx="931">
                  <c:v>-7.1911254897713606E-2</c:v>
                </c:pt>
                <c:pt idx="932">
                  <c:v>-6.3711044378578593E-2</c:v>
                </c:pt>
                <c:pt idx="933">
                  <c:v>-6.2695440370589495E-2</c:v>
                </c:pt>
                <c:pt idx="934">
                  <c:v>-5.4301375988870797E-2</c:v>
                </c:pt>
                <c:pt idx="935">
                  <c:v>-5.5604246910661403E-2</c:v>
                </c:pt>
                <c:pt idx="936">
                  <c:v>-4.8017197288572698E-2</c:v>
                </c:pt>
                <c:pt idx="937">
                  <c:v>-4.5453638769686201E-2</c:v>
                </c:pt>
                <c:pt idx="938">
                  <c:v>-3.7500786595046499E-2</c:v>
                </c:pt>
                <c:pt idx="939">
                  <c:v>-3.50464805960655E-2</c:v>
                </c:pt>
                <c:pt idx="940">
                  <c:v>-2.6741601526737199E-2</c:v>
                </c:pt>
                <c:pt idx="941">
                  <c:v>-2.4302813690155699E-2</c:v>
                </c:pt>
                <c:pt idx="942">
                  <c:v>-1.5616078861057699E-2</c:v>
                </c:pt>
                <c:pt idx="943">
                  <c:v>-1.26288388855755E-2</c:v>
                </c:pt>
                <c:pt idx="944">
                  <c:v>-3.2750666141510001E-3</c:v>
                </c:pt>
                <c:pt idx="945">
                  <c:v>-1.9516376778483299E-4</c:v>
                </c:pt>
                <c:pt idx="946">
                  <c:v>9.9022006615996291E-3</c:v>
                </c:pt>
                <c:pt idx="947">
                  <c:v>1.31488549523055E-2</c:v>
                </c:pt>
                <c:pt idx="948">
                  <c:v>1.8091309349983899E-2</c:v>
                </c:pt>
                <c:pt idx="949">
                  <c:v>2.792913839221E-2</c:v>
                </c:pt>
                <c:pt idx="950">
                  <c:v>3.5497375298291403E-2</c:v>
                </c:pt>
                <c:pt idx="951">
                  <c:v>4.7661451622843701E-2</c:v>
                </c:pt>
                <c:pt idx="952">
                  <c:v>5.1119817886501502E-2</c:v>
                </c:pt>
                <c:pt idx="953">
                  <c:v>6.3795100431889296E-2</c:v>
                </c:pt>
                <c:pt idx="954">
                  <c:v>6.6469327080994803E-2</c:v>
                </c:pt>
                <c:pt idx="955">
                  <c:v>7.9278317512944299E-2</c:v>
                </c:pt>
                <c:pt idx="956">
                  <c:v>8.0487321130931294E-2</c:v>
                </c:pt>
                <c:pt idx="957">
                  <c:v>9.2895536916330401E-2</c:v>
                </c:pt>
                <c:pt idx="958">
                  <c:v>9.1649722773581702E-2</c:v>
                </c:pt>
                <c:pt idx="959">
                  <c:v>0.102937842719256</c:v>
                </c:pt>
                <c:pt idx="960">
                  <c:v>9.7832415252923896E-2</c:v>
                </c:pt>
                <c:pt idx="961">
                  <c:v>0.107057343702763</c:v>
                </c:pt>
                <c:pt idx="962">
                  <c:v>9.5597286708652904E-2</c:v>
                </c:pt>
                <c:pt idx="963">
                  <c:v>0.101283472497016</c:v>
                </c:pt>
                <c:pt idx="964">
                  <c:v>0.108976858668029</c:v>
                </c:pt>
                <c:pt idx="965">
                  <c:v>7.9961741343140602E-2</c:v>
                </c:pt>
                <c:pt idx="966">
                  <c:v>5.3109764237888102E-2</c:v>
                </c:pt>
                <c:pt idx="967">
                  <c:v>4.6641692635603201E-2</c:v>
                </c:pt>
                <c:pt idx="968">
                  <c:v>3.7289135507307898E-2</c:v>
                </c:pt>
                <c:pt idx="969">
                  <c:v>2.55374064436182E-2</c:v>
                </c:pt>
                <c:pt idx="970">
                  <c:v>1.9149181433022001E-2</c:v>
                </c:pt>
                <c:pt idx="971">
                  <c:v>1.05230575427412E-2</c:v>
                </c:pt>
                <c:pt idx="972">
                  <c:v>5.9798629954457196E-3</c:v>
                </c:pt>
                <c:pt idx="973">
                  <c:v>-5.0834877183660804E-3</c:v>
                </c:pt>
                <c:pt idx="974">
                  <c:v>-9.0349979000166006E-3</c:v>
                </c:pt>
                <c:pt idx="975">
                  <c:v>-1.86528243357315E-2</c:v>
                </c:pt>
                <c:pt idx="976">
                  <c:v>-2.6228120434097901E-2</c:v>
                </c:pt>
                <c:pt idx="977">
                  <c:v>-3.0141073861159301E-2</c:v>
                </c:pt>
                <c:pt idx="978">
                  <c:v>-3.5209309775382197E-2</c:v>
                </c:pt>
                <c:pt idx="979">
                  <c:v>-3.7308052706066498E-2</c:v>
                </c:pt>
                <c:pt idx="980">
                  <c:v>-4.3766331509687E-2</c:v>
                </c:pt>
                <c:pt idx="981">
                  <c:v>-4.50267906999215E-2</c:v>
                </c:pt>
                <c:pt idx="982">
                  <c:v>-5.0305810465942999E-2</c:v>
                </c:pt>
                <c:pt idx="983">
                  <c:v>-5.0722567713819403E-2</c:v>
                </c:pt>
                <c:pt idx="984">
                  <c:v>-5.5261234869249103E-2</c:v>
                </c:pt>
                <c:pt idx="985">
                  <c:v>-5.6899662420619203E-2</c:v>
                </c:pt>
                <c:pt idx="986">
                  <c:v>-5.6227472901809898E-2</c:v>
                </c:pt>
                <c:pt idx="987">
                  <c:v>-5.9391537448391298E-2</c:v>
                </c:pt>
                <c:pt idx="988">
                  <c:v>-5.80925150425173E-2</c:v>
                </c:pt>
                <c:pt idx="989">
                  <c:v>-6.0368581151124E-2</c:v>
                </c:pt>
                <c:pt idx="990">
                  <c:v>-5.84622648311778E-2</c:v>
                </c:pt>
                <c:pt idx="991">
                  <c:v>-5.83294986572582E-2</c:v>
                </c:pt>
                <c:pt idx="992">
                  <c:v>-5.5162881588330402E-2</c:v>
                </c:pt>
                <c:pt idx="993">
                  <c:v>-5.8839914563577601E-2</c:v>
                </c:pt>
                <c:pt idx="994">
                  <c:v>-5.5935377109562902E-2</c:v>
                </c:pt>
                <c:pt idx="995">
                  <c:v>-5.6459777784766602E-2</c:v>
                </c:pt>
                <c:pt idx="996">
                  <c:v>-5.3122175188036601E-2</c:v>
                </c:pt>
                <c:pt idx="997">
                  <c:v>-5.3477103734621702E-2</c:v>
                </c:pt>
                <c:pt idx="998">
                  <c:v>-4.9843320157378898E-2</c:v>
                </c:pt>
                <c:pt idx="999">
                  <c:v>-4.9721341521944802E-2</c:v>
                </c:pt>
                <c:pt idx="1000">
                  <c:v>-4.5775052334647598E-2</c:v>
                </c:pt>
                <c:pt idx="1001">
                  <c:v>-4.5446673291735303E-2</c:v>
                </c:pt>
                <c:pt idx="1002">
                  <c:v>-4.3143547198269502E-2</c:v>
                </c:pt>
                <c:pt idx="1003">
                  <c:v>-4.1927942365873598E-2</c:v>
                </c:pt>
                <c:pt idx="1004">
                  <c:v>-3.82538951816968E-2</c:v>
                </c:pt>
                <c:pt idx="1005">
                  <c:v>-3.5680247179698199E-2</c:v>
                </c:pt>
                <c:pt idx="1006">
                  <c:v>-3.1015294312965101E-2</c:v>
                </c:pt>
                <c:pt idx="1007">
                  <c:v>-2.54576182342134E-2</c:v>
                </c:pt>
                <c:pt idx="1008">
                  <c:v>-2.5466643448453299E-2</c:v>
                </c:pt>
                <c:pt idx="1009">
                  <c:v>-1.97132168104872E-2</c:v>
                </c:pt>
                <c:pt idx="1010">
                  <c:v>-1.99649931746535E-2</c:v>
                </c:pt>
                <c:pt idx="1011">
                  <c:v>-2.0447818562388399E-2</c:v>
                </c:pt>
                <c:pt idx="1012">
                  <c:v>-1.6177689481992202E-2</c:v>
                </c:pt>
                <c:pt idx="1013">
                  <c:v>-1.08917662873864E-2</c:v>
                </c:pt>
                <c:pt idx="1014">
                  <c:v>-7.71313108270987E-3</c:v>
                </c:pt>
                <c:pt idx="1015">
                  <c:v>-6.8312480580061596E-3</c:v>
                </c:pt>
                <c:pt idx="1016">
                  <c:v>-1.1547535541467299E-3</c:v>
                </c:pt>
                <c:pt idx="1017">
                  <c:v>5.63287391560152E-3</c:v>
                </c:pt>
                <c:pt idx="1018">
                  <c:v>5.4197253193706196E-3</c:v>
                </c:pt>
                <c:pt idx="1019">
                  <c:v>6.1343239503912602E-3</c:v>
                </c:pt>
                <c:pt idx="1020">
                  <c:v>1.23138169874437E-2</c:v>
                </c:pt>
                <c:pt idx="1021">
                  <c:v>1.3173503568395899E-2</c:v>
                </c:pt>
                <c:pt idx="1022">
                  <c:v>1.9809033023193399E-2</c:v>
                </c:pt>
                <c:pt idx="1023">
                  <c:v>2.7884888288099301E-2</c:v>
                </c:pt>
                <c:pt idx="1024">
                  <c:v>2.8005244967061999E-2</c:v>
                </c:pt>
                <c:pt idx="1025">
                  <c:v>3.6682855396065799E-2</c:v>
                </c:pt>
                <c:pt idx="1026">
                  <c:v>3.6539032007567501E-2</c:v>
                </c:pt>
                <c:pt idx="1027">
                  <c:v>4.5905403210781501E-2</c:v>
                </c:pt>
                <c:pt idx="1028">
                  <c:v>4.24071215093135E-2</c:v>
                </c:pt>
                <c:pt idx="1029">
                  <c:v>5.1315281772985999E-2</c:v>
                </c:pt>
                <c:pt idx="1030">
                  <c:v>5.71109524462372E-2</c:v>
                </c:pt>
                <c:pt idx="1031">
                  <c:v>6.8934611626900705E-2</c:v>
                </c:pt>
                <c:pt idx="1032">
                  <c:v>6.9693356403149595E-2</c:v>
                </c:pt>
                <c:pt idx="1033">
                  <c:v>8.2897316082380698E-2</c:v>
                </c:pt>
                <c:pt idx="1034">
                  <c:v>7.9122780938632703E-2</c:v>
                </c:pt>
                <c:pt idx="1035">
                  <c:v>9.1926396940834806E-2</c:v>
                </c:pt>
                <c:pt idx="1036">
                  <c:v>9.46344207040965E-2</c:v>
                </c:pt>
                <c:pt idx="1037">
                  <c:v>0.10886122402735</c:v>
                </c:pt>
                <c:pt idx="1038">
                  <c:v>0.111168673727661</c:v>
                </c:pt>
                <c:pt idx="1039">
                  <c:v>0.1264057115186</c:v>
                </c:pt>
                <c:pt idx="1040">
                  <c:v>0.127522670431062</c:v>
                </c:pt>
                <c:pt idx="1041">
                  <c:v>0.14313697721809099</c:v>
                </c:pt>
                <c:pt idx="1042">
                  <c:v>0.141909433994442</c:v>
                </c:pt>
                <c:pt idx="1043">
                  <c:v>0.15702614374458701</c:v>
                </c:pt>
                <c:pt idx="1044">
                  <c:v>0.15125997597351601</c:v>
                </c:pt>
                <c:pt idx="1045">
                  <c:v>0.16443915478885099</c:v>
                </c:pt>
                <c:pt idx="1046">
                  <c:v>0.15338735026307401</c:v>
                </c:pt>
                <c:pt idx="1047">
                  <c:v>0.16344140726141601</c:v>
                </c:pt>
                <c:pt idx="1048">
                  <c:v>0.14203867269679901</c:v>
                </c:pt>
                <c:pt idx="1049">
                  <c:v>0.14643685659393599</c:v>
                </c:pt>
                <c:pt idx="1050">
                  <c:v>0.153704857919365</c:v>
                </c:pt>
                <c:pt idx="1051">
                  <c:v>0.109850293956697</c:v>
                </c:pt>
                <c:pt idx="1052">
                  <c:v>0.10917786648496899</c:v>
                </c:pt>
                <c:pt idx="1053">
                  <c:v>6.3008676748722695E-2</c:v>
                </c:pt>
                <c:pt idx="1054">
                  <c:v>4.7788656316697598E-2</c:v>
                </c:pt>
                <c:pt idx="1055">
                  <c:v>3.9305869024246903E-2</c:v>
                </c:pt>
                <c:pt idx="1056">
                  <c:v>1.9155784510076001E-2</c:v>
                </c:pt>
                <c:pt idx="1057">
                  <c:v>1.09396874904632E-2</c:v>
                </c:pt>
                <c:pt idx="1058">
                  <c:v>5.0934576429426601E-3</c:v>
                </c:pt>
                <c:pt idx="1059">
                  <c:v>-1.32308448664844E-2</c:v>
                </c:pt>
                <c:pt idx="1060">
                  <c:v>-1.80828683078289E-2</c:v>
                </c:pt>
                <c:pt idx="1061">
                  <c:v>-3.3556991722434697E-2</c:v>
                </c:pt>
                <c:pt idx="1062">
                  <c:v>-3.7181398365646601E-2</c:v>
                </c:pt>
                <c:pt idx="1063">
                  <c:v>-4.9798430874943699E-2</c:v>
                </c:pt>
                <c:pt idx="1064">
                  <c:v>-5.2020067349076202E-2</c:v>
                </c:pt>
                <c:pt idx="1065">
                  <c:v>-6.5112041775137103E-2</c:v>
                </c:pt>
                <c:pt idx="1066">
                  <c:v>-6.7050693091005004E-2</c:v>
                </c:pt>
                <c:pt idx="1067">
                  <c:v>-7.3795736301690298E-2</c:v>
                </c:pt>
                <c:pt idx="1068">
                  <c:v>-7.4243362527340595E-2</c:v>
                </c:pt>
                <c:pt idx="1069">
                  <c:v>-7.93602894991636E-2</c:v>
                </c:pt>
                <c:pt idx="1070">
                  <c:v>-7.8356896061450201E-2</c:v>
                </c:pt>
                <c:pt idx="1071">
                  <c:v>-8.1911116372793899E-2</c:v>
                </c:pt>
                <c:pt idx="1072">
                  <c:v>-7.9471407923847395E-2</c:v>
                </c:pt>
                <c:pt idx="1073">
                  <c:v>-8.1504805479198694E-2</c:v>
                </c:pt>
                <c:pt idx="1074">
                  <c:v>-7.7608601655811002E-2</c:v>
                </c:pt>
                <c:pt idx="1075">
                  <c:v>-7.8061079140752498E-2</c:v>
                </c:pt>
                <c:pt idx="1076">
                  <c:v>-7.2657278273254605E-2</c:v>
                </c:pt>
                <c:pt idx="1077">
                  <c:v>-7.1923466864973307E-2</c:v>
                </c:pt>
                <c:pt idx="1078">
                  <c:v>-6.5157939214259303E-2</c:v>
                </c:pt>
                <c:pt idx="1079">
                  <c:v>-6.3328755553811705E-2</c:v>
                </c:pt>
                <c:pt idx="1080">
                  <c:v>-5.8270769193768501E-2</c:v>
                </c:pt>
                <c:pt idx="1081">
                  <c:v>-4.9837619997560902E-2</c:v>
                </c:pt>
                <c:pt idx="1082">
                  <c:v>-4.7222206369042397E-2</c:v>
                </c:pt>
                <c:pt idx="1083">
                  <c:v>-4.3543045874685E-2</c:v>
                </c:pt>
                <c:pt idx="1084">
                  <c:v>-3.7939601112157099E-2</c:v>
                </c:pt>
                <c:pt idx="1085">
                  <c:v>-3.0143150594085399E-2</c:v>
                </c:pt>
                <c:pt idx="1086">
                  <c:v>-2.4967033416032701E-2</c:v>
                </c:pt>
                <c:pt idx="1087">
                  <c:v>-1.6016329172998601E-2</c:v>
                </c:pt>
                <c:pt idx="1088">
                  <c:v>-1.6429125797003501E-2</c:v>
                </c:pt>
                <c:pt idx="1089">
                  <c:v>-8.4521030075848103E-3</c:v>
                </c:pt>
                <c:pt idx="1090">
                  <c:v>-6.3659311272203896E-3</c:v>
                </c:pt>
                <c:pt idx="1091">
                  <c:v>-1.2522030621767001E-2</c:v>
                </c:pt>
                <c:pt idx="1092">
                  <c:v>-7.91161693632602E-3</c:v>
                </c:pt>
                <c:pt idx="1093">
                  <c:v>-2.0839100237935702E-2</c:v>
                </c:pt>
                <c:pt idx="1094">
                  <c:v>-2.04392303712666E-2</c:v>
                </c:pt>
                <c:pt idx="1095">
                  <c:v>-4.4846739619970301E-2</c:v>
                </c:pt>
                <c:pt idx="1096">
                  <c:v>-5.13367638923227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AAD-4D88-8709-16C7714AB9EB}"/>
            </c:ext>
          </c:extLst>
        </c:ser>
        <c:ser>
          <c:idx val="3"/>
          <c:order val="3"/>
          <c:tx>
            <c:v>stanley controller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stanley_output_Kp1.5!$A$2:$A$1117</c:f>
              <c:numCache>
                <c:formatCode>General</c:formatCode>
                <c:ptCount val="111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  <c:pt idx="11">
                  <c:v>1.0999999999999999</c:v>
                </c:pt>
                <c:pt idx="12">
                  <c:v>1.2</c:v>
                </c:pt>
                <c:pt idx="13">
                  <c:v>1.3</c:v>
                </c:pt>
                <c:pt idx="14">
                  <c:v>1.4000000000000001</c:v>
                </c:pt>
                <c:pt idx="15">
                  <c:v>1.5000000000000002</c:v>
                </c:pt>
                <c:pt idx="16">
                  <c:v>1.6000000000000003</c:v>
                </c:pt>
                <c:pt idx="17">
                  <c:v>1.7000000000000004</c:v>
                </c:pt>
                <c:pt idx="18">
                  <c:v>1.8000000000000005</c:v>
                </c:pt>
                <c:pt idx="19">
                  <c:v>1.9000000000000006</c:v>
                </c:pt>
                <c:pt idx="20">
                  <c:v>2.0000000000000004</c:v>
                </c:pt>
                <c:pt idx="21">
                  <c:v>2.1000000000000005</c:v>
                </c:pt>
                <c:pt idx="22">
                  <c:v>2.2000000000000006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09</c:v>
                </c:pt>
                <c:pt idx="26">
                  <c:v>2.600000000000001</c:v>
                </c:pt>
                <c:pt idx="27">
                  <c:v>2.7000000000000011</c:v>
                </c:pt>
                <c:pt idx="28">
                  <c:v>2.8000000000000012</c:v>
                </c:pt>
                <c:pt idx="29">
                  <c:v>2.9000000000000012</c:v>
                </c:pt>
                <c:pt idx="30">
                  <c:v>3.0000000000000013</c:v>
                </c:pt>
                <c:pt idx="31">
                  <c:v>3.1000000000000014</c:v>
                </c:pt>
                <c:pt idx="32">
                  <c:v>3.2000000000000015</c:v>
                </c:pt>
                <c:pt idx="33">
                  <c:v>3.3000000000000016</c:v>
                </c:pt>
                <c:pt idx="34">
                  <c:v>3.4000000000000017</c:v>
                </c:pt>
                <c:pt idx="35">
                  <c:v>3.5000000000000018</c:v>
                </c:pt>
                <c:pt idx="36">
                  <c:v>3.6000000000000019</c:v>
                </c:pt>
                <c:pt idx="37">
                  <c:v>3.700000000000002</c:v>
                </c:pt>
                <c:pt idx="38">
                  <c:v>3.800000000000002</c:v>
                </c:pt>
                <c:pt idx="39">
                  <c:v>3.9000000000000021</c:v>
                </c:pt>
                <c:pt idx="40">
                  <c:v>4.0000000000000018</c:v>
                </c:pt>
                <c:pt idx="41">
                  <c:v>4.1000000000000014</c:v>
                </c:pt>
                <c:pt idx="42">
                  <c:v>4.2000000000000011</c:v>
                </c:pt>
                <c:pt idx="43">
                  <c:v>4.3000000000000007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993</c:v>
                </c:pt>
                <c:pt idx="48">
                  <c:v>4.7999999999999989</c:v>
                </c:pt>
                <c:pt idx="49">
                  <c:v>4.8999999999999986</c:v>
                </c:pt>
                <c:pt idx="50">
                  <c:v>4.9999999999999982</c:v>
                </c:pt>
                <c:pt idx="51">
                  <c:v>5.0999999999999979</c:v>
                </c:pt>
                <c:pt idx="52">
                  <c:v>5.1999999999999975</c:v>
                </c:pt>
                <c:pt idx="53">
                  <c:v>5.2999999999999972</c:v>
                </c:pt>
                <c:pt idx="54">
                  <c:v>5.3999999999999968</c:v>
                </c:pt>
                <c:pt idx="55">
                  <c:v>5.4999999999999964</c:v>
                </c:pt>
                <c:pt idx="56">
                  <c:v>5.5999999999999961</c:v>
                </c:pt>
                <c:pt idx="57">
                  <c:v>5.6999999999999957</c:v>
                </c:pt>
                <c:pt idx="58">
                  <c:v>5.7999999999999954</c:v>
                </c:pt>
                <c:pt idx="59">
                  <c:v>5.899999999999995</c:v>
                </c:pt>
                <c:pt idx="60">
                  <c:v>5.9999999999999947</c:v>
                </c:pt>
                <c:pt idx="61">
                  <c:v>6.0999999999999943</c:v>
                </c:pt>
                <c:pt idx="62">
                  <c:v>6.199999999999994</c:v>
                </c:pt>
                <c:pt idx="63">
                  <c:v>6.2999999999999936</c:v>
                </c:pt>
                <c:pt idx="64">
                  <c:v>6.3999999999999932</c:v>
                </c:pt>
                <c:pt idx="65">
                  <c:v>6.4999999999999929</c:v>
                </c:pt>
                <c:pt idx="66">
                  <c:v>6.5999999999999925</c:v>
                </c:pt>
                <c:pt idx="67">
                  <c:v>6.6999999999999922</c:v>
                </c:pt>
                <c:pt idx="68">
                  <c:v>6.7999999999999918</c:v>
                </c:pt>
                <c:pt idx="69">
                  <c:v>6.8999999999999915</c:v>
                </c:pt>
                <c:pt idx="70">
                  <c:v>6.9999999999999911</c:v>
                </c:pt>
                <c:pt idx="71">
                  <c:v>7.0999999999999908</c:v>
                </c:pt>
                <c:pt idx="72">
                  <c:v>7.1999999999999904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93</c:v>
                </c:pt>
                <c:pt idx="76">
                  <c:v>7.599999999999989</c:v>
                </c:pt>
                <c:pt idx="77">
                  <c:v>7.6999999999999886</c:v>
                </c:pt>
                <c:pt idx="78">
                  <c:v>7.7999999999999883</c:v>
                </c:pt>
                <c:pt idx="79">
                  <c:v>7.8999999999999879</c:v>
                </c:pt>
                <c:pt idx="80">
                  <c:v>7.9999999999999876</c:v>
                </c:pt>
                <c:pt idx="81">
                  <c:v>8.0999999999999872</c:v>
                </c:pt>
                <c:pt idx="82">
                  <c:v>8.1999999999999869</c:v>
                </c:pt>
                <c:pt idx="83">
                  <c:v>8.2999999999999865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54</c:v>
                </c:pt>
                <c:pt idx="87">
                  <c:v>8.6999999999999851</c:v>
                </c:pt>
                <c:pt idx="88">
                  <c:v>8.7999999999999847</c:v>
                </c:pt>
                <c:pt idx="89">
                  <c:v>8.8999999999999844</c:v>
                </c:pt>
                <c:pt idx="90">
                  <c:v>8.999999999999984</c:v>
                </c:pt>
                <c:pt idx="91">
                  <c:v>9.0999999999999837</c:v>
                </c:pt>
                <c:pt idx="92">
                  <c:v>9.1999999999999833</c:v>
                </c:pt>
                <c:pt idx="93">
                  <c:v>9.2999999999999829</c:v>
                </c:pt>
                <c:pt idx="94">
                  <c:v>9.3999999999999826</c:v>
                </c:pt>
                <c:pt idx="95">
                  <c:v>9.4999999999999822</c:v>
                </c:pt>
                <c:pt idx="96">
                  <c:v>9.5999999999999819</c:v>
                </c:pt>
                <c:pt idx="97">
                  <c:v>9.6999999999999815</c:v>
                </c:pt>
                <c:pt idx="98">
                  <c:v>9.7999999999999812</c:v>
                </c:pt>
                <c:pt idx="99">
                  <c:v>9.8999999999999808</c:v>
                </c:pt>
                <c:pt idx="100">
                  <c:v>9.9999999999999805</c:v>
                </c:pt>
                <c:pt idx="101">
                  <c:v>10.09999999999998</c:v>
                </c:pt>
                <c:pt idx="102">
                  <c:v>10.19999999999998</c:v>
                </c:pt>
                <c:pt idx="103">
                  <c:v>10.299999999999979</c:v>
                </c:pt>
                <c:pt idx="104">
                  <c:v>10.399999999999979</c:v>
                </c:pt>
                <c:pt idx="105">
                  <c:v>10.499999999999979</c:v>
                </c:pt>
                <c:pt idx="106">
                  <c:v>10.599999999999978</c:v>
                </c:pt>
                <c:pt idx="107">
                  <c:v>10.699999999999978</c:v>
                </c:pt>
                <c:pt idx="108">
                  <c:v>10.799999999999978</c:v>
                </c:pt>
                <c:pt idx="109">
                  <c:v>10.899999999999977</c:v>
                </c:pt>
                <c:pt idx="110">
                  <c:v>10.999999999999977</c:v>
                </c:pt>
                <c:pt idx="111">
                  <c:v>11.099999999999977</c:v>
                </c:pt>
                <c:pt idx="112">
                  <c:v>11.199999999999976</c:v>
                </c:pt>
                <c:pt idx="113">
                  <c:v>11.299999999999976</c:v>
                </c:pt>
                <c:pt idx="114">
                  <c:v>11.399999999999975</c:v>
                </c:pt>
                <c:pt idx="115">
                  <c:v>11.499999999999975</c:v>
                </c:pt>
                <c:pt idx="116">
                  <c:v>11.599999999999975</c:v>
                </c:pt>
                <c:pt idx="117">
                  <c:v>11.699999999999974</c:v>
                </c:pt>
                <c:pt idx="118">
                  <c:v>11.799999999999974</c:v>
                </c:pt>
                <c:pt idx="119">
                  <c:v>11.899999999999974</c:v>
                </c:pt>
                <c:pt idx="120">
                  <c:v>11.999999999999973</c:v>
                </c:pt>
                <c:pt idx="121">
                  <c:v>12.099999999999973</c:v>
                </c:pt>
                <c:pt idx="122">
                  <c:v>12.199999999999973</c:v>
                </c:pt>
                <c:pt idx="123">
                  <c:v>12.299999999999972</c:v>
                </c:pt>
                <c:pt idx="124">
                  <c:v>12.399999999999972</c:v>
                </c:pt>
                <c:pt idx="125">
                  <c:v>12.499999999999972</c:v>
                </c:pt>
                <c:pt idx="126">
                  <c:v>12.599999999999971</c:v>
                </c:pt>
                <c:pt idx="127">
                  <c:v>12.699999999999971</c:v>
                </c:pt>
                <c:pt idx="128">
                  <c:v>12.799999999999971</c:v>
                </c:pt>
                <c:pt idx="129">
                  <c:v>12.89999999999997</c:v>
                </c:pt>
                <c:pt idx="130">
                  <c:v>12.99999999999997</c:v>
                </c:pt>
                <c:pt idx="131">
                  <c:v>13.099999999999969</c:v>
                </c:pt>
                <c:pt idx="132">
                  <c:v>13.199999999999969</c:v>
                </c:pt>
                <c:pt idx="133">
                  <c:v>13.299999999999969</c:v>
                </c:pt>
                <c:pt idx="134">
                  <c:v>13.399999999999968</c:v>
                </c:pt>
                <c:pt idx="135">
                  <c:v>13.499999999999968</c:v>
                </c:pt>
                <c:pt idx="136">
                  <c:v>13.599999999999968</c:v>
                </c:pt>
                <c:pt idx="137">
                  <c:v>13.699999999999967</c:v>
                </c:pt>
                <c:pt idx="138">
                  <c:v>13.799999999999967</c:v>
                </c:pt>
                <c:pt idx="139">
                  <c:v>13.899999999999967</c:v>
                </c:pt>
                <c:pt idx="140">
                  <c:v>13.999999999999966</c:v>
                </c:pt>
                <c:pt idx="141">
                  <c:v>14.099999999999966</c:v>
                </c:pt>
                <c:pt idx="142">
                  <c:v>14.199999999999966</c:v>
                </c:pt>
                <c:pt idx="143">
                  <c:v>14.299999999999965</c:v>
                </c:pt>
                <c:pt idx="144">
                  <c:v>14.399999999999965</c:v>
                </c:pt>
                <c:pt idx="145">
                  <c:v>14.499999999999964</c:v>
                </c:pt>
                <c:pt idx="146">
                  <c:v>14.599999999999964</c:v>
                </c:pt>
                <c:pt idx="147">
                  <c:v>14.699999999999964</c:v>
                </c:pt>
                <c:pt idx="148">
                  <c:v>14.799999999999963</c:v>
                </c:pt>
                <c:pt idx="149">
                  <c:v>14.899999999999963</c:v>
                </c:pt>
                <c:pt idx="150">
                  <c:v>14.999999999999963</c:v>
                </c:pt>
                <c:pt idx="151">
                  <c:v>15.099999999999962</c:v>
                </c:pt>
                <c:pt idx="152">
                  <c:v>15.199999999999962</c:v>
                </c:pt>
                <c:pt idx="153">
                  <c:v>15.299999999999962</c:v>
                </c:pt>
                <c:pt idx="154">
                  <c:v>15.399999999999961</c:v>
                </c:pt>
                <c:pt idx="155">
                  <c:v>15.499999999999961</c:v>
                </c:pt>
                <c:pt idx="156">
                  <c:v>15.599999999999961</c:v>
                </c:pt>
                <c:pt idx="157">
                  <c:v>15.69999999999996</c:v>
                </c:pt>
                <c:pt idx="158">
                  <c:v>15.79999999999996</c:v>
                </c:pt>
                <c:pt idx="159">
                  <c:v>15.899999999999959</c:v>
                </c:pt>
                <c:pt idx="160">
                  <c:v>15.999999999999959</c:v>
                </c:pt>
                <c:pt idx="161">
                  <c:v>16.099999999999959</c:v>
                </c:pt>
                <c:pt idx="162">
                  <c:v>16.19999999999996</c:v>
                </c:pt>
                <c:pt idx="163">
                  <c:v>16.299999999999962</c:v>
                </c:pt>
                <c:pt idx="164">
                  <c:v>16.399999999999963</c:v>
                </c:pt>
                <c:pt idx="165">
                  <c:v>16.499999999999964</c:v>
                </c:pt>
                <c:pt idx="166">
                  <c:v>16.599999999999966</c:v>
                </c:pt>
                <c:pt idx="167">
                  <c:v>16.699999999999967</c:v>
                </c:pt>
                <c:pt idx="168">
                  <c:v>16.799999999999969</c:v>
                </c:pt>
                <c:pt idx="169">
                  <c:v>16.89999999999997</c:v>
                </c:pt>
                <c:pt idx="170">
                  <c:v>16.999999999999972</c:v>
                </c:pt>
                <c:pt idx="171">
                  <c:v>17.099999999999973</c:v>
                </c:pt>
                <c:pt idx="172">
                  <c:v>17.199999999999974</c:v>
                </c:pt>
                <c:pt idx="173">
                  <c:v>17.299999999999976</c:v>
                </c:pt>
                <c:pt idx="174">
                  <c:v>17.399999999999977</c:v>
                </c:pt>
                <c:pt idx="175">
                  <c:v>17.499999999999979</c:v>
                </c:pt>
                <c:pt idx="176">
                  <c:v>17.59999999999998</c:v>
                </c:pt>
                <c:pt idx="177">
                  <c:v>17.699999999999982</c:v>
                </c:pt>
                <c:pt idx="178">
                  <c:v>17.799999999999983</c:v>
                </c:pt>
                <c:pt idx="179">
                  <c:v>17.899999999999984</c:v>
                </c:pt>
                <c:pt idx="180">
                  <c:v>17.999999999999986</c:v>
                </c:pt>
                <c:pt idx="181">
                  <c:v>18.099999999999987</c:v>
                </c:pt>
                <c:pt idx="182">
                  <c:v>18.199999999999989</c:v>
                </c:pt>
                <c:pt idx="183">
                  <c:v>18.29999999999999</c:v>
                </c:pt>
                <c:pt idx="184">
                  <c:v>18.399999999999991</c:v>
                </c:pt>
                <c:pt idx="185">
                  <c:v>18.499999999999993</c:v>
                </c:pt>
                <c:pt idx="186">
                  <c:v>18.599999999999994</c:v>
                </c:pt>
                <c:pt idx="187">
                  <c:v>18.699999999999996</c:v>
                </c:pt>
                <c:pt idx="188">
                  <c:v>18.799999999999997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00000000000003</c:v>
                </c:pt>
                <c:pt idx="193">
                  <c:v>19.300000000000004</c:v>
                </c:pt>
                <c:pt idx="194">
                  <c:v>19.400000000000006</c:v>
                </c:pt>
                <c:pt idx="195">
                  <c:v>19.500000000000007</c:v>
                </c:pt>
                <c:pt idx="196">
                  <c:v>19.600000000000009</c:v>
                </c:pt>
                <c:pt idx="197">
                  <c:v>19.70000000000001</c:v>
                </c:pt>
                <c:pt idx="198">
                  <c:v>19.800000000000011</c:v>
                </c:pt>
                <c:pt idx="199">
                  <c:v>19.900000000000013</c:v>
                </c:pt>
                <c:pt idx="200">
                  <c:v>20.000000000000014</c:v>
                </c:pt>
                <c:pt idx="201">
                  <c:v>20.100000000000016</c:v>
                </c:pt>
                <c:pt idx="202">
                  <c:v>20.200000000000017</c:v>
                </c:pt>
                <c:pt idx="203">
                  <c:v>20.300000000000018</c:v>
                </c:pt>
                <c:pt idx="204">
                  <c:v>20.40000000000002</c:v>
                </c:pt>
                <c:pt idx="205">
                  <c:v>20.500000000000021</c:v>
                </c:pt>
                <c:pt idx="206">
                  <c:v>20.600000000000023</c:v>
                </c:pt>
                <c:pt idx="207">
                  <c:v>20.700000000000024</c:v>
                </c:pt>
                <c:pt idx="208">
                  <c:v>20.800000000000026</c:v>
                </c:pt>
                <c:pt idx="209">
                  <c:v>20.900000000000027</c:v>
                </c:pt>
                <c:pt idx="210">
                  <c:v>21.000000000000028</c:v>
                </c:pt>
                <c:pt idx="211">
                  <c:v>21.10000000000003</c:v>
                </c:pt>
                <c:pt idx="212">
                  <c:v>21.200000000000031</c:v>
                </c:pt>
                <c:pt idx="213">
                  <c:v>21.300000000000033</c:v>
                </c:pt>
                <c:pt idx="214">
                  <c:v>21.400000000000034</c:v>
                </c:pt>
                <c:pt idx="215">
                  <c:v>21.500000000000036</c:v>
                </c:pt>
                <c:pt idx="216">
                  <c:v>21.600000000000037</c:v>
                </c:pt>
                <c:pt idx="217">
                  <c:v>21.700000000000038</c:v>
                </c:pt>
                <c:pt idx="218">
                  <c:v>21.80000000000004</c:v>
                </c:pt>
                <c:pt idx="219">
                  <c:v>21.900000000000041</c:v>
                </c:pt>
                <c:pt idx="220">
                  <c:v>22.000000000000043</c:v>
                </c:pt>
                <c:pt idx="221">
                  <c:v>22.100000000000044</c:v>
                </c:pt>
                <c:pt idx="222">
                  <c:v>22.200000000000045</c:v>
                </c:pt>
                <c:pt idx="223">
                  <c:v>22.300000000000047</c:v>
                </c:pt>
                <c:pt idx="224">
                  <c:v>22.400000000000048</c:v>
                </c:pt>
                <c:pt idx="225">
                  <c:v>22.50000000000005</c:v>
                </c:pt>
                <c:pt idx="226">
                  <c:v>22.600000000000051</c:v>
                </c:pt>
                <c:pt idx="227">
                  <c:v>22.700000000000053</c:v>
                </c:pt>
                <c:pt idx="228">
                  <c:v>22.800000000000054</c:v>
                </c:pt>
                <c:pt idx="229">
                  <c:v>22.900000000000055</c:v>
                </c:pt>
                <c:pt idx="230">
                  <c:v>23.000000000000057</c:v>
                </c:pt>
                <c:pt idx="231">
                  <c:v>23.100000000000058</c:v>
                </c:pt>
                <c:pt idx="232">
                  <c:v>23.20000000000006</c:v>
                </c:pt>
                <c:pt idx="233">
                  <c:v>23.300000000000061</c:v>
                </c:pt>
                <c:pt idx="234">
                  <c:v>23.400000000000063</c:v>
                </c:pt>
                <c:pt idx="235">
                  <c:v>23.500000000000064</c:v>
                </c:pt>
                <c:pt idx="236">
                  <c:v>23.600000000000065</c:v>
                </c:pt>
                <c:pt idx="237">
                  <c:v>23.700000000000067</c:v>
                </c:pt>
                <c:pt idx="238">
                  <c:v>23.800000000000068</c:v>
                </c:pt>
                <c:pt idx="239">
                  <c:v>23.90000000000007</c:v>
                </c:pt>
                <c:pt idx="240">
                  <c:v>24.000000000000071</c:v>
                </c:pt>
                <c:pt idx="241">
                  <c:v>24.100000000000072</c:v>
                </c:pt>
                <c:pt idx="242">
                  <c:v>24.200000000000074</c:v>
                </c:pt>
                <c:pt idx="243">
                  <c:v>24.300000000000075</c:v>
                </c:pt>
                <c:pt idx="244">
                  <c:v>24.400000000000077</c:v>
                </c:pt>
                <c:pt idx="245">
                  <c:v>24.500000000000078</c:v>
                </c:pt>
                <c:pt idx="246">
                  <c:v>24.60000000000008</c:v>
                </c:pt>
                <c:pt idx="247">
                  <c:v>24.700000000000081</c:v>
                </c:pt>
                <c:pt idx="248">
                  <c:v>24.800000000000082</c:v>
                </c:pt>
                <c:pt idx="249">
                  <c:v>24.900000000000084</c:v>
                </c:pt>
                <c:pt idx="250">
                  <c:v>25.000000000000085</c:v>
                </c:pt>
                <c:pt idx="251">
                  <c:v>25.100000000000087</c:v>
                </c:pt>
                <c:pt idx="252">
                  <c:v>25.200000000000088</c:v>
                </c:pt>
                <c:pt idx="253">
                  <c:v>25.30000000000009</c:v>
                </c:pt>
                <c:pt idx="254">
                  <c:v>25.400000000000091</c:v>
                </c:pt>
                <c:pt idx="255">
                  <c:v>25.500000000000092</c:v>
                </c:pt>
                <c:pt idx="256">
                  <c:v>25.600000000000094</c:v>
                </c:pt>
                <c:pt idx="257">
                  <c:v>25.700000000000095</c:v>
                </c:pt>
                <c:pt idx="258">
                  <c:v>25.800000000000097</c:v>
                </c:pt>
                <c:pt idx="259">
                  <c:v>25.900000000000098</c:v>
                </c:pt>
                <c:pt idx="260">
                  <c:v>26.000000000000099</c:v>
                </c:pt>
                <c:pt idx="261">
                  <c:v>26.100000000000101</c:v>
                </c:pt>
                <c:pt idx="262">
                  <c:v>26.200000000000102</c:v>
                </c:pt>
                <c:pt idx="263">
                  <c:v>26.300000000000104</c:v>
                </c:pt>
                <c:pt idx="264">
                  <c:v>26.400000000000105</c:v>
                </c:pt>
                <c:pt idx="265">
                  <c:v>26.500000000000107</c:v>
                </c:pt>
                <c:pt idx="266">
                  <c:v>26.600000000000108</c:v>
                </c:pt>
                <c:pt idx="267">
                  <c:v>26.700000000000109</c:v>
                </c:pt>
                <c:pt idx="268">
                  <c:v>26.800000000000111</c:v>
                </c:pt>
                <c:pt idx="269">
                  <c:v>26.900000000000112</c:v>
                </c:pt>
                <c:pt idx="270">
                  <c:v>27.000000000000114</c:v>
                </c:pt>
                <c:pt idx="271">
                  <c:v>27.100000000000115</c:v>
                </c:pt>
                <c:pt idx="272">
                  <c:v>27.200000000000117</c:v>
                </c:pt>
                <c:pt idx="273">
                  <c:v>27.300000000000118</c:v>
                </c:pt>
                <c:pt idx="274">
                  <c:v>27.400000000000119</c:v>
                </c:pt>
                <c:pt idx="275">
                  <c:v>27.500000000000121</c:v>
                </c:pt>
                <c:pt idx="276">
                  <c:v>27.600000000000122</c:v>
                </c:pt>
                <c:pt idx="277">
                  <c:v>27.700000000000124</c:v>
                </c:pt>
                <c:pt idx="278">
                  <c:v>27.800000000000125</c:v>
                </c:pt>
                <c:pt idx="279">
                  <c:v>27.900000000000126</c:v>
                </c:pt>
                <c:pt idx="280">
                  <c:v>28.000000000000128</c:v>
                </c:pt>
                <c:pt idx="281">
                  <c:v>28.100000000000129</c:v>
                </c:pt>
                <c:pt idx="282">
                  <c:v>28.200000000000131</c:v>
                </c:pt>
                <c:pt idx="283">
                  <c:v>28.300000000000132</c:v>
                </c:pt>
                <c:pt idx="284">
                  <c:v>28.400000000000134</c:v>
                </c:pt>
                <c:pt idx="285">
                  <c:v>28.500000000000135</c:v>
                </c:pt>
                <c:pt idx="286">
                  <c:v>28.600000000000136</c:v>
                </c:pt>
                <c:pt idx="287">
                  <c:v>28.700000000000138</c:v>
                </c:pt>
                <c:pt idx="288">
                  <c:v>28.800000000000139</c:v>
                </c:pt>
                <c:pt idx="289">
                  <c:v>28.900000000000141</c:v>
                </c:pt>
                <c:pt idx="290">
                  <c:v>29.000000000000142</c:v>
                </c:pt>
                <c:pt idx="291">
                  <c:v>29.100000000000144</c:v>
                </c:pt>
                <c:pt idx="292">
                  <c:v>29.200000000000145</c:v>
                </c:pt>
                <c:pt idx="293">
                  <c:v>29.300000000000146</c:v>
                </c:pt>
                <c:pt idx="294">
                  <c:v>29.400000000000148</c:v>
                </c:pt>
                <c:pt idx="295">
                  <c:v>29.500000000000149</c:v>
                </c:pt>
                <c:pt idx="296">
                  <c:v>29.600000000000151</c:v>
                </c:pt>
                <c:pt idx="297">
                  <c:v>29.700000000000152</c:v>
                </c:pt>
                <c:pt idx="298">
                  <c:v>29.800000000000153</c:v>
                </c:pt>
                <c:pt idx="299">
                  <c:v>29.900000000000155</c:v>
                </c:pt>
                <c:pt idx="300">
                  <c:v>30.000000000000156</c:v>
                </c:pt>
                <c:pt idx="301">
                  <c:v>30.100000000000158</c:v>
                </c:pt>
                <c:pt idx="302">
                  <c:v>30.200000000000159</c:v>
                </c:pt>
                <c:pt idx="303">
                  <c:v>30.300000000000161</c:v>
                </c:pt>
                <c:pt idx="304">
                  <c:v>30.400000000000162</c:v>
                </c:pt>
                <c:pt idx="305">
                  <c:v>30.500000000000163</c:v>
                </c:pt>
                <c:pt idx="306">
                  <c:v>30.600000000000165</c:v>
                </c:pt>
                <c:pt idx="307">
                  <c:v>30.700000000000166</c:v>
                </c:pt>
                <c:pt idx="308">
                  <c:v>30.800000000000168</c:v>
                </c:pt>
                <c:pt idx="309">
                  <c:v>30.900000000000169</c:v>
                </c:pt>
                <c:pt idx="310">
                  <c:v>31.000000000000171</c:v>
                </c:pt>
                <c:pt idx="311">
                  <c:v>31.100000000000172</c:v>
                </c:pt>
                <c:pt idx="312">
                  <c:v>31.200000000000173</c:v>
                </c:pt>
                <c:pt idx="313">
                  <c:v>31.300000000000175</c:v>
                </c:pt>
                <c:pt idx="314">
                  <c:v>31.400000000000176</c:v>
                </c:pt>
                <c:pt idx="315">
                  <c:v>31.500000000000178</c:v>
                </c:pt>
                <c:pt idx="316">
                  <c:v>31.600000000000179</c:v>
                </c:pt>
                <c:pt idx="317">
                  <c:v>31.70000000000018</c:v>
                </c:pt>
                <c:pt idx="318">
                  <c:v>31.800000000000182</c:v>
                </c:pt>
                <c:pt idx="319">
                  <c:v>31.900000000000183</c:v>
                </c:pt>
                <c:pt idx="320">
                  <c:v>32.000000000000185</c:v>
                </c:pt>
                <c:pt idx="321">
                  <c:v>32.100000000000186</c:v>
                </c:pt>
                <c:pt idx="322">
                  <c:v>32.200000000000188</c:v>
                </c:pt>
                <c:pt idx="323">
                  <c:v>32.300000000000189</c:v>
                </c:pt>
                <c:pt idx="324">
                  <c:v>32.40000000000019</c:v>
                </c:pt>
                <c:pt idx="325">
                  <c:v>32.500000000000192</c:v>
                </c:pt>
                <c:pt idx="326">
                  <c:v>32.600000000000193</c:v>
                </c:pt>
                <c:pt idx="327">
                  <c:v>32.700000000000195</c:v>
                </c:pt>
                <c:pt idx="328">
                  <c:v>32.800000000000196</c:v>
                </c:pt>
                <c:pt idx="329">
                  <c:v>32.900000000000198</c:v>
                </c:pt>
                <c:pt idx="330">
                  <c:v>33.000000000000199</c:v>
                </c:pt>
                <c:pt idx="331">
                  <c:v>33.1000000000002</c:v>
                </c:pt>
                <c:pt idx="332">
                  <c:v>33.200000000000202</c:v>
                </c:pt>
                <c:pt idx="333">
                  <c:v>33.300000000000203</c:v>
                </c:pt>
                <c:pt idx="334">
                  <c:v>33.400000000000205</c:v>
                </c:pt>
                <c:pt idx="335">
                  <c:v>33.500000000000206</c:v>
                </c:pt>
                <c:pt idx="336">
                  <c:v>33.600000000000207</c:v>
                </c:pt>
                <c:pt idx="337">
                  <c:v>33.700000000000209</c:v>
                </c:pt>
                <c:pt idx="338">
                  <c:v>33.80000000000021</c:v>
                </c:pt>
                <c:pt idx="339">
                  <c:v>33.900000000000212</c:v>
                </c:pt>
                <c:pt idx="340">
                  <c:v>34.000000000000213</c:v>
                </c:pt>
                <c:pt idx="341">
                  <c:v>34.100000000000215</c:v>
                </c:pt>
                <c:pt idx="342">
                  <c:v>34.200000000000216</c:v>
                </c:pt>
                <c:pt idx="343">
                  <c:v>34.300000000000217</c:v>
                </c:pt>
                <c:pt idx="344">
                  <c:v>34.400000000000219</c:v>
                </c:pt>
                <c:pt idx="345">
                  <c:v>34.50000000000022</c:v>
                </c:pt>
                <c:pt idx="346">
                  <c:v>34.600000000000222</c:v>
                </c:pt>
                <c:pt idx="347">
                  <c:v>34.700000000000223</c:v>
                </c:pt>
                <c:pt idx="348">
                  <c:v>34.800000000000225</c:v>
                </c:pt>
                <c:pt idx="349">
                  <c:v>34.900000000000226</c:v>
                </c:pt>
                <c:pt idx="350">
                  <c:v>35.000000000000227</c:v>
                </c:pt>
                <c:pt idx="351">
                  <c:v>35.100000000000229</c:v>
                </c:pt>
                <c:pt idx="352">
                  <c:v>35.20000000000023</c:v>
                </c:pt>
                <c:pt idx="353">
                  <c:v>35.300000000000232</c:v>
                </c:pt>
                <c:pt idx="354">
                  <c:v>35.400000000000233</c:v>
                </c:pt>
                <c:pt idx="355">
                  <c:v>35.500000000000234</c:v>
                </c:pt>
                <c:pt idx="356">
                  <c:v>35.600000000000236</c:v>
                </c:pt>
                <c:pt idx="357">
                  <c:v>35.700000000000237</c:v>
                </c:pt>
                <c:pt idx="358">
                  <c:v>35.800000000000239</c:v>
                </c:pt>
                <c:pt idx="359">
                  <c:v>35.90000000000024</c:v>
                </c:pt>
                <c:pt idx="360">
                  <c:v>36.000000000000242</c:v>
                </c:pt>
                <c:pt idx="361">
                  <c:v>36.100000000000243</c:v>
                </c:pt>
                <c:pt idx="362">
                  <c:v>36.200000000000244</c:v>
                </c:pt>
                <c:pt idx="363">
                  <c:v>36.300000000000246</c:v>
                </c:pt>
                <c:pt idx="364">
                  <c:v>36.400000000000247</c:v>
                </c:pt>
                <c:pt idx="365">
                  <c:v>36.500000000000249</c:v>
                </c:pt>
                <c:pt idx="366">
                  <c:v>36.60000000000025</c:v>
                </c:pt>
                <c:pt idx="367">
                  <c:v>36.700000000000252</c:v>
                </c:pt>
                <c:pt idx="368">
                  <c:v>36.800000000000253</c:v>
                </c:pt>
                <c:pt idx="369">
                  <c:v>36.900000000000254</c:v>
                </c:pt>
                <c:pt idx="370">
                  <c:v>37.000000000000256</c:v>
                </c:pt>
                <c:pt idx="371">
                  <c:v>37.100000000000257</c:v>
                </c:pt>
                <c:pt idx="372">
                  <c:v>37.200000000000259</c:v>
                </c:pt>
                <c:pt idx="373">
                  <c:v>37.30000000000026</c:v>
                </c:pt>
                <c:pt idx="374">
                  <c:v>37.400000000000261</c:v>
                </c:pt>
                <c:pt idx="375">
                  <c:v>37.500000000000263</c:v>
                </c:pt>
                <c:pt idx="376">
                  <c:v>37.600000000000264</c:v>
                </c:pt>
                <c:pt idx="377">
                  <c:v>37.700000000000266</c:v>
                </c:pt>
                <c:pt idx="378">
                  <c:v>37.800000000000267</c:v>
                </c:pt>
                <c:pt idx="379">
                  <c:v>37.900000000000269</c:v>
                </c:pt>
                <c:pt idx="380">
                  <c:v>38.00000000000027</c:v>
                </c:pt>
                <c:pt idx="381">
                  <c:v>38.100000000000271</c:v>
                </c:pt>
                <c:pt idx="382">
                  <c:v>38.200000000000273</c:v>
                </c:pt>
                <c:pt idx="383">
                  <c:v>38.300000000000274</c:v>
                </c:pt>
                <c:pt idx="384">
                  <c:v>38.400000000000276</c:v>
                </c:pt>
                <c:pt idx="385">
                  <c:v>38.500000000000277</c:v>
                </c:pt>
                <c:pt idx="386">
                  <c:v>38.600000000000279</c:v>
                </c:pt>
                <c:pt idx="387">
                  <c:v>38.70000000000028</c:v>
                </c:pt>
                <c:pt idx="388">
                  <c:v>38.800000000000281</c:v>
                </c:pt>
                <c:pt idx="389">
                  <c:v>38.900000000000283</c:v>
                </c:pt>
                <c:pt idx="390">
                  <c:v>39.000000000000284</c:v>
                </c:pt>
                <c:pt idx="391">
                  <c:v>39.100000000000286</c:v>
                </c:pt>
                <c:pt idx="392">
                  <c:v>39.200000000000287</c:v>
                </c:pt>
                <c:pt idx="393">
                  <c:v>39.300000000000288</c:v>
                </c:pt>
                <c:pt idx="394">
                  <c:v>39.40000000000029</c:v>
                </c:pt>
                <c:pt idx="395">
                  <c:v>39.500000000000291</c:v>
                </c:pt>
                <c:pt idx="396">
                  <c:v>39.600000000000293</c:v>
                </c:pt>
                <c:pt idx="397">
                  <c:v>39.700000000000294</c:v>
                </c:pt>
                <c:pt idx="398">
                  <c:v>39.800000000000296</c:v>
                </c:pt>
                <c:pt idx="399">
                  <c:v>39.900000000000297</c:v>
                </c:pt>
                <c:pt idx="400">
                  <c:v>40.000000000000298</c:v>
                </c:pt>
                <c:pt idx="401">
                  <c:v>40.1000000000003</c:v>
                </c:pt>
                <c:pt idx="402">
                  <c:v>40.200000000000301</c:v>
                </c:pt>
                <c:pt idx="403">
                  <c:v>40.300000000000303</c:v>
                </c:pt>
                <c:pt idx="404">
                  <c:v>40.400000000000304</c:v>
                </c:pt>
                <c:pt idx="405">
                  <c:v>40.500000000000306</c:v>
                </c:pt>
                <c:pt idx="406">
                  <c:v>40.600000000000307</c:v>
                </c:pt>
                <c:pt idx="407">
                  <c:v>40.700000000000308</c:v>
                </c:pt>
                <c:pt idx="408">
                  <c:v>40.80000000000031</c:v>
                </c:pt>
                <c:pt idx="409">
                  <c:v>40.900000000000311</c:v>
                </c:pt>
                <c:pt idx="410">
                  <c:v>41.000000000000313</c:v>
                </c:pt>
                <c:pt idx="411">
                  <c:v>41.100000000000314</c:v>
                </c:pt>
                <c:pt idx="412">
                  <c:v>41.200000000000315</c:v>
                </c:pt>
                <c:pt idx="413">
                  <c:v>41.300000000000317</c:v>
                </c:pt>
                <c:pt idx="414">
                  <c:v>41.400000000000318</c:v>
                </c:pt>
                <c:pt idx="415">
                  <c:v>41.50000000000032</c:v>
                </c:pt>
                <c:pt idx="416">
                  <c:v>41.600000000000321</c:v>
                </c:pt>
                <c:pt idx="417">
                  <c:v>41.700000000000323</c:v>
                </c:pt>
                <c:pt idx="418">
                  <c:v>41.800000000000324</c:v>
                </c:pt>
                <c:pt idx="419">
                  <c:v>41.900000000000325</c:v>
                </c:pt>
                <c:pt idx="420">
                  <c:v>42.000000000000327</c:v>
                </c:pt>
                <c:pt idx="421">
                  <c:v>42.100000000000328</c:v>
                </c:pt>
                <c:pt idx="422">
                  <c:v>42.20000000000033</c:v>
                </c:pt>
                <c:pt idx="423">
                  <c:v>42.300000000000331</c:v>
                </c:pt>
                <c:pt idx="424">
                  <c:v>42.400000000000333</c:v>
                </c:pt>
                <c:pt idx="425">
                  <c:v>42.500000000000334</c:v>
                </c:pt>
                <c:pt idx="426">
                  <c:v>42.600000000000335</c:v>
                </c:pt>
                <c:pt idx="427">
                  <c:v>42.700000000000337</c:v>
                </c:pt>
                <c:pt idx="428">
                  <c:v>42.800000000000338</c:v>
                </c:pt>
                <c:pt idx="429">
                  <c:v>42.90000000000034</c:v>
                </c:pt>
                <c:pt idx="430">
                  <c:v>43.000000000000341</c:v>
                </c:pt>
                <c:pt idx="431">
                  <c:v>43.100000000000342</c:v>
                </c:pt>
                <c:pt idx="432">
                  <c:v>43.200000000000344</c:v>
                </c:pt>
                <c:pt idx="433">
                  <c:v>43.300000000000345</c:v>
                </c:pt>
                <c:pt idx="434">
                  <c:v>43.400000000000347</c:v>
                </c:pt>
                <c:pt idx="435">
                  <c:v>43.500000000000348</c:v>
                </c:pt>
                <c:pt idx="436">
                  <c:v>43.60000000000035</c:v>
                </c:pt>
                <c:pt idx="437">
                  <c:v>43.700000000000351</c:v>
                </c:pt>
                <c:pt idx="438">
                  <c:v>43.800000000000352</c:v>
                </c:pt>
                <c:pt idx="439">
                  <c:v>43.900000000000354</c:v>
                </c:pt>
                <c:pt idx="440">
                  <c:v>44.000000000000355</c:v>
                </c:pt>
                <c:pt idx="441">
                  <c:v>44.100000000000357</c:v>
                </c:pt>
                <c:pt idx="442">
                  <c:v>44.200000000000358</c:v>
                </c:pt>
                <c:pt idx="443">
                  <c:v>44.30000000000036</c:v>
                </c:pt>
                <c:pt idx="444">
                  <c:v>44.400000000000361</c:v>
                </c:pt>
                <c:pt idx="445">
                  <c:v>44.500000000000362</c:v>
                </c:pt>
                <c:pt idx="446">
                  <c:v>44.600000000000364</c:v>
                </c:pt>
                <c:pt idx="447">
                  <c:v>44.700000000000365</c:v>
                </c:pt>
                <c:pt idx="448">
                  <c:v>44.800000000000367</c:v>
                </c:pt>
                <c:pt idx="449">
                  <c:v>44.900000000000368</c:v>
                </c:pt>
                <c:pt idx="450">
                  <c:v>45.000000000000369</c:v>
                </c:pt>
                <c:pt idx="451">
                  <c:v>45.100000000000371</c:v>
                </c:pt>
                <c:pt idx="452">
                  <c:v>45.200000000000372</c:v>
                </c:pt>
                <c:pt idx="453">
                  <c:v>45.300000000000374</c:v>
                </c:pt>
                <c:pt idx="454">
                  <c:v>45.400000000000375</c:v>
                </c:pt>
                <c:pt idx="455">
                  <c:v>45.500000000000377</c:v>
                </c:pt>
                <c:pt idx="456">
                  <c:v>45.600000000000378</c:v>
                </c:pt>
                <c:pt idx="457">
                  <c:v>45.700000000000379</c:v>
                </c:pt>
                <c:pt idx="458">
                  <c:v>45.800000000000381</c:v>
                </c:pt>
                <c:pt idx="459">
                  <c:v>45.900000000000382</c:v>
                </c:pt>
                <c:pt idx="460">
                  <c:v>46.000000000000384</c:v>
                </c:pt>
                <c:pt idx="461">
                  <c:v>46.100000000000385</c:v>
                </c:pt>
                <c:pt idx="462">
                  <c:v>46.200000000000387</c:v>
                </c:pt>
                <c:pt idx="463">
                  <c:v>46.300000000000388</c:v>
                </c:pt>
                <c:pt idx="464">
                  <c:v>46.400000000000389</c:v>
                </c:pt>
                <c:pt idx="465">
                  <c:v>46.500000000000391</c:v>
                </c:pt>
                <c:pt idx="466">
                  <c:v>46.600000000000392</c:v>
                </c:pt>
                <c:pt idx="467">
                  <c:v>46.700000000000394</c:v>
                </c:pt>
                <c:pt idx="468">
                  <c:v>46.800000000000395</c:v>
                </c:pt>
                <c:pt idx="469">
                  <c:v>46.900000000000396</c:v>
                </c:pt>
                <c:pt idx="470">
                  <c:v>47.000000000000398</c:v>
                </c:pt>
                <c:pt idx="471">
                  <c:v>47.100000000000399</c:v>
                </c:pt>
                <c:pt idx="472">
                  <c:v>47.200000000000401</c:v>
                </c:pt>
                <c:pt idx="473">
                  <c:v>47.300000000000402</c:v>
                </c:pt>
                <c:pt idx="474">
                  <c:v>47.400000000000404</c:v>
                </c:pt>
                <c:pt idx="475">
                  <c:v>47.500000000000405</c:v>
                </c:pt>
                <c:pt idx="476">
                  <c:v>47.600000000000406</c:v>
                </c:pt>
                <c:pt idx="477">
                  <c:v>47.700000000000408</c:v>
                </c:pt>
                <c:pt idx="478">
                  <c:v>47.800000000000409</c:v>
                </c:pt>
                <c:pt idx="479">
                  <c:v>47.900000000000411</c:v>
                </c:pt>
                <c:pt idx="480">
                  <c:v>48.000000000000412</c:v>
                </c:pt>
                <c:pt idx="481">
                  <c:v>48.100000000000414</c:v>
                </c:pt>
                <c:pt idx="482">
                  <c:v>48.200000000000415</c:v>
                </c:pt>
                <c:pt idx="483">
                  <c:v>48.300000000000416</c:v>
                </c:pt>
                <c:pt idx="484">
                  <c:v>48.400000000000418</c:v>
                </c:pt>
                <c:pt idx="485">
                  <c:v>48.500000000000419</c:v>
                </c:pt>
                <c:pt idx="486">
                  <c:v>48.600000000000421</c:v>
                </c:pt>
                <c:pt idx="487">
                  <c:v>48.700000000000422</c:v>
                </c:pt>
                <c:pt idx="488">
                  <c:v>48.800000000000423</c:v>
                </c:pt>
                <c:pt idx="489">
                  <c:v>48.900000000000425</c:v>
                </c:pt>
                <c:pt idx="490">
                  <c:v>49.000000000000426</c:v>
                </c:pt>
                <c:pt idx="491">
                  <c:v>49.100000000000428</c:v>
                </c:pt>
                <c:pt idx="492">
                  <c:v>49.200000000000429</c:v>
                </c:pt>
                <c:pt idx="493">
                  <c:v>49.300000000000431</c:v>
                </c:pt>
                <c:pt idx="494">
                  <c:v>49.400000000000432</c:v>
                </c:pt>
                <c:pt idx="495">
                  <c:v>49.500000000000433</c:v>
                </c:pt>
                <c:pt idx="496">
                  <c:v>49.600000000000435</c:v>
                </c:pt>
                <c:pt idx="497">
                  <c:v>49.700000000000436</c:v>
                </c:pt>
                <c:pt idx="498">
                  <c:v>49.800000000000438</c:v>
                </c:pt>
                <c:pt idx="499">
                  <c:v>49.900000000000439</c:v>
                </c:pt>
                <c:pt idx="500">
                  <c:v>50.000000000000441</c:v>
                </c:pt>
                <c:pt idx="501">
                  <c:v>50.100000000000442</c:v>
                </c:pt>
                <c:pt idx="502">
                  <c:v>50.200000000000443</c:v>
                </c:pt>
                <c:pt idx="503">
                  <c:v>50.300000000000445</c:v>
                </c:pt>
                <c:pt idx="504">
                  <c:v>50.400000000000446</c:v>
                </c:pt>
                <c:pt idx="505">
                  <c:v>50.500000000000448</c:v>
                </c:pt>
                <c:pt idx="506">
                  <c:v>50.600000000000449</c:v>
                </c:pt>
                <c:pt idx="507">
                  <c:v>50.70000000000045</c:v>
                </c:pt>
                <c:pt idx="508">
                  <c:v>50.800000000000452</c:v>
                </c:pt>
                <c:pt idx="509">
                  <c:v>50.900000000000453</c:v>
                </c:pt>
                <c:pt idx="510">
                  <c:v>51.000000000000455</c:v>
                </c:pt>
                <c:pt idx="511">
                  <c:v>51.100000000000456</c:v>
                </c:pt>
                <c:pt idx="512">
                  <c:v>51.200000000000458</c:v>
                </c:pt>
                <c:pt idx="513">
                  <c:v>51.300000000000459</c:v>
                </c:pt>
                <c:pt idx="514">
                  <c:v>51.40000000000046</c:v>
                </c:pt>
                <c:pt idx="515">
                  <c:v>51.500000000000462</c:v>
                </c:pt>
                <c:pt idx="516">
                  <c:v>51.600000000000463</c:v>
                </c:pt>
                <c:pt idx="517">
                  <c:v>51.700000000000465</c:v>
                </c:pt>
                <c:pt idx="518">
                  <c:v>51.800000000000466</c:v>
                </c:pt>
                <c:pt idx="519">
                  <c:v>51.900000000000468</c:v>
                </c:pt>
                <c:pt idx="520">
                  <c:v>52.000000000000469</c:v>
                </c:pt>
                <c:pt idx="521">
                  <c:v>52.10000000000047</c:v>
                </c:pt>
                <c:pt idx="522">
                  <c:v>52.200000000000472</c:v>
                </c:pt>
                <c:pt idx="523">
                  <c:v>52.300000000000473</c:v>
                </c:pt>
                <c:pt idx="524">
                  <c:v>52.400000000000475</c:v>
                </c:pt>
                <c:pt idx="525">
                  <c:v>52.500000000000476</c:v>
                </c:pt>
                <c:pt idx="526">
                  <c:v>52.600000000000477</c:v>
                </c:pt>
                <c:pt idx="527">
                  <c:v>52.700000000000479</c:v>
                </c:pt>
                <c:pt idx="528">
                  <c:v>52.80000000000048</c:v>
                </c:pt>
                <c:pt idx="529">
                  <c:v>52.900000000000482</c:v>
                </c:pt>
                <c:pt idx="530">
                  <c:v>53.000000000000483</c:v>
                </c:pt>
                <c:pt idx="531">
                  <c:v>53.100000000000485</c:v>
                </c:pt>
                <c:pt idx="532">
                  <c:v>53.200000000000486</c:v>
                </c:pt>
                <c:pt idx="533">
                  <c:v>53.300000000000487</c:v>
                </c:pt>
                <c:pt idx="534">
                  <c:v>53.400000000000489</c:v>
                </c:pt>
                <c:pt idx="535">
                  <c:v>53.50000000000049</c:v>
                </c:pt>
                <c:pt idx="536">
                  <c:v>53.600000000000492</c:v>
                </c:pt>
                <c:pt idx="537">
                  <c:v>53.700000000000493</c:v>
                </c:pt>
                <c:pt idx="538">
                  <c:v>53.800000000000495</c:v>
                </c:pt>
                <c:pt idx="539">
                  <c:v>53.900000000000496</c:v>
                </c:pt>
                <c:pt idx="540">
                  <c:v>54.000000000000497</c:v>
                </c:pt>
                <c:pt idx="541">
                  <c:v>54.100000000000499</c:v>
                </c:pt>
                <c:pt idx="542">
                  <c:v>54.2000000000005</c:v>
                </c:pt>
                <c:pt idx="543">
                  <c:v>54.300000000000502</c:v>
                </c:pt>
                <c:pt idx="544">
                  <c:v>54.400000000000503</c:v>
                </c:pt>
                <c:pt idx="545">
                  <c:v>54.500000000000504</c:v>
                </c:pt>
                <c:pt idx="546">
                  <c:v>54.600000000000506</c:v>
                </c:pt>
                <c:pt idx="547">
                  <c:v>54.700000000000507</c:v>
                </c:pt>
                <c:pt idx="548">
                  <c:v>54.800000000000509</c:v>
                </c:pt>
                <c:pt idx="549">
                  <c:v>54.90000000000051</c:v>
                </c:pt>
                <c:pt idx="550">
                  <c:v>55.000000000000512</c:v>
                </c:pt>
                <c:pt idx="551">
                  <c:v>55.100000000000513</c:v>
                </c:pt>
                <c:pt idx="552">
                  <c:v>55.200000000000514</c:v>
                </c:pt>
                <c:pt idx="553">
                  <c:v>55.300000000000516</c:v>
                </c:pt>
                <c:pt idx="554">
                  <c:v>55.400000000000517</c:v>
                </c:pt>
                <c:pt idx="555">
                  <c:v>55.500000000000519</c:v>
                </c:pt>
                <c:pt idx="556">
                  <c:v>55.60000000000052</c:v>
                </c:pt>
                <c:pt idx="557">
                  <c:v>55.700000000000522</c:v>
                </c:pt>
                <c:pt idx="558">
                  <c:v>55.800000000000523</c:v>
                </c:pt>
                <c:pt idx="559">
                  <c:v>55.900000000000524</c:v>
                </c:pt>
                <c:pt idx="560">
                  <c:v>56.000000000000526</c:v>
                </c:pt>
                <c:pt idx="561">
                  <c:v>56.100000000000527</c:v>
                </c:pt>
                <c:pt idx="562">
                  <c:v>56.200000000000529</c:v>
                </c:pt>
                <c:pt idx="563">
                  <c:v>56.30000000000053</c:v>
                </c:pt>
                <c:pt idx="564">
                  <c:v>56.400000000000531</c:v>
                </c:pt>
                <c:pt idx="565">
                  <c:v>56.500000000000533</c:v>
                </c:pt>
                <c:pt idx="566">
                  <c:v>56.600000000000534</c:v>
                </c:pt>
                <c:pt idx="567">
                  <c:v>56.700000000000536</c:v>
                </c:pt>
                <c:pt idx="568">
                  <c:v>56.800000000000537</c:v>
                </c:pt>
                <c:pt idx="569">
                  <c:v>56.900000000000539</c:v>
                </c:pt>
                <c:pt idx="570">
                  <c:v>57.00000000000054</c:v>
                </c:pt>
                <c:pt idx="571">
                  <c:v>57.100000000000541</c:v>
                </c:pt>
                <c:pt idx="572">
                  <c:v>57.200000000000543</c:v>
                </c:pt>
                <c:pt idx="573">
                  <c:v>57.300000000000544</c:v>
                </c:pt>
                <c:pt idx="574">
                  <c:v>57.400000000000546</c:v>
                </c:pt>
                <c:pt idx="575">
                  <c:v>57.500000000000547</c:v>
                </c:pt>
                <c:pt idx="576">
                  <c:v>57.600000000000549</c:v>
                </c:pt>
                <c:pt idx="577">
                  <c:v>57.70000000000055</c:v>
                </c:pt>
                <c:pt idx="578">
                  <c:v>57.800000000000551</c:v>
                </c:pt>
                <c:pt idx="579">
                  <c:v>57.900000000000553</c:v>
                </c:pt>
                <c:pt idx="580">
                  <c:v>58.000000000000554</c:v>
                </c:pt>
                <c:pt idx="581">
                  <c:v>58.100000000000556</c:v>
                </c:pt>
                <c:pt idx="582">
                  <c:v>58.200000000000557</c:v>
                </c:pt>
                <c:pt idx="583">
                  <c:v>58.300000000000558</c:v>
                </c:pt>
                <c:pt idx="584">
                  <c:v>58.40000000000056</c:v>
                </c:pt>
                <c:pt idx="585">
                  <c:v>58.500000000000561</c:v>
                </c:pt>
                <c:pt idx="586">
                  <c:v>58.600000000000563</c:v>
                </c:pt>
                <c:pt idx="587">
                  <c:v>58.700000000000564</c:v>
                </c:pt>
                <c:pt idx="588">
                  <c:v>58.800000000000566</c:v>
                </c:pt>
                <c:pt idx="589">
                  <c:v>58.900000000000567</c:v>
                </c:pt>
                <c:pt idx="590">
                  <c:v>59.000000000000568</c:v>
                </c:pt>
                <c:pt idx="591">
                  <c:v>59.10000000000057</c:v>
                </c:pt>
                <c:pt idx="592">
                  <c:v>59.200000000000571</c:v>
                </c:pt>
                <c:pt idx="593">
                  <c:v>59.300000000000573</c:v>
                </c:pt>
                <c:pt idx="594">
                  <c:v>59.400000000000574</c:v>
                </c:pt>
                <c:pt idx="595">
                  <c:v>59.500000000000576</c:v>
                </c:pt>
                <c:pt idx="596">
                  <c:v>59.600000000000577</c:v>
                </c:pt>
                <c:pt idx="597">
                  <c:v>59.700000000000578</c:v>
                </c:pt>
                <c:pt idx="598">
                  <c:v>59.80000000000058</c:v>
                </c:pt>
                <c:pt idx="599">
                  <c:v>59.900000000000581</c:v>
                </c:pt>
                <c:pt idx="600">
                  <c:v>60.000000000000583</c:v>
                </c:pt>
                <c:pt idx="601">
                  <c:v>60.100000000000584</c:v>
                </c:pt>
                <c:pt idx="602">
                  <c:v>60.200000000000585</c:v>
                </c:pt>
                <c:pt idx="603">
                  <c:v>60.300000000000587</c:v>
                </c:pt>
                <c:pt idx="604">
                  <c:v>60.400000000000588</c:v>
                </c:pt>
                <c:pt idx="605">
                  <c:v>60.50000000000059</c:v>
                </c:pt>
                <c:pt idx="606">
                  <c:v>60.600000000000591</c:v>
                </c:pt>
                <c:pt idx="607">
                  <c:v>60.700000000000593</c:v>
                </c:pt>
                <c:pt idx="608">
                  <c:v>60.800000000000594</c:v>
                </c:pt>
                <c:pt idx="609">
                  <c:v>60.900000000000595</c:v>
                </c:pt>
                <c:pt idx="610">
                  <c:v>61.000000000000597</c:v>
                </c:pt>
                <c:pt idx="611">
                  <c:v>61.100000000000598</c:v>
                </c:pt>
                <c:pt idx="612">
                  <c:v>61.2000000000006</c:v>
                </c:pt>
                <c:pt idx="613">
                  <c:v>61.300000000000601</c:v>
                </c:pt>
                <c:pt idx="614">
                  <c:v>61.400000000000603</c:v>
                </c:pt>
                <c:pt idx="615">
                  <c:v>61.500000000000604</c:v>
                </c:pt>
                <c:pt idx="616">
                  <c:v>61.600000000000605</c:v>
                </c:pt>
                <c:pt idx="617">
                  <c:v>61.700000000000607</c:v>
                </c:pt>
                <c:pt idx="618">
                  <c:v>61.800000000000608</c:v>
                </c:pt>
                <c:pt idx="619">
                  <c:v>61.90000000000061</c:v>
                </c:pt>
                <c:pt idx="620">
                  <c:v>62.000000000000611</c:v>
                </c:pt>
                <c:pt idx="621">
                  <c:v>62.100000000000612</c:v>
                </c:pt>
                <c:pt idx="622">
                  <c:v>62.200000000000614</c:v>
                </c:pt>
                <c:pt idx="623">
                  <c:v>62.300000000000615</c:v>
                </c:pt>
                <c:pt idx="624">
                  <c:v>62.400000000000617</c:v>
                </c:pt>
                <c:pt idx="625">
                  <c:v>62.500000000000618</c:v>
                </c:pt>
                <c:pt idx="626">
                  <c:v>62.60000000000062</c:v>
                </c:pt>
                <c:pt idx="627">
                  <c:v>62.700000000000621</c:v>
                </c:pt>
                <c:pt idx="628">
                  <c:v>62.800000000000622</c:v>
                </c:pt>
                <c:pt idx="629">
                  <c:v>62.900000000000624</c:v>
                </c:pt>
                <c:pt idx="630">
                  <c:v>63.000000000000625</c:v>
                </c:pt>
                <c:pt idx="631">
                  <c:v>63.100000000000627</c:v>
                </c:pt>
                <c:pt idx="632">
                  <c:v>63.200000000000628</c:v>
                </c:pt>
                <c:pt idx="633">
                  <c:v>63.30000000000063</c:v>
                </c:pt>
                <c:pt idx="634">
                  <c:v>63.400000000000631</c:v>
                </c:pt>
                <c:pt idx="635">
                  <c:v>63.500000000000632</c:v>
                </c:pt>
                <c:pt idx="636">
                  <c:v>63.600000000000634</c:v>
                </c:pt>
                <c:pt idx="637">
                  <c:v>63.700000000000635</c:v>
                </c:pt>
                <c:pt idx="638">
                  <c:v>63.800000000000637</c:v>
                </c:pt>
                <c:pt idx="639">
                  <c:v>63.900000000000638</c:v>
                </c:pt>
                <c:pt idx="640">
                  <c:v>64.000000000000639</c:v>
                </c:pt>
                <c:pt idx="641">
                  <c:v>64.100000000000634</c:v>
                </c:pt>
                <c:pt idx="642">
                  <c:v>64.200000000000628</c:v>
                </c:pt>
                <c:pt idx="643">
                  <c:v>64.300000000000622</c:v>
                </c:pt>
                <c:pt idx="644">
                  <c:v>64.400000000000617</c:v>
                </c:pt>
                <c:pt idx="645">
                  <c:v>64.500000000000611</c:v>
                </c:pt>
                <c:pt idx="646">
                  <c:v>64.600000000000605</c:v>
                </c:pt>
                <c:pt idx="647">
                  <c:v>64.7000000000006</c:v>
                </c:pt>
                <c:pt idx="648">
                  <c:v>64.800000000000594</c:v>
                </c:pt>
                <c:pt idx="649">
                  <c:v>64.900000000000588</c:v>
                </c:pt>
                <c:pt idx="650">
                  <c:v>65.000000000000583</c:v>
                </c:pt>
                <c:pt idx="651">
                  <c:v>65.100000000000577</c:v>
                </c:pt>
                <c:pt idx="652">
                  <c:v>65.200000000000571</c:v>
                </c:pt>
                <c:pt idx="653">
                  <c:v>65.300000000000566</c:v>
                </c:pt>
                <c:pt idx="654">
                  <c:v>65.40000000000056</c:v>
                </c:pt>
                <c:pt idx="655">
                  <c:v>65.500000000000554</c:v>
                </c:pt>
                <c:pt idx="656">
                  <c:v>65.600000000000549</c:v>
                </c:pt>
                <c:pt idx="657">
                  <c:v>65.700000000000543</c:v>
                </c:pt>
                <c:pt idx="658">
                  <c:v>65.800000000000537</c:v>
                </c:pt>
                <c:pt idx="659">
                  <c:v>65.900000000000531</c:v>
                </c:pt>
                <c:pt idx="660">
                  <c:v>66.000000000000526</c:v>
                </c:pt>
                <c:pt idx="661">
                  <c:v>66.10000000000052</c:v>
                </c:pt>
                <c:pt idx="662">
                  <c:v>66.200000000000514</c:v>
                </c:pt>
                <c:pt idx="663">
                  <c:v>66.300000000000509</c:v>
                </c:pt>
                <c:pt idx="664">
                  <c:v>66.400000000000503</c:v>
                </c:pt>
                <c:pt idx="665">
                  <c:v>66.500000000000497</c:v>
                </c:pt>
                <c:pt idx="666">
                  <c:v>66.600000000000492</c:v>
                </c:pt>
                <c:pt idx="667">
                  <c:v>66.700000000000486</c:v>
                </c:pt>
                <c:pt idx="668">
                  <c:v>66.80000000000048</c:v>
                </c:pt>
                <c:pt idx="669">
                  <c:v>66.900000000000475</c:v>
                </c:pt>
                <c:pt idx="670">
                  <c:v>67.000000000000469</c:v>
                </c:pt>
                <c:pt idx="671">
                  <c:v>67.100000000000463</c:v>
                </c:pt>
                <c:pt idx="672">
                  <c:v>67.200000000000458</c:v>
                </c:pt>
                <c:pt idx="673">
                  <c:v>67.300000000000452</c:v>
                </c:pt>
                <c:pt idx="674">
                  <c:v>67.400000000000446</c:v>
                </c:pt>
                <c:pt idx="675">
                  <c:v>67.500000000000441</c:v>
                </c:pt>
                <c:pt idx="676">
                  <c:v>67.600000000000435</c:v>
                </c:pt>
                <c:pt idx="677">
                  <c:v>67.700000000000429</c:v>
                </c:pt>
                <c:pt idx="678">
                  <c:v>67.800000000000423</c:v>
                </c:pt>
                <c:pt idx="679">
                  <c:v>67.900000000000418</c:v>
                </c:pt>
                <c:pt idx="680">
                  <c:v>68.000000000000412</c:v>
                </c:pt>
                <c:pt idx="681">
                  <c:v>68.100000000000406</c:v>
                </c:pt>
                <c:pt idx="682">
                  <c:v>68.200000000000401</c:v>
                </c:pt>
                <c:pt idx="683">
                  <c:v>68.300000000000395</c:v>
                </c:pt>
                <c:pt idx="684">
                  <c:v>68.400000000000389</c:v>
                </c:pt>
                <c:pt idx="685">
                  <c:v>68.500000000000384</c:v>
                </c:pt>
                <c:pt idx="686">
                  <c:v>68.600000000000378</c:v>
                </c:pt>
                <c:pt idx="687">
                  <c:v>68.700000000000372</c:v>
                </c:pt>
                <c:pt idx="688">
                  <c:v>68.800000000000367</c:v>
                </c:pt>
                <c:pt idx="689">
                  <c:v>68.900000000000361</c:v>
                </c:pt>
                <c:pt idx="690">
                  <c:v>69.000000000000355</c:v>
                </c:pt>
                <c:pt idx="691">
                  <c:v>69.10000000000035</c:v>
                </c:pt>
                <c:pt idx="692">
                  <c:v>69.200000000000344</c:v>
                </c:pt>
                <c:pt idx="693">
                  <c:v>69.300000000000338</c:v>
                </c:pt>
                <c:pt idx="694">
                  <c:v>69.400000000000333</c:v>
                </c:pt>
                <c:pt idx="695">
                  <c:v>69.500000000000327</c:v>
                </c:pt>
                <c:pt idx="696">
                  <c:v>69.600000000000321</c:v>
                </c:pt>
                <c:pt idx="697">
                  <c:v>69.700000000000315</c:v>
                </c:pt>
                <c:pt idx="698">
                  <c:v>69.80000000000031</c:v>
                </c:pt>
                <c:pt idx="699">
                  <c:v>69.900000000000304</c:v>
                </c:pt>
                <c:pt idx="700">
                  <c:v>70.000000000000298</c:v>
                </c:pt>
                <c:pt idx="701">
                  <c:v>70.100000000000293</c:v>
                </c:pt>
                <c:pt idx="702">
                  <c:v>70.200000000000287</c:v>
                </c:pt>
                <c:pt idx="703">
                  <c:v>70.300000000000281</c:v>
                </c:pt>
                <c:pt idx="704">
                  <c:v>70.400000000000276</c:v>
                </c:pt>
                <c:pt idx="705">
                  <c:v>70.50000000000027</c:v>
                </c:pt>
                <c:pt idx="706">
                  <c:v>70.600000000000264</c:v>
                </c:pt>
                <c:pt idx="707">
                  <c:v>70.700000000000259</c:v>
                </c:pt>
                <c:pt idx="708">
                  <c:v>70.800000000000253</c:v>
                </c:pt>
                <c:pt idx="709">
                  <c:v>70.900000000000247</c:v>
                </c:pt>
                <c:pt idx="710">
                  <c:v>71.000000000000242</c:v>
                </c:pt>
                <c:pt idx="711">
                  <c:v>71.100000000000236</c:v>
                </c:pt>
                <c:pt idx="712">
                  <c:v>71.20000000000023</c:v>
                </c:pt>
                <c:pt idx="713">
                  <c:v>71.300000000000225</c:v>
                </c:pt>
                <c:pt idx="714">
                  <c:v>71.400000000000219</c:v>
                </c:pt>
                <c:pt idx="715">
                  <c:v>71.500000000000213</c:v>
                </c:pt>
                <c:pt idx="716">
                  <c:v>71.600000000000207</c:v>
                </c:pt>
                <c:pt idx="717">
                  <c:v>71.700000000000202</c:v>
                </c:pt>
                <c:pt idx="718">
                  <c:v>71.800000000000196</c:v>
                </c:pt>
                <c:pt idx="719">
                  <c:v>71.90000000000019</c:v>
                </c:pt>
                <c:pt idx="720">
                  <c:v>72.000000000000185</c:v>
                </c:pt>
                <c:pt idx="721">
                  <c:v>72.100000000000179</c:v>
                </c:pt>
                <c:pt idx="722">
                  <c:v>72.200000000000173</c:v>
                </c:pt>
                <c:pt idx="723">
                  <c:v>72.300000000000168</c:v>
                </c:pt>
                <c:pt idx="724">
                  <c:v>72.400000000000162</c:v>
                </c:pt>
                <c:pt idx="725">
                  <c:v>72.500000000000156</c:v>
                </c:pt>
                <c:pt idx="726">
                  <c:v>72.600000000000151</c:v>
                </c:pt>
                <c:pt idx="727">
                  <c:v>72.700000000000145</c:v>
                </c:pt>
                <c:pt idx="728">
                  <c:v>72.800000000000139</c:v>
                </c:pt>
                <c:pt idx="729">
                  <c:v>72.900000000000134</c:v>
                </c:pt>
                <c:pt idx="730">
                  <c:v>73.000000000000128</c:v>
                </c:pt>
                <c:pt idx="731">
                  <c:v>73.100000000000122</c:v>
                </c:pt>
                <c:pt idx="732">
                  <c:v>73.200000000000117</c:v>
                </c:pt>
                <c:pt idx="733">
                  <c:v>73.300000000000111</c:v>
                </c:pt>
                <c:pt idx="734">
                  <c:v>73.400000000000105</c:v>
                </c:pt>
                <c:pt idx="735">
                  <c:v>73.500000000000099</c:v>
                </c:pt>
                <c:pt idx="736">
                  <c:v>73.600000000000094</c:v>
                </c:pt>
                <c:pt idx="737">
                  <c:v>73.700000000000088</c:v>
                </c:pt>
                <c:pt idx="738">
                  <c:v>73.800000000000082</c:v>
                </c:pt>
                <c:pt idx="739">
                  <c:v>73.900000000000077</c:v>
                </c:pt>
                <c:pt idx="740">
                  <c:v>74.000000000000071</c:v>
                </c:pt>
                <c:pt idx="741">
                  <c:v>74.100000000000065</c:v>
                </c:pt>
                <c:pt idx="742">
                  <c:v>74.20000000000006</c:v>
                </c:pt>
                <c:pt idx="743">
                  <c:v>74.300000000000054</c:v>
                </c:pt>
                <c:pt idx="744">
                  <c:v>74.400000000000048</c:v>
                </c:pt>
                <c:pt idx="745">
                  <c:v>74.500000000000043</c:v>
                </c:pt>
                <c:pt idx="746">
                  <c:v>74.600000000000037</c:v>
                </c:pt>
                <c:pt idx="747">
                  <c:v>74.700000000000031</c:v>
                </c:pt>
                <c:pt idx="748">
                  <c:v>74.800000000000026</c:v>
                </c:pt>
                <c:pt idx="749">
                  <c:v>74.90000000000002</c:v>
                </c:pt>
                <c:pt idx="750">
                  <c:v>75.000000000000014</c:v>
                </c:pt>
                <c:pt idx="751">
                  <c:v>75.100000000000009</c:v>
                </c:pt>
                <c:pt idx="752">
                  <c:v>75.2</c:v>
                </c:pt>
                <c:pt idx="753">
                  <c:v>75.3</c:v>
                </c:pt>
                <c:pt idx="754">
                  <c:v>75.399999999999991</c:v>
                </c:pt>
                <c:pt idx="755">
                  <c:v>75.499999999999986</c:v>
                </c:pt>
                <c:pt idx="756">
                  <c:v>75.59999999999998</c:v>
                </c:pt>
                <c:pt idx="757">
                  <c:v>75.699999999999974</c:v>
                </c:pt>
                <c:pt idx="758">
                  <c:v>75.799999999999969</c:v>
                </c:pt>
                <c:pt idx="759">
                  <c:v>75.899999999999963</c:v>
                </c:pt>
                <c:pt idx="760">
                  <c:v>75.999999999999957</c:v>
                </c:pt>
                <c:pt idx="761">
                  <c:v>76.099999999999952</c:v>
                </c:pt>
                <c:pt idx="762">
                  <c:v>76.199999999999946</c:v>
                </c:pt>
                <c:pt idx="763">
                  <c:v>76.29999999999994</c:v>
                </c:pt>
                <c:pt idx="764">
                  <c:v>76.399999999999935</c:v>
                </c:pt>
                <c:pt idx="765">
                  <c:v>76.499999999999929</c:v>
                </c:pt>
                <c:pt idx="766">
                  <c:v>76.599999999999923</c:v>
                </c:pt>
                <c:pt idx="767">
                  <c:v>76.699999999999918</c:v>
                </c:pt>
                <c:pt idx="768">
                  <c:v>76.799999999999912</c:v>
                </c:pt>
                <c:pt idx="769">
                  <c:v>76.899999999999906</c:v>
                </c:pt>
                <c:pt idx="770">
                  <c:v>76.999999999999901</c:v>
                </c:pt>
                <c:pt idx="771">
                  <c:v>77.099999999999895</c:v>
                </c:pt>
                <c:pt idx="772">
                  <c:v>77.199999999999889</c:v>
                </c:pt>
                <c:pt idx="773">
                  <c:v>77.299999999999883</c:v>
                </c:pt>
                <c:pt idx="774">
                  <c:v>77.399999999999878</c:v>
                </c:pt>
                <c:pt idx="775">
                  <c:v>77.499999999999872</c:v>
                </c:pt>
                <c:pt idx="776">
                  <c:v>77.599999999999866</c:v>
                </c:pt>
                <c:pt idx="777">
                  <c:v>77.699999999999861</c:v>
                </c:pt>
                <c:pt idx="778">
                  <c:v>77.799999999999855</c:v>
                </c:pt>
                <c:pt idx="779">
                  <c:v>77.899999999999849</c:v>
                </c:pt>
                <c:pt idx="780">
                  <c:v>77.999999999999844</c:v>
                </c:pt>
                <c:pt idx="781">
                  <c:v>78.099999999999838</c:v>
                </c:pt>
                <c:pt idx="782">
                  <c:v>78.199999999999832</c:v>
                </c:pt>
                <c:pt idx="783">
                  <c:v>78.299999999999827</c:v>
                </c:pt>
                <c:pt idx="784">
                  <c:v>78.399999999999821</c:v>
                </c:pt>
                <c:pt idx="785">
                  <c:v>78.499999999999815</c:v>
                </c:pt>
                <c:pt idx="786">
                  <c:v>78.59999999999981</c:v>
                </c:pt>
                <c:pt idx="787">
                  <c:v>78.699999999999804</c:v>
                </c:pt>
                <c:pt idx="788">
                  <c:v>78.799999999999798</c:v>
                </c:pt>
                <c:pt idx="789">
                  <c:v>78.899999999999793</c:v>
                </c:pt>
                <c:pt idx="790">
                  <c:v>78.999999999999787</c:v>
                </c:pt>
                <c:pt idx="791">
                  <c:v>79.099999999999781</c:v>
                </c:pt>
                <c:pt idx="792">
                  <c:v>79.199999999999775</c:v>
                </c:pt>
                <c:pt idx="793">
                  <c:v>79.29999999999977</c:v>
                </c:pt>
                <c:pt idx="794">
                  <c:v>79.399999999999764</c:v>
                </c:pt>
                <c:pt idx="795">
                  <c:v>79.499999999999758</c:v>
                </c:pt>
                <c:pt idx="796">
                  <c:v>79.599999999999753</c:v>
                </c:pt>
                <c:pt idx="797">
                  <c:v>79.699999999999747</c:v>
                </c:pt>
                <c:pt idx="798">
                  <c:v>79.799999999999741</c:v>
                </c:pt>
                <c:pt idx="799">
                  <c:v>79.899999999999736</c:v>
                </c:pt>
                <c:pt idx="800">
                  <c:v>79.99999999999973</c:v>
                </c:pt>
                <c:pt idx="801">
                  <c:v>80.099999999999724</c:v>
                </c:pt>
                <c:pt idx="802">
                  <c:v>80.199999999999719</c:v>
                </c:pt>
                <c:pt idx="803">
                  <c:v>80.299999999999713</c:v>
                </c:pt>
                <c:pt idx="804">
                  <c:v>80.399999999999707</c:v>
                </c:pt>
                <c:pt idx="805">
                  <c:v>80.499999999999702</c:v>
                </c:pt>
                <c:pt idx="806">
                  <c:v>80.599999999999696</c:v>
                </c:pt>
                <c:pt idx="807">
                  <c:v>80.69999999999969</c:v>
                </c:pt>
                <c:pt idx="808">
                  <c:v>80.799999999999685</c:v>
                </c:pt>
                <c:pt idx="809">
                  <c:v>80.899999999999679</c:v>
                </c:pt>
                <c:pt idx="810">
                  <c:v>80.999999999999673</c:v>
                </c:pt>
                <c:pt idx="811">
                  <c:v>81.099999999999667</c:v>
                </c:pt>
                <c:pt idx="812">
                  <c:v>81.199999999999662</c:v>
                </c:pt>
                <c:pt idx="813">
                  <c:v>81.299999999999656</c:v>
                </c:pt>
                <c:pt idx="814">
                  <c:v>81.39999999999965</c:v>
                </c:pt>
                <c:pt idx="815">
                  <c:v>81.499999999999645</c:v>
                </c:pt>
                <c:pt idx="816">
                  <c:v>81.599999999999639</c:v>
                </c:pt>
                <c:pt idx="817">
                  <c:v>81.699999999999633</c:v>
                </c:pt>
                <c:pt idx="818">
                  <c:v>81.799999999999628</c:v>
                </c:pt>
                <c:pt idx="819">
                  <c:v>81.899999999999622</c:v>
                </c:pt>
                <c:pt idx="820">
                  <c:v>81.999999999999616</c:v>
                </c:pt>
                <c:pt idx="821">
                  <c:v>82.099999999999611</c:v>
                </c:pt>
                <c:pt idx="822">
                  <c:v>82.199999999999605</c:v>
                </c:pt>
                <c:pt idx="823">
                  <c:v>82.299999999999599</c:v>
                </c:pt>
                <c:pt idx="824">
                  <c:v>82.399999999999594</c:v>
                </c:pt>
                <c:pt idx="825">
                  <c:v>82.499999999999588</c:v>
                </c:pt>
                <c:pt idx="826">
                  <c:v>82.599999999999582</c:v>
                </c:pt>
                <c:pt idx="827">
                  <c:v>82.699999999999577</c:v>
                </c:pt>
                <c:pt idx="828">
                  <c:v>82.799999999999571</c:v>
                </c:pt>
                <c:pt idx="829">
                  <c:v>82.899999999999565</c:v>
                </c:pt>
                <c:pt idx="830">
                  <c:v>82.999999999999559</c:v>
                </c:pt>
                <c:pt idx="831">
                  <c:v>83.099999999999554</c:v>
                </c:pt>
                <c:pt idx="832">
                  <c:v>83.199999999999548</c:v>
                </c:pt>
                <c:pt idx="833">
                  <c:v>83.299999999999542</c:v>
                </c:pt>
                <c:pt idx="834">
                  <c:v>83.399999999999537</c:v>
                </c:pt>
                <c:pt idx="835">
                  <c:v>83.499999999999531</c:v>
                </c:pt>
                <c:pt idx="836">
                  <c:v>83.599999999999525</c:v>
                </c:pt>
                <c:pt idx="837">
                  <c:v>83.69999999999952</c:v>
                </c:pt>
                <c:pt idx="838">
                  <c:v>83.799999999999514</c:v>
                </c:pt>
                <c:pt idx="839">
                  <c:v>83.899999999999508</c:v>
                </c:pt>
                <c:pt idx="840">
                  <c:v>83.999999999999503</c:v>
                </c:pt>
                <c:pt idx="841">
                  <c:v>84.099999999999497</c:v>
                </c:pt>
                <c:pt idx="842">
                  <c:v>84.199999999999491</c:v>
                </c:pt>
                <c:pt idx="843">
                  <c:v>84.299999999999486</c:v>
                </c:pt>
                <c:pt idx="844">
                  <c:v>84.39999999999948</c:v>
                </c:pt>
                <c:pt idx="845">
                  <c:v>84.499999999999474</c:v>
                </c:pt>
                <c:pt idx="846">
                  <c:v>84.599999999999469</c:v>
                </c:pt>
                <c:pt idx="847">
                  <c:v>84.699999999999463</c:v>
                </c:pt>
                <c:pt idx="848">
                  <c:v>84.799999999999457</c:v>
                </c:pt>
                <c:pt idx="849">
                  <c:v>84.899999999999451</c:v>
                </c:pt>
                <c:pt idx="850">
                  <c:v>84.999999999999446</c:v>
                </c:pt>
                <c:pt idx="851">
                  <c:v>85.09999999999944</c:v>
                </c:pt>
                <c:pt idx="852">
                  <c:v>85.199999999999434</c:v>
                </c:pt>
                <c:pt idx="853">
                  <c:v>85.299999999999429</c:v>
                </c:pt>
                <c:pt idx="854">
                  <c:v>85.399999999999423</c:v>
                </c:pt>
                <c:pt idx="855">
                  <c:v>85.499999999999417</c:v>
                </c:pt>
                <c:pt idx="856">
                  <c:v>85.599999999999412</c:v>
                </c:pt>
                <c:pt idx="857">
                  <c:v>85.699999999999406</c:v>
                </c:pt>
                <c:pt idx="858">
                  <c:v>85.7999999999994</c:v>
                </c:pt>
                <c:pt idx="859">
                  <c:v>85.899999999999395</c:v>
                </c:pt>
                <c:pt idx="860">
                  <c:v>85.999999999999389</c:v>
                </c:pt>
                <c:pt idx="861">
                  <c:v>86.099999999999383</c:v>
                </c:pt>
                <c:pt idx="862">
                  <c:v>86.199999999999378</c:v>
                </c:pt>
                <c:pt idx="863">
                  <c:v>86.299999999999372</c:v>
                </c:pt>
                <c:pt idx="864">
                  <c:v>86.399999999999366</c:v>
                </c:pt>
                <c:pt idx="865">
                  <c:v>86.499999999999361</c:v>
                </c:pt>
                <c:pt idx="866">
                  <c:v>86.599999999999355</c:v>
                </c:pt>
                <c:pt idx="867">
                  <c:v>86.699999999999349</c:v>
                </c:pt>
                <c:pt idx="868">
                  <c:v>86.799999999999343</c:v>
                </c:pt>
                <c:pt idx="869">
                  <c:v>86.899999999999338</c:v>
                </c:pt>
                <c:pt idx="870">
                  <c:v>86.999999999999332</c:v>
                </c:pt>
                <c:pt idx="871">
                  <c:v>87.099999999999326</c:v>
                </c:pt>
                <c:pt idx="872">
                  <c:v>87.199999999999321</c:v>
                </c:pt>
                <c:pt idx="873">
                  <c:v>87.299999999999315</c:v>
                </c:pt>
                <c:pt idx="874">
                  <c:v>87.399999999999309</c:v>
                </c:pt>
                <c:pt idx="875">
                  <c:v>87.499999999999304</c:v>
                </c:pt>
                <c:pt idx="876">
                  <c:v>87.599999999999298</c:v>
                </c:pt>
                <c:pt idx="877">
                  <c:v>87.699999999999292</c:v>
                </c:pt>
                <c:pt idx="878">
                  <c:v>87.799999999999287</c:v>
                </c:pt>
                <c:pt idx="879">
                  <c:v>87.899999999999281</c:v>
                </c:pt>
                <c:pt idx="880">
                  <c:v>87.999999999999275</c:v>
                </c:pt>
                <c:pt idx="881">
                  <c:v>88.09999999999927</c:v>
                </c:pt>
                <c:pt idx="882">
                  <c:v>88.199999999999264</c:v>
                </c:pt>
                <c:pt idx="883">
                  <c:v>88.299999999999258</c:v>
                </c:pt>
                <c:pt idx="884">
                  <c:v>88.399999999999253</c:v>
                </c:pt>
                <c:pt idx="885">
                  <c:v>88.499999999999247</c:v>
                </c:pt>
                <c:pt idx="886">
                  <c:v>88.599999999999241</c:v>
                </c:pt>
                <c:pt idx="887">
                  <c:v>88.699999999999235</c:v>
                </c:pt>
                <c:pt idx="888">
                  <c:v>88.79999999999923</c:v>
                </c:pt>
                <c:pt idx="889">
                  <c:v>88.899999999999224</c:v>
                </c:pt>
                <c:pt idx="890">
                  <c:v>88.999999999999218</c:v>
                </c:pt>
                <c:pt idx="891">
                  <c:v>89.099999999999213</c:v>
                </c:pt>
                <c:pt idx="892">
                  <c:v>89.199999999999207</c:v>
                </c:pt>
                <c:pt idx="893">
                  <c:v>89.299999999999201</c:v>
                </c:pt>
                <c:pt idx="894">
                  <c:v>89.399999999999196</c:v>
                </c:pt>
                <c:pt idx="895">
                  <c:v>89.49999999999919</c:v>
                </c:pt>
                <c:pt idx="896">
                  <c:v>89.599999999999184</c:v>
                </c:pt>
                <c:pt idx="897">
                  <c:v>89.699999999999179</c:v>
                </c:pt>
                <c:pt idx="898">
                  <c:v>89.799999999999173</c:v>
                </c:pt>
                <c:pt idx="899">
                  <c:v>89.899999999999167</c:v>
                </c:pt>
                <c:pt idx="900">
                  <c:v>89.999999999999162</c:v>
                </c:pt>
                <c:pt idx="901">
                  <c:v>90.099999999999156</c:v>
                </c:pt>
                <c:pt idx="902">
                  <c:v>90.19999999999915</c:v>
                </c:pt>
                <c:pt idx="903">
                  <c:v>90.299999999999145</c:v>
                </c:pt>
                <c:pt idx="904">
                  <c:v>90.399999999999139</c:v>
                </c:pt>
                <c:pt idx="905">
                  <c:v>90.499999999999133</c:v>
                </c:pt>
                <c:pt idx="906">
                  <c:v>90.599999999999127</c:v>
                </c:pt>
                <c:pt idx="907">
                  <c:v>90.699999999999122</c:v>
                </c:pt>
                <c:pt idx="908">
                  <c:v>90.799999999999116</c:v>
                </c:pt>
                <c:pt idx="909">
                  <c:v>90.89999999999911</c:v>
                </c:pt>
                <c:pt idx="910">
                  <c:v>90.999999999999105</c:v>
                </c:pt>
                <c:pt idx="911">
                  <c:v>91.099999999999099</c:v>
                </c:pt>
                <c:pt idx="912">
                  <c:v>91.199999999999093</c:v>
                </c:pt>
                <c:pt idx="913">
                  <c:v>91.299999999999088</c:v>
                </c:pt>
                <c:pt idx="914">
                  <c:v>91.399999999999082</c:v>
                </c:pt>
                <c:pt idx="915">
                  <c:v>91.499999999999076</c:v>
                </c:pt>
                <c:pt idx="916">
                  <c:v>91.599999999999071</c:v>
                </c:pt>
                <c:pt idx="917">
                  <c:v>91.699999999999065</c:v>
                </c:pt>
                <c:pt idx="918">
                  <c:v>91.799999999999059</c:v>
                </c:pt>
                <c:pt idx="919">
                  <c:v>91.899999999999054</c:v>
                </c:pt>
                <c:pt idx="920">
                  <c:v>91.999999999999048</c:v>
                </c:pt>
                <c:pt idx="921">
                  <c:v>92.099999999999042</c:v>
                </c:pt>
                <c:pt idx="922">
                  <c:v>92.199999999999037</c:v>
                </c:pt>
                <c:pt idx="923">
                  <c:v>92.299999999999031</c:v>
                </c:pt>
                <c:pt idx="924">
                  <c:v>92.399999999999025</c:v>
                </c:pt>
                <c:pt idx="925">
                  <c:v>92.499999999999019</c:v>
                </c:pt>
                <c:pt idx="926">
                  <c:v>92.599999999999014</c:v>
                </c:pt>
                <c:pt idx="927">
                  <c:v>92.699999999999008</c:v>
                </c:pt>
                <c:pt idx="928">
                  <c:v>92.799999999999002</c:v>
                </c:pt>
                <c:pt idx="929">
                  <c:v>92.899999999998997</c:v>
                </c:pt>
                <c:pt idx="930">
                  <c:v>92.999999999998991</c:v>
                </c:pt>
                <c:pt idx="931">
                  <c:v>93.099999999998985</c:v>
                </c:pt>
                <c:pt idx="932">
                  <c:v>93.19999999999898</c:v>
                </c:pt>
                <c:pt idx="933">
                  <c:v>93.299999999998974</c:v>
                </c:pt>
                <c:pt idx="934">
                  <c:v>93.399999999998968</c:v>
                </c:pt>
                <c:pt idx="935">
                  <c:v>93.499999999998963</c:v>
                </c:pt>
                <c:pt idx="936">
                  <c:v>93.599999999998957</c:v>
                </c:pt>
                <c:pt idx="937">
                  <c:v>93.699999999998951</c:v>
                </c:pt>
                <c:pt idx="938">
                  <c:v>93.799999999998946</c:v>
                </c:pt>
                <c:pt idx="939">
                  <c:v>93.89999999999894</c:v>
                </c:pt>
                <c:pt idx="940">
                  <c:v>93.999999999998934</c:v>
                </c:pt>
                <c:pt idx="941">
                  <c:v>94.099999999998929</c:v>
                </c:pt>
                <c:pt idx="942">
                  <c:v>94.199999999998923</c:v>
                </c:pt>
                <c:pt idx="943">
                  <c:v>94.299999999998917</c:v>
                </c:pt>
                <c:pt idx="944">
                  <c:v>94.399999999998911</c:v>
                </c:pt>
                <c:pt idx="945">
                  <c:v>94.499999999998906</c:v>
                </c:pt>
                <c:pt idx="946">
                  <c:v>94.5999999999989</c:v>
                </c:pt>
                <c:pt idx="947">
                  <c:v>94.699999999998894</c:v>
                </c:pt>
                <c:pt idx="948">
                  <c:v>94.799999999998889</c:v>
                </c:pt>
                <c:pt idx="949">
                  <c:v>94.899999999998883</c:v>
                </c:pt>
                <c:pt idx="950">
                  <c:v>94.999999999998877</c:v>
                </c:pt>
                <c:pt idx="951">
                  <c:v>95.099999999998872</c:v>
                </c:pt>
                <c:pt idx="952">
                  <c:v>95.199999999998866</c:v>
                </c:pt>
                <c:pt idx="953">
                  <c:v>95.29999999999886</c:v>
                </c:pt>
                <c:pt idx="954">
                  <c:v>95.399999999998855</c:v>
                </c:pt>
                <c:pt idx="955">
                  <c:v>95.499999999998849</c:v>
                </c:pt>
                <c:pt idx="956">
                  <c:v>95.599999999998843</c:v>
                </c:pt>
                <c:pt idx="957">
                  <c:v>95.699999999998838</c:v>
                </c:pt>
                <c:pt idx="958">
                  <c:v>95.799999999998832</c:v>
                </c:pt>
                <c:pt idx="959">
                  <c:v>95.899999999998826</c:v>
                </c:pt>
                <c:pt idx="960">
                  <c:v>95.99999999999882</c:v>
                </c:pt>
                <c:pt idx="961">
                  <c:v>96.099999999998815</c:v>
                </c:pt>
                <c:pt idx="962">
                  <c:v>96.199999999998809</c:v>
                </c:pt>
                <c:pt idx="963">
                  <c:v>96.299999999998803</c:v>
                </c:pt>
                <c:pt idx="964">
                  <c:v>96.399999999998798</c:v>
                </c:pt>
                <c:pt idx="965">
                  <c:v>96.499999999998792</c:v>
                </c:pt>
                <c:pt idx="966">
                  <c:v>96.599999999998786</c:v>
                </c:pt>
                <c:pt idx="967">
                  <c:v>96.699999999998781</c:v>
                </c:pt>
                <c:pt idx="968">
                  <c:v>96.799999999998775</c:v>
                </c:pt>
                <c:pt idx="969">
                  <c:v>96.899999999998769</c:v>
                </c:pt>
                <c:pt idx="970">
                  <c:v>96.999999999998764</c:v>
                </c:pt>
                <c:pt idx="971">
                  <c:v>97.099999999998758</c:v>
                </c:pt>
                <c:pt idx="972">
                  <c:v>97.199999999998752</c:v>
                </c:pt>
                <c:pt idx="973">
                  <c:v>97.299999999998747</c:v>
                </c:pt>
                <c:pt idx="974">
                  <c:v>97.399999999998741</c:v>
                </c:pt>
                <c:pt idx="975">
                  <c:v>97.499999999998735</c:v>
                </c:pt>
                <c:pt idx="976">
                  <c:v>97.59999999999873</c:v>
                </c:pt>
                <c:pt idx="977">
                  <c:v>97.699999999998724</c:v>
                </c:pt>
                <c:pt idx="978">
                  <c:v>97.799999999998718</c:v>
                </c:pt>
                <c:pt idx="979">
                  <c:v>97.899999999998712</c:v>
                </c:pt>
                <c:pt idx="980">
                  <c:v>97.999999999998707</c:v>
                </c:pt>
                <c:pt idx="981">
                  <c:v>98.099999999998701</c:v>
                </c:pt>
                <c:pt idx="982">
                  <c:v>98.199999999998695</c:v>
                </c:pt>
                <c:pt idx="983">
                  <c:v>98.29999999999869</c:v>
                </c:pt>
                <c:pt idx="984">
                  <c:v>98.399999999998684</c:v>
                </c:pt>
                <c:pt idx="985">
                  <c:v>98.499999999998678</c:v>
                </c:pt>
                <c:pt idx="986">
                  <c:v>98.599999999998673</c:v>
                </c:pt>
                <c:pt idx="987">
                  <c:v>98.699999999998667</c:v>
                </c:pt>
                <c:pt idx="988">
                  <c:v>98.799999999998661</c:v>
                </c:pt>
                <c:pt idx="989">
                  <c:v>98.899999999998656</c:v>
                </c:pt>
                <c:pt idx="990">
                  <c:v>98.99999999999865</c:v>
                </c:pt>
                <c:pt idx="991">
                  <c:v>99.099999999998644</c:v>
                </c:pt>
                <c:pt idx="992">
                  <c:v>99.199999999998639</c:v>
                </c:pt>
                <c:pt idx="993">
                  <c:v>99.299999999998633</c:v>
                </c:pt>
                <c:pt idx="994">
                  <c:v>99.399999999998627</c:v>
                </c:pt>
                <c:pt idx="995">
                  <c:v>99.499999999998622</c:v>
                </c:pt>
                <c:pt idx="996">
                  <c:v>99.599999999998616</c:v>
                </c:pt>
                <c:pt idx="997">
                  <c:v>99.69999999999861</c:v>
                </c:pt>
                <c:pt idx="998">
                  <c:v>99.799999999998604</c:v>
                </c:pt>
                <c:pt idx="999">
                  <c:v>99.899999999998599</c:v>
                </c:pt>
                <c:pt idx="1000">
                  <c:v>99.999999999998593</c:v>
                </c:pt>
                <c:pt idx="1001">
                  <c:v>100.09999999999859</c:v>
                </c:pt>
                <c:pt idx="1002">
                  <c:v>100.19999999999858</c:v>
                </c:pt>
                <c:pt idx="1003">
                  <c:v>100.29999999999858</c:v>
                </c:pt>
                <c:pt idx="1004">
                  <c:v>100.39999999999857</c:v>
                </c:pt>
                <c:pt idx="1005">
                  <c:v>100.49999999999856</c:v>
                </c:pt>
                <c:pt idx="1006">
                  <c:v>100.59999999999856</c:v>
                </c:pt>
                <c:pt idx="1007">
                  <c:v>100.69999999999855</c:v>
                </c:pt>
                <c:pt idx="1008">
                  <c:v>100.79999999999855</c:v>
                </c:pt>
                <c:pt idx="1009">
                  <c:v>100.89999999999854</c:v>
                </c:pt>
                <c:pt idx="1010">
                  <c:v>100.99999999999854</c:v>
                </c:pt>
                <c:pt idx="1011">
                  <c:v>101.09999999999853</c:v>
                </c:pt>
                <c:pt idx="1012">
                  <c:v>101.19999999999852</c:v>
                </c:pt>
                <c:pt idx="1013">
                  <c:v>101.29999999999852</c:v>
                </c:pt>
                <c:pt idx="1014">
                  <c:v>101.39999999999851</c:v>
                </c:pt>
                <c:pt idx="1015">
                  <c:v>101.49999999999851</c:v>
                </c:pt>
                <c:pt idx="1016">
                  <c:v>101.5999999999985</c:v>
                </c:pt>
                <c:pt idx="1017">
                  <c:v>101.6999999999985</c:v>
                </c:pt>
                <c:pt idx="1018">
                  <c:v>101.79999999999849</c:v>
                </c:pt>
                <c:pt idx="1019">
                  <c:v>101.89999999999849</c:v>
                </c:pt>
                <c:pt idx="1020">
                  <c:v>101.99999999999848</c:v>
                </c:pt>
                <c:pt idx="1021">
                  <c:v>102.09999999999847</c:v>
                </c:pt>
                <c:pt idx="1022">
                  <c:v>102.19999999999847</c:v>
                </c:pt>
                <c:pt idx="1023">
                  <c:v>102.29999999999846</c:v>
                </c:pt>
                <c:pt idx="1024">
                  <c:v>102.39999999999846</c:v>
                </c:pt>
                <c:pt idx="1025">
                  <c:v>102.49999999999845</c:v>
                </c:pt>
                <c:pt idx="1026">
                  <c:v>102.59999999999845</c:v>
                </c:pt>
                <c:pt idx="1027">
                  <c:v>102.69999999999844</c:v>
                </c:pt>
                <c:pt idx="1028">
                  <c:v>102.79999999999843</c:v>
                </c:pt>
                <c:pt idx="1029">
                  <c:v>102.89999999999843</c:v>
                </c:pt>
                <c:pt idx="1030">
                  <c:v>102.99999999999842</c:v>
                </c:pt>
                <c:pt idx="1031">
                  <c:v>103.09999999999842</c:v>
                </c:pt>
                <c:pt idx="1032">
                  <c:v>103.19999999999841</c:v>
                </c:pt>
                <c:pt idx="1033">
                  <c:v>103.29999999999841</c:v>
                </c:pt>
                <c:pt idx="1034">
                  <c:v>103.3999999999984</c:v>
                </c:pt>
                <c:pt idx="1035">
                  <c:v>103.49999999999839</c:v>
                </c:pt>
                <c:pt idx="1036">
                  <c:v>103.59999999999839</c:v>
                </c:pt>
                <c:pt idx="1037">
                  <c:v>103.69999999999838</c:v>
                </c:pt>
                <c:pt idx="1038">
                  <c:v>103.79999999999838</c:v>
                </c:pt>
                <c:pt idx="1039">
                  <c:v>103.89999999999837</c:v>
                </c:pt>
                <c:pt idx="1040">
                  <c:v>103.99999999999837</c:v>
                </c:pt>
                <c:pt idx="1041">
                  <c:v>104.09999999999836</c:v>
                </c:pt>
                <c:pt idx="1042">
                  <c:v>104.19999999999835</c:v>
                </c:pt>
                <c:pt idx="1043">
                  <c:v>104.29999999999835</c:v>
                </c:pt>
                <c:pt idx="1044">
                  <c:v>104.39999999999834</c:v>
                </c:pt>
                <c:pt idx="1045">
                  <c:v>104.49999999999834</c:v>
                </c:pt>
                <c:pt idx="1046">
                  <c:v>104.59999999999833</c:v>
                </c:pt>
                <c:pt idx="1047">
                  <c:v>104.69999999999833</c:v>
                </c:pt>
                <c:pt idx="1048">
                  <c:v>104.79999999999832</c:v>
                </c:pt>
                <c:pt idx="1049">
                  <c:v>104.89999999999831</c:v>
                </c:pt>
                <c:pt idx="1050">
                  <c:v>104.99999999999831</c:v>
                </c:pt>
                <c:pt idx="1051">
                  <c:v>105.0999999999983</c:v>
                </c:pt>
                <c:pt idx="1052">
                  <c:v>105.1999999999983</c:v>
                </c:pt>
                <c:pt idx="1053">
                  <c:v>105.29999999999829</c:v>
                </c:pt>
                <c:pt idx="1054">
                  <c:v>105.39999999999829</c:v>
                </c:pt>
                <c:pt idx="1055">
                  <c:v>105.49999999999828</c:v>
                </c:pt>
                <c:pt idx="1056">
                  <c:v>105.59999999999827</c:v>
                </c:pt>
                <c:pt idx="1057">
                  <c:v>105.69999999999827</c:v>
                </c:pt>
                <c:pt idx="1058">
                  <c:v>105.79999999999826</c:v>
                </c:pt>
                <c:pt idx="1059">
                  <c:v>105.89999999999826</c:v>
                </c:pt>
                <c:pt idx="1060">
                  <c:v>105.99999999999825</c:v>
                </c:pt>
                <c:pt idx="1061">
                  <c:v>106.09999999999825</c:v>
                </c:pt>
                <c:pt idx="1062">
                  <c:v>106.19999999999824</c:v>
                </c:pt>
                <c:pt idx="1063">
                  <c:v>106.29999999999824</c:v>
                </c:pt>
                <c:pt idx="1064">
                  <c:v>106.39999999999823</c:v>
                </c:pt>
                <c:pt idx="1065">
                  <c:v>106.49999999999822</c:v>
                </c:pt>
                <c:pt idx="1066">
                  <c:v>106.59999999999822</c:v>
                </c:pt>
                <c:pt idx="1067">
                  <c:v>106.69999999999821</c:v>
                </c:pt>
                <c:pt idx="1068">
                  <c:v>106.79999999999821</c:v>
                </c:pt>
                <c:pt idx="1069">
                  <c:v>106.8999999999982</c:v>
                </c:pt>
                <c:pt idx="1070">
                  <c:v>106.9999999999982</c:v>
                </c:pt>
                <c:pt idx="1071">
                  <c:v>107.09999999999819</c:v>
                </c:pt>
                <c:pt idx="1072">
                  <c:v>107.19999999999818</c:v>
                </c:pt>
                <c:pt idx="1073">
                  <c:v>107.29999999999818</c:v>
                </c:pt>
                <c:pt idx="1074">
                  <c:v>107.39999999999817</c:v>
                </c:pt>
                <c:pt idx="1075">
                  <c:v>107.49999999999817</c:v>
                </c:pt>
                <c:pt idx="1076">
                  <c:v>107.59999999999816</c:v>
                </c:pt>
                <c:pt idx="1077">
                  <c:v>107.69999999999816</c:v>
                </c:pt>
                <c:pt idx="1078">
                  <c:v>107.79999999999815</c:v>
                </c:pt>
                <c:pt idx="1079">
                  <c:v>107.89999999999814</c:v>
                </c:pt>
                <c:pt idx="1080">
                  <c:v>107.99999999999814</c:v>
                </c:pt>
                <c:pt idx="1081">
                  <c:v>108.09999999999813</c:v>
                </c:pt>
                <c:pt idx="1082">
                  <c:v>108.19999999999813</c:v>
                </c:pt>
                <c:pt idx="1083">
                  <c:v>108.29999999999812</c:v>
                </c:pt>
                <c:pt idx="1084">
                  <c:v>108.39999999999812</c:v>
                </c:pt>
                <c:pt idx="1085">
                  <c:v>108.49999999999811</c:v>
                </c:pt>
                <c:pt idx="1086">
                  <c:v>108.5999999999981</c:v>
                </c:pt>
                <c:pt idx="1087">
                  <c:v>108.6999999999981</c:v>
                </c:pt>
                <c:pt idx="1088">
                  <c:v>108.79999999999809</c:v>
                </c:pt>
                <c:pt idx="1089">
                  <c:v>108.89999999999809</c:v>
                </c:pt>
                <c:pt idx="1090">
                  <c:v>108.99999999999808</c:v>
                </c:pt>
                <c:pt idx="1091">
                  <c:v>109.09999999999808</c:v>
                </c:pt>
                <c:pt idx="1092">
                  <c:v>109.19999999999807</c:v>
                </c:pt>
                <c:pt idx="1093">
                  <c:v>109.29999999999806</c:v>
                </c:pt>
                <c:pt idx="1094">
                  <c:v>109.39999999999806</c:v>
                </c:pt>
                <c:pt idx="1095">
                  <c:v>109.49999999999805</c:v>
                </c:pt>
                <c:pt idx="1096">
                  <c:v>109.59999999999805</c:v>
                </c:pt>
                <c:pt idx="1097">
                  <c:v>109.69999999999804</c:v>
                </c:pt>
                <c:pt idx="1098">
                  <c:v>109.79999999999804</c:v>
                </c:pt>
                <c:pt idx="1099">
                  <c:v>109.89999999999803</c:v>
                </c:pt>
                <c:pt idx="1100">
                  <c:v>109.99999999999802</c:v>
                </c:pt>
                <c:pt idx="1101">
                  <c:v>110.09999999999802</c:v>
                </c:pt>
                <c:pt idx="1102">
                  <c:v>110.19999999999801</c:v>
                </c:pt>
                <c:pt idx="1103">
                  <c:v>110.29999999999801</c:v>
                </c:pt>
                <c:pt idx="1104">
                  <c:v>110.399999999998</c:v>
                </c:pt>
                <c:pt idx="1105">
                  <c:v>110.499999999998</c:v>
                </c:pt>
                <c:pt idx="1106">
                  <c:v>110.59999999999799</c:v>
                </c:pt>
                <c:pt idx="1107">
                  <c:v>110.69999999999798</c:v>
                </c:pt>
                <c:pt idx="1108">
                  <c:v>110.79999999999798</c:v>
                </c:pt>
                <c:pt idx="1109">
                  <c:v>110.89999999999797</c:v>
                </c:pt>
                <c:pt idx="1110">
                  <c:v>110.99999999999797</c:v>
                </c:pt>
                <c:pt idx="1111">
                  <c:v>111.09999999999796</c:v>
                </c:pt>
                <c:pt idx="1112">
                  <c:v>111.19999999999796</c:v>
                </c:pt>
                <c:pt idx="1113">
                  <c:v>111.29999999999795</c:v>
                </c:pt>
                <c:pt idx="1114">
                  <c:v>111.39999999999795</c:v>
                </c:pt>
                <c:pt idx="1115">
                  <c:v>111.49999999999794</c:v>
                </c:pt>
              </c:numCache>
            </c:numRef>
          </c:xVal>
          <c:yVal>
            <c:numRef>
              <c:f>stanley_output_Kp1.5!$B$2:$B$1117</c:f>
              <c:numCache>
                <c:formatCode>General</c:formatCode>
                <c:ptCount val="1116"/>
                <c:pt idx="0">
                  <c:v>2.9346143468283099</c:v>
                </c:pt>
                <c:pt idx="1">
                  <c:v>2.8470248943194698</c:v>
                </c:pt>
                <c:pt idx="2">
                  <c:v>2.7390915546566199</c:v>
                </c:pt>
                <c:pt idx="3">
                  <c:v>2.6240300359204398</c:v>
                </c:pt>
                <c:pt idx="4">
                  <c:v>2.5057435971684701</c:v>
                </c:pt>
                <c:pt idx="5">
                  <c:v>2.3859243243932702</c:v>
                </c:pt>
                <c:pt idx="6">
                  <c:v>2.2654114873148501</c:v>
                </c:pt>
                <c:pt idx="7">
                  <c:v>2.1446698354557099</c:v>
                </c:pt>
                <c:pt idx="8">
                  <c:v>2.02398737426847</c:v>
                </c:pt>
                <c:pt idx="9">
                  <c:v>1.90356578165665</c:v>
                </c:pt>
                <c:pt idx="10">
                  <c:v>1.7835659598931599</c:v>
                </c:pt>
                <c:pt idx="11">
                  <c:v>1.6641337415203401</c:v>
                </c:pt>
                <c:pt idx="12">
                  <c:v>1.5454165530391</c:v>
                </c:pt>
                <c:pt idx="13">
                  <c:v>1.42757614515721</c:v>
                </c:pt>
                <c:pt idx="14">
                  <c:v>1.3108000932261299</c:v>
                </c:pt>
                <c:pt idx="15">
                  <c:v>1.19531374331563</c:v>
                </c:pt>
                <c:pt idx="16">
                  <c:v>1.0813938048668199</c:v>
                </c:pt>
                <c:pt idx="17">
                  <c:v>0.96938451705500395</c:v>
                </c:pt>
                <c:pt idx="18">
                  <c:v>0.85971690900623798</c:v>
                </c:pt>
                <c:pt idx="19">
                  <c:v>0.75293093500658803</c:v>
                </c:pt>
                <c:pt idx="20">
                  <c:v>0.64969859970733501</c:v>
                </c:pt>
                <c:pt idx="21">
                  <c:v>0.55084313172846999</c:v>
                </c:pt>
                <c:pt idx="22">
                  <c:v>0.45734432386234403</c:v>
                </c:pt>
                <c:pt idx="23">
                  <c:v>0.37031433405354602</c:v>
                </c:pt>
                <c:pt idx="24">
                  <c:v>0.29092547344043801</c:v>
                </c:pt>
                <c:pt idx="25">
                  <c:v>0.220279567874968</c:v>
                </c:pt>
                <c:pt idx="26">
                  <c:v>0.159233495127409</c:v>
                </c:pt>
                <c:pt idx="27">
                  <c:v>0.10822930093854601</c:v>
                </c:pt>
                <c:pt idx="28">
                  <c:v>6.7193020600825507E-2</c:v>
                </c:pt>
                <c:pt idx="29">
                  <c:v>3.5542130004614501E-2</c:v>
                </c:pt>
                <c:pt idx="30">
                  <c:v>1.22913639061152E-2</c:v>
                </c:pt>
                <c:pt idx="31">
                  <c:v>-3.7907715886831201E-3</c:v>
                </c:pt>
                <c:pt idx="32">
                  <c:v>-1.40259335748851E-2</c:v>
                </c:pt>
                <c:pt idx="33">
                  <c:v>-1.9701831042766502E-2</c:v>
                </c:pt>
                <c:pt idx="34">
                  <c:v>-2.1989584900438699E-2</c:v>
                </c:pt>
                <c:pt idx="35">
                  <c:v>-2.18984642997384E-2</c:v>
                </c:pt>
                <c:pt idx="36">
                  <c:v>-2.0258962642401401E-2</c:v>
                </c:pt>
                <c:pt idx="37">
                  <c:v>-1.7725153826177099E-2</c:v>
                </c:pt>
                <c:pt idx="38">
                  <c:v>-1.4789002481848E-2</c:v>
                </c:pt>
                <c:pt idx="39">
                  <c:v>-1.17555777542293E-2</c:v>
                </c:pt>
                <c:pt idx="40">
                  <c:v>-8.8771926239132794E-3</c:v>
                </c:pt>
                <c:pt idx="41">
                  <c:v>-6.3534919172525397E-3</c:v>
                </c:pt>
                <c:pt idx="42">
                  <c:v>-4.2438828386366298E-3</c:v>
                </c:pt>
                <c:pt idx="43">
                  <c:v>-2.55739316344261E-3</c:v>
                </c:pt>
                <c:pt idx="44">
                  <c:v>-1.26941734924912E-3</c:v>
                </c:pt>
                <c:pt idx="45">
                  <c:v>-3.3511035144329001E-4</c:v>
                </c:pt>
                <c:pt idx="46">
                  <c:v>3.0038412660360298E-4</c:v>
                </c:pt>
                <c:pt idx="47">
                  <c:v>6.9451751187443701E-4</c:v>
                </c:pt>
                <c:pt idx="48">
                  <c:v>9.0229278430342598E-4</c:v>
                </c:pt>
                <c:pt idx="49">
                  <c:v>9.7314361482858604E-4</c:v>
                </c:pt>
                <c:pt idx="50">
                  <c:v>9.8705245181918101E-4</c:v>
                </c:pt>
                <c:pt idx="51">
                  <c:v>1.0009608231484801E-3</c:v>
                </c:pt>
                <c:pt idx="52">
                  <c:v>1.0148701258003701E-3</c:v>
                </c:pt>
                <c:pt idx="53">
                  <c:v>1.02877896279096E-3</c:v>
                </c:pt>
                <c:pt idx="54">
                  <c:v>1.0426873341202699E-3</c:v>
                </c:pt>
                <c:pt idx="55">
                  <c:v>1.05659617111086E-3</c:v>
                </c:pt>
                <c:pt idx="56">
                  <c:v>1.0705045424401699E-3</c:v>
                </c:pt>
                <c:pt idx="57">
                  <c:v>1.08441337943077E-3</c:v>
                </c:pt>
                <c:pt idx="58">
                  <c:v>1.09832175076007E-3</c:v>
                </c:pt>
                <c:pt idx="59">
                  <c:v>1.11223105341196E-3</c:v>
                </c:pt>
                <c:pt idx="60">
                  <c:v>1.12613989040255E-3</c:v>
                </c:pt>
                <c:pt idx="61">
                  <c:v>1.14004826173186E-3</c:v>
                </c:pt>
                <c:pt idx="62">
                  <c:v>1.1539570987224501E-3</c:v>
                </c:pt>
                <c:pt idx="63">
                  <c:v>1.16786547005176E-3</c:v>
                </c:pt>
                <c:pt idx="64">
                  <c:v>1.1817743070423601E-3</c:v>
                </c:pt>
                <c:pt idx="65">
                  <c:v>1.1956826783716601E-3</c:v>
                </c:pt>
                <c:pt idx="66">
                  <c:v>1.20959198102355E-3</c:v>
                </c:pt>
                <c:pt idx="67">
                  <c:v>1.22350035235285E-3</c:v>
                </c:pt>
                <c:pt idx="68">
                  <c:v>1.2374091893434501E-3</c:v>
                </c:pt>
                <c:pt idx="69">
                  <c:v>1.2513180263340399E-3</c:v>
                </c:pt>
                <c:pt idx="70">
                  <c:v>1.2652263976633501E-3</c:v>
                </c:pt>
                <c:pt idx="71">
                  <c:v>1.27913523465394E-3</c:v>
                </c:pt>
                <c:pt idx="72">
                  <c:v>1.2930436059832499E-3</c:v>
                </c:pt>
                <c:pt idx="73">
                  <c:v>1.3069529086351299E-3</c:v>
                </c:pt>
                <c:pt idx="74">
                  <c:v>1.3208612799644401E-3</c:v>
                </c:pt>
                <c:pt idx="75">
                  <c:v>1.3347701169550399E-3</c:v>
                </c:pt>
                <c:pt idx="76">
                  <c:v>1.3486784882843399E-3</c:v>
                </c:pt>
                <c:pt idx="77">
                  <c:v>1.36258732527494E-3</c:v>
                </c:pt>
                <c:pt idx="78">
                  <c:v>1.3764961622655301E-3</c:v>
                </c:pt>
                <c:pt idx="79">
                  <c:v>1.39040453359484E-3</c:v>
                </c:pt>
                <c:pt idx="80">
                  <c:v>1.40431383624672E-3</c:v>
                </c:pt>
                <c:pt idx="81">
                  <c:v>1.3649100437760301E-3</c:v>
                </c:pt>
                <c:pt idx="82">
                  <c:v>1.27219362184405E-3</c:v>
                </c:pt>
                <c:pt idx="83">
                  <c:v>1.1794771999120699E-3</c:v>
                </c:pt>
                <c:pt idx="84">
                  <c:v>1.0867603123187999E-3</c:v>
                </c:pt>
                <c:pt idx="85">
                  <c:v>9.9404389038681897E-4</c:v>
                </c:pt>
                <c:pt idx="86">
                  <c:v>9.0132746845483704E-4</c:v>
                </c:pt>
                <c:pt idx="87">
                  <c:v>8.08611046522855E-4</c:v>
                </c:pt>
                <c:pt idx="88">
                  <c:v>7.1589462459087296E-4</c:v>
                </c:pt>
                <c:pt idx="89">
                  <c:v>6.2317820265889103E-4</c:v>
                </c:pt>
                <c:pt idx="90">
                  <c:v>-1.18617513217031E-2</c:v>
                </c:pt>
                <c:pt idx="91">
                  <c:v>-1.9843488931655801E-2</c:v>
                </c:pt>
                <c:pt idx="92">
                  <c:v>-2.2165063302963899E-2</c:v>
                </c:pt>
                <c:pt idx="93">
                  <c:v>-3.2317224889993598E-2</c:v>
                </c:pt>
                <c:pt idx="94">
                  <c:v>-3.3030105289071798E-2</c:v>
                </c:pt>
                <c:pt idx="95">
                  <c:v>-3.6674426868557902E-2</c:v>
                </c:pt>
                <c:pt idx="96">
                  <c:v>-4.3142140377312899E-2</c:v>
                </c:pt>
                <c:pt idx="97">
                  <c:v>-4.1130488738417598E-2</c:v>
                </c:pt>
                <c:pt idx="98">
                  <c:v>-4.4552979525178601E-2</c:v>
                </c:pt>
                <c:pt idx="99">
                  <c:v>-4.08938028849661E-2</c:v>
                </c:pt>
                <c:pt idx="100">
                  <c:v>-3.9570864289999001E-2</c:v>
                </c:pt>
                <c:pt idx="101">
                  <c:v>-3.4302403219044202E-2</c:v>
                </c:pt>
                <c:pt idx="102">
                  <c:v>-3.7131500896066399E-2</c:v>
                </c:pt>
                <c:pt idx="103">
                  <c:v>-3.2663219142705202E-2</c:v>
                </c:pt>
                <c:pt idx="104">
                  <c:v>-3.52059751749038E-2</c:v>
                </c:pt>
                <c:pt idx="105">
                  <c:v>-3.68441906757652E-2</c:v>
                </c:pt>
                <c:pt idx="106">
                  <c:v>-3.3237974625080803E-2</c:v>
                </c:pt>
                <c:pt idx="107">
                  <c:v>-3.1351954676210797E-2</c:v>
                </c:pt>
                <c:pt idx="108">
                  <c:v>-3.1743937171995598E-2</c:v>
                </c:pt>
                <c:pt idx="109">
                  <c:v>-2.7978235855698499E-2</c:v>
                </c:pt>
                <c:pt idx="110">
                  <c:v>-2.7973299380391801E-2</c:v>
                </c:pt>
                <c:pt idx="111">
                  <c:v>-2.44039134122431E-2</c:v>
                </c:pt>
                <c:pt idx="112">
                  <c:v>-2.2836959920823501E-2</c:v>
                </c:pt>
                <c:pt idx="113">
                  <c:v>-1.9189991056919001E-2</c:v>
                </c:pt>
                <c:pt idx="114">
                  <c:v>-2.0977125968784E-2</c:v>
                </c:pt>
                <c:pt idx="115">
                  <c:v>-1.8279741518199399E-2</c:v>
                </c:pt>
                <c:pt idx="116">
                  <c:v>-2.0296299364417701E-2</c:v>
                </c:pt>
                <c:pt idx="117">
                  <c:v>-1.8030294682830499E-2</c:v>
                </c:pt>
                <c:pt idx="118">
                  <c:v>-2.04451498575508E-2</c:v>
                </c:pt>
                <c:pt idx="119">
                  <c:v>-2.1912438794970499E-2</c:v>
                </c:pt>
                <c:pt idx="120">
                  <c:v>-2.00723237358033E-2</c:v>
                </c:pt>
                <c:pt idx="121">
                  <c:v>-2.0848377142101499E-2</c:v>
                </c:pt>
                <c:pt idx="122">
                  <c:v>-1.8662729300558501E-2</c:v>
                </c:pt>
                <c:pt idx="123">
                  <c:v>-1.5886753331869799E-2</c:v>
                </c:pt>
                <c:pt idx="124">
                  <c:v>-1.7371084541082299E-2</c:v>
                </c:pt>
                <c:pt idx="125">
                  <c:v>-1.8340391106903501E-2</c:v>
                </c:pt>
                <c:pt idx="126">
                  <c:v>-1.65749164298176E-2</c:v>
                </c:pt>
                <c:pt idx="127">
                  <c:v>-1.7445605713874102E-2</c:v>
                </c:pt>
                <c:pt idx="128">
                  <c:v>-1.5625847037881599E-2</c:v>
                </c:pt>
                <c:pt idx="129">
                  <c:v>-1.6405264846980499E-2</c:v>
                </c:pt>
                <c:pt idx="130">
                  <c:v>-1.46596091799438E-2</c:v>
                </c:pt>
                <c:pt idx="131">
                  <c:v>-1.5316747594624701E-2</c:v>
                </c:pt>
                <c:pt idx="132">
                  <c:v>-1.36544853448867E-2</c:v>
                </c:pt>
                <c:pt idx="133">
                  <c:v>-1.4438421465456401E-2</c:v>
                </c:pt>
                <c:pt idx="134">
                  <c:v>-1.29108736291527E-2</c:v>
                </c:pt>
                <c:pt idx="135">
                  <c:v>-1.39511497691273E-2</c:v>
                </c:pt>
                <c:pt idx="136">
                  <c:v>-1.25928148627281E-2</c:v>
                </c:pt>
                <c:pt idx="137">
                  <c:v>-1.23954587616026E-2</c:v>
                </c:pt>
                <c:pt idx="138">
                  <c:v>-1.0758368764072599E-2</c:v>
                </c:pt>
                <c:pt idx="139">
                  <c:v>-1.2613141443580301E-2</c:v>
                </c:pt>
                <c:pt idx="140">
                  <c:v>-1.14444070495665E-2</c:v>
                </c:pt>
                <c:pt idx="141">
                  <c:v>-1.3507676310837199E-2</c:v>
                </c:pt>
                <c:pt idx="142">
                  <c:v>-1.2364644557237601E-2</c:v>
                </c:pt>
                <c:pt idx="143">
                  <c:v>-1.43791874870657E-2</c:v>
                </c:pt>
                <c:pt idx="144">
                  <c:v>-1.3137324247509199E-2</c:v>
                </c:pt>
                <c:pt idx="145">
                  <c:v>-1.5039175748825E-2</c:v>
                </c:pt>
                <c:pt idx="146">
                  <c:v>-1.3669327832758401E-2</c:v>
                </c:pt>
                <c:pt idx="147">
                  <c:v>-1.56353800557553E-2</c:v>
                </c:pt>
                <c:pt idx="148">
                  <c:v>-1.4195065479725599E-2</c:v>
                </c:pt>
                <c:pt idx="149">
                  <c:v>-1.5820761211216401E-2</c:v>
                </c:pt>
                <c:pt idx="150">
                  <c:v>-1.42585304565727E-2</c:v>
                </c:pt>
                <c:pt idx="151">
                  <c:v>-1.5837166924029498E-2</c:v>
                </c:pt>
                <c:pt idx="152">
                  <c:v>-1.42231518402695E-2</c:v>
                </c:pt>
                <c:pt idx="153">
                  <c:v>-1.6989873722195601E-2</c:v>
                </c:pt>
                <c:pt idx="154">
                  <c:v>-1.5695597510784799E-2</c:v>
                </c:pt>
                <c:pt idx="155">
                  <c:v>-1.3716624118387701E-2</c:v>
                </c:pt>
                <c:pt idx="156">
                  <c:v>-1.5391973312944099E-2</c:v>
                </c:pt>
                <c:pt idx="157">
                  <c:v>-1.3732295949011999E-2</c:v>
                </c:pt>
                <c:pt idx="158">
                  <c:v>-1.54171176254749E-2</c:v>
                </c:pt>
                <c:pt idx="159">
                  <c:v>-1.38470367528498E-2</c:v>
                </c:pt>
                <c:pt idx="160">
                  <c:v>-1.58745259977877E-2</c:v>
                </c:pt>
                <c:pt idx="161">
                  <c:v>-1.43753658048808E-2</c:v>
                </c:pt>
                <c:pt idx="162">
                  <c:v>-1.62490657530725E-2</c:v>
                </c:pt>
                <c:pt idx="163">
                  <c:v>-1.46879339590668E-2</c:v>
                </c:pt>
                <c:pt idx="164">
                  <c:v>-1.2607054784893899E-2</c:v>
                </c:pt>
                <c:pt idx="165">
                  <c:v>-1.7447498627007001E-2</c:v>
                </c:pt>
                <c:pt idx="166">
                  <c:v>-1.62700698710978E-2</c:v>
                </c:pt>
                <c:pt idx="167">
                  <c:v>-1.8755702767521101E-2</c:v>
                </c:pt>
                <c:pt idx="168">
                  <c:v>-1.7179395072162099E-2</c:v>
                </c:pt>
                <c:pt idx="169">
                  <c:v>-2.10111308842897E-2</c:v>
                </c:pt>
                <c:pt idx="170">
                  <c:v>-1.9638505298644301E-2</c:v>
                </c:pt>
                <c:pt idx="171">
                  <c:v>-1.7323975916951801E-2</c:v>
                </c:pt>
                <c:pt idx="172">
                  <c:v>-1.9322559237480101E-2</c:v>
                </c:pt>
                <c:pt idx="173">
                  <c:v>-1.7250268720090299E-2</c:v>
                </c:pt>
                <c:pt idx="174">
                  <c:v>-1.9876482430845499E-2</c:v>
                </c:pt>
                <c:pt idx="175">
                  <c:v>-1.79812614805996E-2</c:v>
                </c:pt>
                <c:pt idx="176">
                  <c:v>-2.0843699108809201E-2</c:v>
                </c:pt>
                <c:pt idx="177">
                  <c:v>-1.8968891818076299E-2</c:v>
                </c:pt>
                <c:pt idx="178">
                  <c:v>-2.20116092823445E-2</c:v>
                </c:pt>
                <c:pt idx="179">
                  <c:v>-2.0071320701390501E-2</c:v>
                </c:pt>
                <c:pt idx="180">
                  <c:v>-2.3559504188597199E-2</c:v>
                </c:pt>
                <c:pt idx="181">
                  <c:v>-2.1570182405412201E-2</c:v>
                </c:pt>
                <c:pt idx="182">
                  <c:v>-2.4921482894569601E-2</c:v>
                </c:pt>
                <c:pt idx="183">
                  <c:v>-2.2738593164831299E-2</c:v>
                </c:pt>
                <c:pt idx="184">
                  <c:v>-1.96706680580973E-2</c:v>
                </c:pt>
                <c:pt idx="185">
                  <c:v>-2.5366741698235201E-2</c:v>
                </c:pt>
                <c:pt idx="186">
                  <c:v>-2.3105593863874601E-2</c:v>
                </c:pt>
                <c:pt idx="187">
                  <c:v>-3.2749651931226198E-2</c:v>
                </c:pt>
                <c:pt idx="188">
                  <c:v>-3.1113486737012801E-2</c:v>
                </c:pt>
                <c:pt idx="189">
                  <c:v>-3.6795522551983498E-2</c:v>
                </c:pt>
                <c:pt idx="190">
                  <c:v>-3.41321886517107E-2</c:v>
                </c:pt>
                <c:pt idx="191">
                  <c:v>-3.9577366784214897E-2</c:v>
                </c:pt>
                <c:pt idx="192">
                  <c:v>-3.6305425688624299E-2</c:v>
                </c:pt>
                <c:pt idx="193">
                  <c:v>-4.2109308764338403E-2</c:v>
                </c:pt>
                <c:pt idx="194">
                  <c:v>-3.8498549256473703E-2</c:v>
                </c:pt>
                <c:pt idx="195">
                  <c:v>-4.6056469203904202E-2</c:v>
                </c:pt>
                <c:pt idx="196">
                  <c:v>-4.24274278338998E-2</c:v>
                </c:pt>
                <c:pt idx="197">
                  <c:v>-5.1035706186667099E-2</c:v>
                </c:pt>
                <c:pt idx="198">
                  <c:v>-4.7190017299726598E-2</c:v>
                </c:pt>
                <c:pt idx="199">
                  <c:v>-6.7745550768449903E-2</c:v>
                </c:pt>
                <c:pt idx="200">
                  <c:v>-7.3059982853010297E-2</c:v>
                </c:pt>
                <c:pt idx="201">
                  <c:v>-6.9305279990658095E-2</c:v>
                </c:pt>
                <c:pt idx="202">
                  <c:v>-7.7340112300589597E-2</c:v>
                </c:pt>
                <c:pt idx="203">
                  <c:v>-7.1604849770665099E-2</c:v>
                </c:pt>
                <c:pt idx="204">
                  <c:v>-7.5877182418480502E-2</c:v>
                </c:pt>
                <c:pt idx="205">
                  <c:v>-6.8634876748546902E-2</c:v>
                </c:pt>
                <c:pt idx="206">
                  <c:v>-6.5478067845106097E-2</c:v>
                </c:pt>
                <c:pt idx="207">
                  <c:v>-5.6193753611296401E-2</c:v>
                </c:pt>
                <c:pt idx="208">
                  <c:v>-6.0656118905171703E-2</c:v>
                </c:pt>
                <c:pt idx="209">
                  <c:v>-6.2635262031108099E-2</c:v>
                </c:pt>
                <c:pt idx="210">
                  <c:v>-5.6116519030183498E-2</c:v>
                </c:pt>
                <c:pt idx="211">
                  <c:v>-5.2970245480537401E-2</c:v>
                </c:pt>
                <c:pt idx="212">
                  <c:v>-5.30728441663086E-2</c:v>
                </c:pt>
                <c:pt idx="213">
                  <c:v>-4.6555060660466503E-2</c:v>
                </c:pt>
                <c:pt idx="214">
                  <c:v>-4.6295586274936698E-2</c:v>
                </c:pt>
                <c:pt idx="215">
                  <c:v>-4.0238055400550303E-2</c:v>
                </c:pt>
                <c:pt idx="216">
                  <c:v>-3.7228185683488797E-2</c:v>
                </c:pt>
                <c:pt idx="217">
                  <c:v>-3.7413063691928899E-2</c:v>
                </c:pt>
                <c:pt idx="218">
                  <c:v>-3.2635452691465602E-2</c:v>
                </c:pt>
                <c:pt idx="219">
                  <c:v>-3.3059923327527899E-2</c:v>
                </c:pt>
                <c:pt idx="220">
                  <c:v>-2.8899054159410201E-2</c:v>
                </c:pt>
                <c:pt idx="221">
                  <c:v>-2.4093898711726E-2</c:v>
                </c:pt>
                <c:pt idx="222">
                  <c:v>-2.62548389146104E-2</c:v>
                </c:pt>
                <c:pt idx="223">
                  <c:v>-2.2842728183604701E-2</c:v>
                </c:pt>
                <c:pt idx="224">
                  <c:v>-2.5659140083007501E-2</c:v>
                </c:pt>
                <c:pt idx="225">
                  <c:v>-2.76254278142005E-2</c:v>
                </c:pt>
                <c:pt idx="226">
                  <c:v>-2.52329056384041E-2</c:v>
                </c:pt>
                <c:pt idx="227">
                  <c:v>-2.6341525488533E-2</c:v>
                </c:pt>
                <c:pt idx="228">
                  <c:v>-2.3586780764162499E-2</c:v>
                </c:pt>
                <c:pt idx="229">
                  <c:v>-2.24617172498255E-2</c:v>
                </c:pt>
                <c:pt idx="230">
                  <c:v>-1.9181109266355599E-2</c:v>
                </c:pt>
                <c:pt idx="231">
                  <c:v>-2.1182239521294801E-2</c:v>
                </c:pt>
                <c:pt idx="232">
                  <c:v>-1.8689120188355401E-2</c:v>
                </c:pt>
                <c:pt idx="233">
                  <c:v>-2.0660149981267702E-2</c:v>
                </c:pt>
                <c:pt idx="234">
                  <c:v>-1.8400515313260202E-2</c:v>
                </c:pt>
                <c:pt idx="235">
                  <c:v>-2.0350726903416199E-2</c:v>
                </c:pt>
                <c:pt idx="236">
                  <c:v>-1.81760095292702E-2</c:v>
                </c:pt>
                <c:pt idx="237">
                  <c:v>-2.00027822284027E-2</c:v>
                </c:pt>
                <c:pt idx="238">
                  <c:v>-1.7852813471108599E-2</c:v>
                </c:pt>
                <c:pt idx="239">
                  <c:v>-1.9525852520018799E-2</c:v>
                </c:pt>
                <c:pt idx="240">
                  <c:v>-1.7392289824783799E-2</c:v>
                </c:pt>
                <c:pt idx="241">
                  <c:v>-1.8920293892733701E-2</c:v>
                </c:pt>
                <c:pt idx="242">
                  <c:v>-1.6818584990687599E-2</c:v>
                </c:pt>
                <c:pt idx="243">
                  <c:v>-1.8060996662825301E-2</c:v>
                </c:pt>
                <c:pt idx="244">
                  <c:v>-1.59740002127364E-2</c:v>
                </c:pt>
                <c:pt idx="245">
                  <c:v>-1.7394705559127002E-2</c:v>
                </c:pt>
                <c:pt idx="246">
                  <c:v>-1.54236136004328E-2</c:v>
                </c:pt>
                <c:pt idx="247">
                  <c:v>-1.30214958917349E-2</c:v>
                </c:pt>
                <c:pt idx="248">
                  <c:v>-1.52098613325506E-2</c:v>
                </c:pt>
                <c:pt idx="249">
                  <c:v>-1.33829484693706E-2</c:v>
                </c:pt>
                <c:pt idx="250">
                  <c:v>-1.7122547142207602E-2</c:v>
                </c:pt>
                <c:pt idx="251">
                  <c:v>-1.5747678000479898E-2</c:v>
                </c:pt>
                <c:pt idx="252">
                  <c:v>-1.7208539065904901E-2</c:v>
                </c:pt>
                <c:pt idx="253">
                  <c:v>-1.5470947953872299E-2</c:v>
                </c:pt>
                <c:pt idx="254">
                  <c:v>-1.64426659466698E-2</c:v>
                </c:pt>
                <c:pt idx="255">
                  <c:v>-1.45520190126262E-2</c:v>
                </c:pt>
                <c:pt idx="256">
                  <c:v>-1.22653703438118E-2</c:v>
                </c:pt>
                <c:pt idx="257">
                  <c:v>-1.5472234692424499E-2</c:v>
                </c:pt>
                <c:pt idx="258">
                  <c:v>-1.39832339482381E-2</c:v>
                </c:pt>
                <c:pt idx="259">
                  <c:v>-1.50560679030604E-2</c:v>
                </c:pt>
                <c:pt idx="260">
                  <c:v>-1.3400972937233699E-2</c:v>
                </c:pt>
                <c:pt idx="261">
                  <c:v>-1.4548191276844501E-2</c:v>
                </c:pt>
                <c:pt idx="262">
                  <c:v>-1.2915834551677099E-2</c:v>
                </c:pt>
                <c:pt idx="263">
                  <c:v>-1.0916144703514799E-2</c:v>
                </c:pt>
                <c:pt idx="264">
                  <c:v>-1.40697833849117E-2</c:v>
                </c:pt>
                <c:pt idx="265">
                  <c:v>-1.28055358654819E-2</c:v>
                </c:pt>
                <c:pt idx="266">
                  <c:v>-1.4110170013736901E-2</c:v>
                </c:pt>
                <c:pt idx="267">
                  <c:v>-1.2677098158746901E-2</c:v>
                </c:pt>
                <c:pt idx="268">
                  <c:v>-1.3856763602234401E-2</c:v>
                </c:pt>
                <c:pt idx="269">
                  <c:v>-1.23688676976598E-2</c:v>
                </c:pt>
                <c:pt idx="270">
                  <c:v>-1.45716921542771E-2</c:v>
                </c:pt>
                <c:pt idx="271">
                  <c:v>-1.3393967587035101E-2</c:v>
                </c:pt>
                <c:pt idx="272">
                  <c:v>-1.16572231054306E-2</c:v>
                </c:pt>
                <c:pt idx="273">
                  <c:v>-1.26648494624532E-2</c:v>
                </c:pt>
                <c:pt idx="274">
                  <c:v>-1.11719002015888E-2</c:v>
                </c:pt>
                <c:pt idx="275">
                  <c:v>-1.25584022025577E-2</c:v>
                </c:pt>
                <c:pt idx="276">
                  <c:v>-1.1241165280807699E-2</c:v>
                </c:pt>
                <c:pt idx="277">
                  <c:v>-1.37897294771391E-2</c:v>
                </c:pt>
                <c:pt idx="278">
                  <c:v>-1.28368680016137E-2</c:v>
                </c:pt>
                <c:pt idx="279">
                  <c:v>-1.36948036670219E-2</c:v>
                </c:pt>
                <c:pt idx="280">
                  <c:v>-1.24323945783544E-2</c:v>
                </c:pt>
                <c:pt idx="281">
                  <c:v>-1.22142169857397E-2</c:v>
                </c:pt>
                <c:pt idx="282">
                  <c:v>-1.06071332993451E-2</c:v>
                </c:pt>
                <c:pt idx="283">
                  <c:v>-1.2312234815908501E-2</c:v>
                </c:pt>
                <c:pt idx="284">
                  <c:v>-1.1137433029944001E-2</c:v>
                </c:pt>
                <c:pt idx="285">
                  <c:v>-1.3277901656692801E-2</c:v>
                </c:pt>
                <c:pt idx="286">
                  <c:v>-1.2180984020233101E-2</c:v>
                </c:pt>
                <c:pt idx="287">
                  <c:v>-1.43794018658809E-2</c:v>
                </c:pt>
                <c:pt idx="288">
                  <c:v>-1.32124133524484E-2</c:v>
                </c:pt>
                <c:pt idx="289">
                  <c:v>-1.54475099116098E-2</c:v>
                </c:pt>
                <c:pt idx="290">
                  <c:v>-1.41583952354267E-2</c:v>
                </c:pt>
                <c:pt idx="291">
                  <c:v>-1.66451859404332E-2</c:v>
                </c:pt>
                <c:pt idx="292">
                  <c:v>-1.52626005001366E-2</c:v>
                </c:pt>
                <c:pt idx="293">
                  <c:v>-1.3257083424832601E-2</c:v>
                </c:pt>
                <c:pt idx="294">
                  <c:v>-1.9272510951850501E-2</c:v>
                </c:pt>
                <c:pt idx="295">
                  <c:v>-1.81989716365933E-2</c:v>
                </c:pt>
                <c:pt idx="296">
                  <c:v>-2.1692881826311301E-2</c:v>
                </c:pt>
                <c:pt idx="297">
                  <c:v>-2.01298493775539E-2</c:v>
                </c:pt>
                <c:pt idx="298">
                  <c:v>-2.3931353644002201E-2</c:v>
                </c:pt>
                <c:pt idx="299">
                  <c:v>-1.37585842167027E-2</c:v>
                </c:pt>
                <c:pt idx="300">
                  <c:v>-8.2554654800332996E-3</c:v>
                </c:pt>
                <c:pt idx="301">
                  <c:v>9.9758031428791496E-3</c:v>
                </c:pt>
                <c:pt idx="302">
                  <c:v>1.57333691022358E-2</c:v>
                </c:pt>
                <c:pt idx="303">
                  <c:v>4.5732541766483302E-2</c:v>
                </c:pt>
                <c:pt idx="304">
                  <c:v>6.6652341105509494E-2</c:v>
                </c:pt>
                <c:pt idx="305">
                  <c:v>6.9890595448669005E-2</c:v>
                </c:pt>
                <c:pt idx="306">
                  <c:v>8.0218108021654105E-2</c:v>
                </c:pt>
                <c:pt idx="307">
                  <c:v>7.6568557647988103E-2</c:v>
                </c:pt>
                <c:pt idx="308">
                  <c:v>7.53665238153189E-2</c:v>
                </c:pt>
                <c:pt idx="309">
                  <c:v>6.6580503713339498E-2</c:v>
                </c:pt>
                <c:pt idx="310">
                  <c:v>7.0423565688542994E-2</c:v>
                </c:pt>
                <c:pt idx="311">
                  <c:v>6.1882011708803399E-2</c:v>
                </c:pt>
                <c:pt idx="312">
                  <c:v>6.4677273388952003E-2</c:v>
                </c:pt>
                <c:pt idx="313">
                  <c:v>5.6505358079448301E-2</c:v>
                </c:pt>
                <c:pt idx="314">
                  <c:v>5.8723554946482098E-2</c:v>
                </c:pt>
                <c:pt idx="315">
                  <c:v>5.1098630065098398E-2</c:v>
                </c:pt>
                <c:pt idx="316">
                  <c:v>5.3414485417306402E-2</c:v>
                </c:pt>
                <c:pt idx="317">
                  <c:v>4.6509030042216098E-2</c:v>
                </c:pt>
                <c:pt idx="318">
                  <c:v>4.8761185840703498E-2</c:v>
                </c:pt>
                <c:pt idx="319">
                  <c:v>4.2516657500527799E-2</c:v>
                </c:pt>
                <c:pt idx="320">
                  <c:v>4.4867282034829203E-2</c:v>
                </c:pt>
                <c:pt idx="321">
                  <c:v>3.9216371951624703E-2</c:v>
                </c:pt>
                <c:pt idx="322">
                  <c:v>4.2281583184376297E-2</c:v>
                </c:pt>
                <c:pt idx="323">
                  <c:v>3.7251360248774297E-2</c:v>
                </c:pt>
                <c:pt idx="324">
                  <c:v>4.0326660964637898E-2</c:v>
                </c:pt>
                <c:pt idx="325">
                  <c:v>3.5682035610079703E-2</c:v>
                </c:pt>
                <c:pt idx="326">
                  <c:v>3.8799520116299301E-2</c:v>
                </c:pt>
                <c:pt idx="327">
                  <c:v>3.4415990347042603E-2</c:v>
                </c:pt>
                <c:pt idx="328">
                  <c:v>2.9068399220705001E-2</c:v>
                </c:pt>
                <c:pt idx="329">
                  <c:v>3.8801644463091998E-2</c:v>
                </c:pt>
                <c:pt idx="330">
                  <c:v>3.56197787914425E-2</c:v>
                </c:pt>
                <c:pt idx="331">
                  <c:v>3.9879432879388298E-2</c:v>
                </c:pt>
                <c:pt idx="332">
                  <c:v>3.6089349305257201E-2</c:v>
                </c:pt>
                <c:pt idx="333">
                  <c:v>4.04579215683043E-2</c:v>
                </c:pt>
                <c:pt idx="334">
                  <c:v>3.6470708204433301E-2</c:v>
                </c:pt>
                <c:pt idx="335">
                  <c:v>4.0901166852563599E-2</c:v>
                </c:pt>
                <c:pt idx="336">
                  <c:v>3.6844384390860699E-2</c:v>
                </c:pt>
                <c:pt idx="337">
                  <c:v>4.1251236805692301E-2</c:v>
                </c:pt>
                <c:pt idx="338">
                  <c:v>3.7122867768630302E-2</c:v>
                </c:pt>
                <c:pt idx="339">
                  <c:v>4.2651943862438202E-2</c:v>
                </c:pt>
                <c:pt idx="340">
                  <c:v>3.8662394508719403E-2</c:v>
                </c:pt>
                <c:pt idx="341">
                  <c:v>4.4322933303192202E-2</c:v>
                </c:pt>
                <c:pt idx="342">
                  <c:v>4.0243330644443603E-2</c:v>
                </c:pt>
                <c:pt idx="343">
                  <c:v>4.6866678399965098E-2</c:v>
                </c:pt>
                <c:pt idx="344">
                  <c:v>4.2754757218062801E-2</c:v>
                </c:pt>
                <c:pt idx="345">
                  <c:v>5.0419383449479903E-2</c:v>
                </c:pt>
                <c:pt idx="346">
                  <c:v>4.6232911758124801E-2</c:v>
                </c:pt>
                <c:pt idx="347">
                  <c:v>5.9456797316670397E-2</c:v>
                </c:pt>
                <c:pt idx="348">
                  <c:v>5.64334953669458E-2</c:v>
                </c:pt>
                <c:pt idx="349">
                  <c:v>6.3264026772230794E-2</c:v>
                </c:pt>
                <c:pt idx="350">
                  <c:v>5.8716067578643498E-2</c:v>
                </c:pt>
                <c:pt idx="351">
                  <c:v>5.1516295643523301E-2</c:v>
                </c:pt>
                <c:pt idx="352">
                  <c:v>5.3918599383905502E-2</c:v>
                </c:pt>
                <c:pt idx="353">
                  <c:v>4.6867401106282999E-2</c:v>
                </c:pt>
                <c:pt idx="354">
                  <c:v>7.6304766815155703E-2</c:v>
                </c:pt>
                <c:pt idx="355">
                  <c:v>7.3763609863817595E-2</c:v>
                </c:pt>
                <c:pt idx="356">
                  <c:v>9.3456150032579899E-2</c:v>
                </c:pt>
                <c:pt idx="357">
                  <c:v>8.8575188536196905E-2</c:v>
                </c:pt>
                <c:pt idx="358">
                  <c:v>0.111688364297151</c:v>
                </c:pt>
                <c:pt idx="359">
                  <c:v>0.105244067497551</c:v>
                </c:pt>
                <c:pt idx="360">
                  <c:v>0.14807829586789001</c:v>
                </c:pt>
                <c:pt idx="361">
                  <c:v>0.14460197789594501</c:v>
                </c:pt>
                <c:pt idx="362">
                  <c:v>0.17241305112838701</c:v>
                </c:pt>
                <c:pt idx="363">
                  <c:v>0.17996256193146101</c:v>
                </c:pt>
                <c:pt idx="364">
                  <c:v>0.16744165867567001</c:v>
                </c:pt>
                <c:pt idx="365">
                  <c:v>0.18021666398271899</c:v>
                </c:pt>
                <c:pt idx="366">
                  <c:v>0.16428582603111799</c:v>
                </c:pt>
                <c:pt idx="367">
                  <c:v>0.16958339046686799</c:v>
                </c:pt>
                <c:pt idx="368">
                  <c:v>0.16149804508313501</c:v>
                </c:pt>
                <c:pt idx="369">
                  <c:v>0.14187989383935901</c:v>
                </c:pt>
                <c:pt idx="370">
                  <c:v>0.139468836598098</c:v>
                </c:pt>
                <c:pt idx="371">
                  <c:v>0.120900703594088</c:v>
                </c:pt>
                <c:pt idx="372">
                  <c:v>0.11033592512831</c:v>
                </c:pt>
                <c:pt idx="373">
                  <c:v>9.1653181705623796E-2</c:v>
                </c:pt>
                <c:pt idx="374">
                  <c:v>9.5150245819240795E-2</c:v>
                </c:pt>
                <c:pt idx="375">
                  <c:v>8.1351787317544194E-2</c:v>
                </c:pt>
                <c:pt idx="376">
                  <c:v>8.5799798369407598E-2</c:v>
                </c:pt>
                <c:pt idx="377">
                  <c:v>7.4535696301609194E-2</c:v>
                </c:pt>
                <c:pt idx="378">
                  <c:v>7.8785777557641198E-2</c:v>
                </c:pt>
                <c:pt idx="379">
                  <c:v>6.8860426079481799E-2</c:v>
                </c:pt>
                <c:pt idx="380">
                  <c:v>7.2558830957859699E-2</c:v>
                </c:pt>
                <c:pt idx="381">
                  <c:v>6.3458618707954897E-2</c:v>
                </c:pt>
                <c:pt idx="382">
                  <c:v>6.7064533475786406E-2</c:v>
                </c:pt>
                <c:pt idx="383">
                  <c:v>6.8560399580746806E-2</c:v>
                </c:pt>
                <c:pt idx="384">
                  <c:v>6.1170636210590601E-2</c:v>
                </c:pt>
                <c:pt idx="385">
                  <c:v>5.19413645379245E-2</c:v>
                </c:pt>
                <c:pt idx="386">
                  <c:v>5.4005269426852402E-2</c:v>
                </c:pt>
                <c:pt idx="387">
                  <c:v>4.6561329625546898E-2</c:v>
                </c:pt>
                <c:pt idx="388">
                  <c:v>4.9222794361412497E-2</c:v>
                </c:pt>
                <c:pt idx="389">
                  <c:v>4.2890286073088597E-2</c:v>
                </c:pt>
                <c:pt idx="390">
                  <c:v>4.65215798467397E-2</c:v>
                </c:pt>
                <c:pt idx="391">
                  <c:v>4.1025250218808602E-2</c:v>
                </c:pt>
                <c:pt idx="392">
                  <c:v>4.4472771231085E-2</c:v>
                </c:pt>
                <c:pt idx="393">
                  <c:v>3.9374599233269601E-2</c:v>
                </c:pt>
                <c:pt idx="394">
                  <c:v>4.2913840152323197E-2</c:v>
                </c:pt>
                <c:pt idx="395">
                  <c:v>3.8106287363916601E-2</c:v>
                </c:pt>
                <c:pt idx="396">
                  <c:v>4.4360917992889798E-2</c:v>
                </c:pt>
                <c:pt idx="397">
                  <c:v>4.05466095544397E-2</c:v>
                </c:pt>
                <c:pt idx="398">
                  <c:v>4.2157402262091602E-2</c:v>
                </c:pt>
                <c:pt idx="399">
                  <c:v>3.7713377736508798E-2</c:v>
                </c:pt>
                <c:pt idx="400">
                  <c:v>3.8989408407360301E-2</c:v>
                </c:pt>
                <c:pt idx="401">
                  <c:v>3.4618093632161603E-2</c:v>
                </c:pt>
                <c:pt idx="402">
                  <c:v>2.9263956006616298E-2</c:v>
                </c:pt>
                <c:pt idx="403">
                  <c:v>3.2468589488416903E-2</c:v>
                </c:pt>
                <c:pt idx="404">
                  <c:v>2.8529662173241301E-2</c:v>
                </c:pt>
                <c:pt idx="405">
                  <c:v>3.3195631578564602E-2</c:v>
                </c:pt>
                <c:pt idx="406">
                  <c:v>2.99818273633718E-2</c:v>
                </c:pt>
                <c:pt idx="407">
                  <c:v>3.5074566956609397E-2</c:v>
                </c:pt>
                <c:pt idx="408">
                  <c:v>3.1990393996238702E-2</c:v>
                </c:pt>
                <c:pt idx="409">
                  <c:v>3.7167475093156099E-2</c:v>
                </c:pt>
                <c:pt idx="410">
                  <c:v>3.3932319376617601E-2</c:v>
                </c:pt>
                <c:pt idx="411">
                  <c:v>3.9116184227168498E-2</c:v>
                </c:pt>
                <c:pt idx="412">
                  <c:v>3.5640592221170601E-2</c:v>
                </c:pt>
                <c:pt idx="413">
                  <c:v>4.4429255649447399E-2</c:v>
                </c:pt>
                <c:pt idx="414">
                  <c:v>4.17238702066242E-2</c:v>
                </c:pt>
                <c:pt idx="415">
                  <c:v>4.1576477698981699E-2</c:v>
                </c:pt>
                <c:pt idx="416">
                  <c:v>3.6693206988275003E-2</c:v>
                </c:pt>
                <c:pt idx="417">
                  <c:v>4.2308355215936899E-2</c:v>
                </c:pt>
                <c:pt idx="418">
                  <c:v>3.8161290809512097E-2</c:v>
                </c:pt>
                <c:pt idx="419">
                  <c:v>4.52374289743602E-2</c:v>
                </c:pt>
                <c:pt idx="420">
                  <c:v>4.1390149388462298E-2</c:v>
                </c:pt>
                <c:pt idx="421">
                  <c:v>4.9210460856556802E-2</c:v>
                </c:pt>
                <c:pt idx="422">
                  <c:v>4.5246104709804003E-2</c:v>
                </c:pt>
                <c:pt idx="423">
                  <c:v>5.4247805383056402E-2</c:v>
                </c:pt>
                <c:pt idx="424">
                  <c:v>5.0058588851243202E-2</c:v>
                </c:pt>
                <c:pt idx="425">
                  <c:v>6.0353702865540898E-2</c:v>
                </c:pt>
                <c:pt idx="426">
                  <c:v>5.5851547513157102E-2</c:v>
                </c:pt>
                <c:pt idx="427">
                  <c:v>6.7165114451199701E-2</c:v>
                </c:pt>
                <c:pt idx="428">
                  <c:v>6.21627634391188E-2</c:v>
                </c:pt>
                <c:pt idx="429">
                  <c:v>5.4419724736362599E-2</c:v>
                </c:pt>
                <c:pt idx="430">
                  <c:v>8.3132167812436805E-2</c:v>
                </c:pt>
                <c:pt idx="431">
                  <c:v>7.9508961644023601E-2</c:v>
                </c:pt>
                <c:pt idx="432">
                  <c:v>9.8590149078518097E-2</c:v>
                </c:pt>
                <c:pt idx="433">
                  <c:v>9.2738124076277004E-2</c:v>
                </c:pt>
                <c:pt idx="434">
                  <c:v>0.115721138194203</c:v>
                </c:pt>
                <c:pt idx="435">
                  <c:v>0.108597206883132</c:v>
                </c:pt>
                <c:pt idx="436">
                  <c:v>0.150537960231304</c:v>
                </c:pt>
                <c:pt idx="437">
                  <c:v>0.146175143774598</c:v>
                </c:pt>
                <c:pt idx="438">
                  <c:v>0.149665574543178</c:v>
                </c:pt>
                <c:pt idx="439">
                  <c:v>0.13542090356349901</c:v>
                </c:pt>
                <c:pt idx="440">
                  <c:v>0.12507838755846001</c:v>
                </c:pt>
                <c:pt idx="441">
                  <c:v>0.11991346557624601</c:v>
                </c:pt>
                <c:pt idx="442">
                  <c:v>0.103202763246372</c:v>
                </c:pt>
                <c:pt idx="443">
                  <c:v>9.6930489409714896E-2</c:v>
                </c:pt>
                <c:pt idx="444">
                  <c:v>8.6666076444089399E-2</c:v>
                </c:pt>
                <c:pt idx="445">
                  <c:v>7.2308887960389201E-2</c:v>
                </c:pt>
                <c:pt idx="446">
                  <c:v>6.7826261743903105E-2</c:v>
                </c:pt>
                <c:pt idx="447">
                  <c:v>5.6504737585782998E-2</c:v>
                </c:pt>
                <c:pt idx="448">
                  <c:v>5.5061378981918097E-2</c:v>
                </c:pt>
                <c:pt idx="449">
                  <c:v>4.6654839999973698E-2</c:v>
                </c:pt>
                <c:pt idx="450">
                  <c:v>4.29388370830565E-2</c:v>
                </c:pt>
                <c:pt idx="451">
                  <c:v>4.3846838409081101E-2</c:v>
                </c:pt>
                <c:pt idx="452">
                  <c:v>3.8371136412024498E-2</c:v>
                </c:pt>
                <c:pt idx="453">
                  <c:v>3.6183507181704003E-2</c:v>
                </c:pt>
                <c:pt idx="454">
                  <c:v>3.84046311955899E-2</c:v>
                </c:pt>
                <c:pt idx="455">
                  <c:v>3.4332043956965201E-2</c:v>
                </c:pt>
                <c:pt idx="456">
                  <c:v>2.91937736328691E-2</c:v>
                </c:pt>
                <c:pt idx="457">
                  <c:v>3.2945268554612897E-2</c:v>
                </c:pt>
                <c:pt idx="458">
                  <c:v>3.5755885066464502E-2</c:v>
                </c:pt>
                <c:pt idx="459">
                  <c:v>3.2745942007750203E-2</c:v>
                </c:pt>
                <c:pt idx="460">
                  <c:v>3.4296745434403399E-2</c:v>
                </c:pt>
                <c:pt idx="461">
                  <c:v>3.0783307971432802E-2</c:v>
                </c:pt>
                <c:pt idx="462">
                  <c:v>3.2285035122185897E-2</c:v>
                </c:pt>
                <c:pt idx="463">
                  <c:v>3.10633894987404E-2</c:v>
                </c:pt>
                <c:pt idx="464">
                  <c:v>2.9571401886641899E-2</c:v>
                </c:pt>
                <c:pt idx="465">
                  <c:v>2.5824214564636301E-2</c:v>
                </c:pt>
                <c:pt idx="466">
                  <c:v>2.6644614990800598E-2</c:v>
                </c:pt>
                <c:pt idx="467">
                  <c:v>2.3477626498788502E-2</c:v>
                </c:pt>
                <c:pt idx="468">
                  <c:v>2.4633056949824001E-2</c:v>
                </c:pt>
                <c:pt idx="469">
                  <c:v>2.1911626681685399E-2</c:v>
                </c:pt>
                <c:pt idx="470">
                  <c:v>2.0981543930247398E-2</c:v>
                </c:pt>
                <c:pt idx="471">
                  <c:v>1.7917628865689001E-2</c:v>
                </c:pt>
                <c:pt idx="472">
                  <c:v>2.1024973131716199E-2</c:v>
                </c:pt>
                <c:pt idx="473">
                  <c:v>1.8892442341893901E-2</c:v>
                </c:pt>
                <c:pt idx="474">
                  <c:v>2.1882406319491499E-2</c:v>
                </c:pt>
                <c:pt idx="475">
                  <c:v>2.4355870438739598E-2</c:v>
                </c:pt>
                <c:pt idx="476">
                  <c:v>2.2638409282080801E-2</c:v>
                </c:pt>
                <c:pt idx="477">
                  <c:v>2.3896154132671599E-2</c:v>
                </c:pt>
                <c:pt idx="478">
                  <c:v>2.1601050510071201E-2</c:v>
                </c:pt>
                <c:pt idx="479">
                  <c:v>2.1000613924115799E-2</c:v>
                </c:pt>
                <c:pt idx="480">
                  <c:v>1.8147446680814E-2</c:v>
                </c:pt>
                <c:pt idx="481">
                  <c:v>2.0069137215614302E-2</c:v>
                </c:pt>
                <c:pt idx="482">
                  <c:v>1.7775775631889701E-2</c:v>
                </c:pt>
                <c:pt idx="483">
                  <c:v>1.9688562024384699E-2</c:v>
                </c:pt>
                <c:pt idx="484">
                  <c:v>1.7564926412887798E-2</c:v>
                </c:pt>
                <c:pt idx="485">
                  <c:v>1.9976552692241901E-2</c:v>
                </c:pt>
                <c:pt idx="486">
                  <c:v>1.7987842555157799E-2</c:v>
                </c:pt>
                <c:pt idx="487">
                  <c:v>2.03317238483577E-2</c:v>
                </c:pt>
                <c:pt idx="488">
                  <c:v>1.8332699895836399E-2</c:v>
                </c:pt>
                <c:pt idx="489">
                  <c:v>2.0516792079433799E-2</c:v>
                </c:pt>
                <c:pt idx="490">
                  <c:v>1.8463176325894799E-2</c:v>
                </c:pt>
                <c:pt idx="491">
                  <c:v>2.0200709928758401E-2</c:v>
                </c:pt>
                <c:pt idx="492">
                  <c:v>1.80385465500876E-2</c:v>
                </c:pt>
                <c:pt idx="493">
                  <c:v>2.0068024634383601E-2</c:v>
                </c:pt>
                <c:pt idx="494">
                  <c:v>1.7963030142709599E-2</c:v>
                </c:pt>
                <c:pt idx="495">
                  <c:v>1.9904303131625001E-2</c:v>
                </c:pt>
                <c:pt idx="496">
                  <c:v>1.78239271044731E-2</c:v>
                </c:pt>
                <c:pt idx="497">
                  <c:v>1.9403096055611899E-2</c:v>
                </c:pt>
                <c:pt idx="498">
                  <c:v>1.7282034270465301E-2</c:v>
                </c:pt>
                <c:pt idx="499">
                  <c:v>1.9191507832147101E-2</c:v>
                </c:pt>
                <c:pt idx="500">
                  <c:v>1.71698979102075E-2</c:v>
                </c:pt>
                <c:pt idx="501">
                  <c:v>1.8773158546537098E-2</c:v>
                </c:pt>
                <c:pt idx="502">
                  <c:v>1.6740004997700401E-2</c:v>
                </c:pt>
                <c:pt idx="503">
                  <c:v>1.86852246988564E-2</c:v>
                </c:pt>
                <c:pt idx="504">
                  <c:v>1.6751918708905501E-2</c:v>
                </c:pt>
                <c:pt idx="505">
                  <c:v>1.9698262680321901E-2</c:v>
                </c:pt>
                <c:pt idx="506">
                  <c:v>1.8115345737896801E-2</c:v>
                </c:pt>
                <c:pt idx="507">
                  <c:v>1.5773089136928299E-2</c:v>
                </c:pt>
                <c:pt idx="508">
                  <c:v>1.54620895627886E-2</c:v>
                </c:pt>
                <c:pt idx="509">
                  <c:v>1.3104750541970101E-2</c:v>
                </c:pt>
                <c:pt idx="510">
                  <c:v>1.80712109431624E-2</c:v>
                </c:pt>
                <c:pt idx="511">
                  <c:v>1.6735575918573799E-2</c:v>
                </c:pt>
                <c:pt idx="512">
                  <c:v>1.8864306330215099E-2</c:v>
                </c:pt>
                <c:pt idx="513">
                  <c:v>1.71374045894481E-2</c:v>
                </c:pt>
                <c:pt idx="514">
                  <c:v>1.9341495470143799E-2</c:v>
                </c:pt>
                <c:pt idx="515">
                  <c:v>1.74812379409559E-2</c:v>
                </c:pt>
                <c:pt idx="516">
                  <c:v>1.9240620196796902E-2</c:v>
                </c:pt>
                <c:pt idx="517">
                  <c:v>1.7236967862118001E-2</c:v>
                </c:pt>
                <c:pt idx="518">
                  <c:v>1.93055903655476E-2</c:v>
                </c:pt>
                <c:pt idx="519">
                  <c:v>1.73395453603006E-2</c:v>
                </c:pt>
                <c:pt idx="520">
                  <c:v>1.91125128185376E-2</c:v>
                </c:pt>
                <c:pt idx="521">
                  <c:v>1.70968450838699E-2</c:v>
                </c:pt>
                <c:pt idx="522">
                  <c:v>1.45449379924684E-2</c:v>
                </c:pt>
                <c:pt idx="523">
                  <c:v>1.9663421146105899E-2</c:v>
                </c:pt>
                <c:pt idx="524">
                  <c:v>1.8152553646359499E-2</c:v>
                </c:pt>
                <c:pt idx="525">
                  <c:v>2.0663383009377801E-2</c:v>
                </c:pt>
                <c:pt idx="526">
                  <c:v>1.8811915884725701E-2</c:v>
                </c:pt>
                <c:pt idx="527">
                  <c:v>2.10668056388385E-2</c:v>
                </c:pt>
                <c:pt idx="528">
                  <c:v>1.9025190907996099E-2</c:v>
                </c:pt>
                <c:pt idx="529">
                  <c:v>2.2590568230953002E-2</c:v>
                </c:pt>
                <c:pt idx="530">
                  <c:v>2.0885708683636001E-2</c:v>
                </c:pt>
                <c:pt idx="531">
                  <c:v>1.8263972015119999E-2</c:v>
                </c:pt>
                <c:pt idx="532">
                  <c:v>2.0280244934838199E-2</c:v>
                </c:pt>
                <c:pt idx="533">
                  <c:v>1.80458386894315E-2</c:v>
                </c:pt>
                <c:pt idx="534">
                  <c:v>2.0429481519386099E-2</c:v>
                </c:pt>
                <c:pt idx="535">
                  <c:v>1.8386471143458E-2</c:v>
                </c:pt>
                <c:pt idx="536">
                  <c:v>2.0999193016905299E-2</c:v>
                </c:pt>
                <c:pt idx="537">
                  <c:v>1.9010497024282799E-2</c:v>
                </c:pt>
                <c:pt idx="538">
                  <c:v>2.3631448624655601E-2</c:v>
                </c:pt>
                <c:pt idx="539">
                  <c:v>2.2154270380269701E-2</c:v>
                </c:pt>
                <c:pt idx="540">
                  <c:v>1.9589988165535002E-2</c:v>
                </c:pt>
                <c:pt idx="541">
                  <c:v>2.2151899174787101E-2</c:v>
                </c:pt>
                <c:pt idx="542">
                  <c:v>1.9888715527486001E-2</c:v>
                </c:pt>
                <c:pt idx="543">
                  <c:v>1.6973657417111099E-2</c:v>
                </c:pt>
                <c:pt idx="544">
                  <c:v>2.1702727535739499E-2</c:v>
                </c:pt>
                <c:pt idx="545">
                  <c:v>1.9680824305396499E-2</c:v>
                </c:pt>
                <c:pt idx="546">
                  <c:v>2.7424523374065701E-2</c:v>
                </c:pt>
                <c:pt idx="547">
                  <c:v>2.5936689053196401E-2</c:v>
                </c:pt>
                <c:pt idx="548">
                  <c:v>2.30927796801552E-2</c:v>
                </c:pt>
                <c:pt idx="549">
                  <c:v>3.1262369127944098E-2</c:v>
                </c:pt>
                <c:pt idx="550">
                  <c:v>2.9235095396870699E-2</c:v>
                </c:pt>
                <c:pt idx="551">
                  <c:v>3.3103814959758802E-2</c:v>
                </c:pt>
                <c:pt idx="552">
                  <c:v>3.0212822137400501E-2</c:v>
                </c:pt>
                <c:pt idx="553">
                  <c:v>2.61434672866016E-2</c:v>
                </c:pt>
                <c:pt idx="554">
                  <c:v>3.11869109573308E-2</c:v>
                </c:pt>
                <c:pt idx="555">
                  <c:v>2.78516414982732E-2</c:v>
                </c:pt>
                <c:pt idx="556">
                  <c:v>3.8058561156503801E-2</c:v>
                </c:pt>
                <c:pt idx="557">
                  <c:v>3.5658789100125397E-2</c:v>
                </c:pt>
                <c:pt idx="558">
                  <c:v>4.0824843687005299E-2</c:v>
                </c:pt>
                <c:pt idx="559">
                  <c:v>3.7370417267084101E-2</c:v>
                </c:pt>
                <c:pt idx="560">
                  <c:v>4.2758647294249302E-2</c:v>
                </c:pt>
                <c:pt idx="561">
                  <c:v>4.6562088304199202E-2</c:v>
                </c:pt>
                <c:pt idx="562">
                  <c:v>4.3044696329161497E-2</c:v>
                </c:pt>
                <c:pt idx="563">
                  <c:v>3.7642750656232203E-2</c:v>
                </c:pt>
                <c:pt idx="564">
                  <c:v>4.3047140236012603E-2</c:v>
                </c:pt>
                <c:pt idx="565">
                  <c:v>3.8636488374322597E-2</c:v>
                </c:pt>
                <c:pt idx="566">
                  <c:v>4.5407395344227497E-2</c:v>
                </c:pt>
                <c:pt idx="567">
                  <c:v>4.1389354271814199E-2</c:v>
                </c:pt>
                <c:pt idx="568">
                  <c:v>4.99040364520624E-2</c:v>
                </c:pt>
                <c:pt idx="569">
                  <c:v>4.6009958372451303E-2</c:v>
                </c:pt>
                <c:pt idx="570">
                  <c:v>5.5284014204517E-2</c:v>
                </c:pt>
                <c:pt idx="571">
                  <c:v>5.1095442846417399E-2</c:v>
                </c:pt>
                <c:pt idx="572">
                  <c:v>4.4676881167106303E-2</c:v>
                </c:pt>
                <c:pt idx="573">
                  <c:v>6.6048916894942494E-2</c:v>
                </c:pt>
                <c:pt idx="574">
                  <c:v>6.2676414730958599E-2</c:v>
                </c:pt>
                <c:pt idx="575">
                  <c:v>7.6770780840888606E-2</c:v>
                </c:pt>
                <c:pt idx="576">
                  <c:v>7.18261927831918E-2</c:v>
                </c:pt>
                <c:pt idx="577">
                  <c:v>8.6001687217503703E-2</c:v>
                </c:pt>
                <c:pt idx="578">
                  <c:v>7.9774336190894204E-2</c:v>
                </c:pt>
                <c:pt idx="579">
                  <c:v>9.56798424012959E-2</c:v>
                </c:pt>
                <c:pt idx="580">
                  <c:v>0.105753398034721</c:v>
                </c:pt>
                <c:pt idx="581">
                  <c:v>9.8707197466865099E-2</c:v>
                </c:pt>
                <c:pt idx="582">
                  <c:v>9.5813746098428895E-2</c:v>
                </c:pt>
                <c:pt idx="583">
                  <c:v>9.7569280536845299E-2</c:v>
                </c:pt>
                <c:pt idx="584">
                  <c:v>8.6822594981640494E-2</c:v>
                </c:pt>
                <c:pt idx="585">
                  <c:v>8.5520825115963803E-2</c:v>
                </c:pt>
                <c:pt idx="586">
                  <c:v>7.4354963609948699E-2</c:v>
                </c:pt>
                <c:pt idx="587">
                  <c:v>6.7888141144066994E-2</c:v>
                </c:pt>
                <c:pt idx="588">
                  <c:v>5.6399000110104597E-2</c:v>
                </c:pt>
                <c:pt idx="589">
                  <c:v>5.8025547536090002E-2</c:v>
                </c:pt>
                <c:pt idx="590">
                  <c:v>5.8123343857005197E-2</c:v>
                </c:pt>
                <c:pt idx="591">
                  <c:v>5.0978967454284402E-2</c:v>
                </c:pt>
                <c:pt idx="592">
                  <c:v>4.7228225506842102E-2</c:v>
                </c:pt>
                <c:pt idx="593">
                  <c:v>3.9598665665835101E-2</c:v>
                </c:pt>
                <c:pt idx="594">
                  <c:v>4.1806536260992198E-2</c:v>
                </c:pt>
                <c:pt idx="595">
                  <c:v>4.3129633646458297E-2</c:v>
                </c:pt>
                <c:pt idx="596">
                  <c:v>3.8386893924325698E-2</c:v>
                </c:pt>
                <c:pt idx="597">
                  <c:v>3.9107223507016897E-2</c:v>
                </c:pt>
                <c:pt idx="598">
                  <c:v>3.4455563407391303E-2</c:v>
                </c:pt>
                <c:pt idx="599">
                  <c:v>3.4821970388293197E-2</c:v>
                </c:pt>
                <c:pt idx="600">
                  <c:v>3.05030457675457E-2</c:v>
                </c:pt>
                <c:pt idx="601">
                  <c:v>2.8642415534704899E-2</c:v>
                </c:pt>
                <c:pt idx="602">
                  <c:v>2.4134713690727901E-2</c:v>
                </c:pt>
                <c:pt idx="603">
                  <c:v>2.67522525973618E-2</c:v>
                </c:pt>
                <c:pt idx="604">
                  <c:v>2.3446829989552401E-2</c:v>
                </c:pt>
                <c:pt idx="605">
                  <c:v>2.6270499452948501E-2</c:v>
                </c:pt>
                <c:pt idx="606">
                  <c:v>2.8294361196458302E-2</c:v>
                </c:pt>
                <c:pt idx="607">
                  <c:v>2.58706198073923E-2</c:v>
                </c:pt>
                <c:pt idx="608">
                  <c:v>2.7099424973130198E-2</c:v>
                </c:pt>
                <c:pt idx="609">
                  <c:v>2.4301507510244801E-2</c:v>
                </c:pt>
                <c:pt idx="610">
                  <c:v>2.52194162458181E-2</c:v>
                </c:pt>
                <c:pt idx="611">
                  <c:v>2.2423219867050599E-2</c:v>
                </c:pt>
                <c:pt idx="612">
                  <c:v>2.3296349681913801E-2</c:v>
                </c:pt>
                <c:pt idx="613">
                  <c:v>2.06857472658157E-2</c:v>
                </c:pt>
                <c:pt idx="614">
                  <c:v>2.14892849326133E-2</c:v>
                </c:pt>
                <c:pt idx="615">
                  <c:v>1.9071935676038199E-2</c:v>
                </c:pt>
                <c:pt idx="616">
                  <c:v>2.0225531421601699E-2</c:v>
                </c:pt>
                <c:pt idx="617">
                  <c:v>1.8093377351760798E-2</c:v>
                </c:pt>
                <c:pt idx="618">
                  <c:v>1.92031254991889E-2</c:v>
                </c:pt>
                <c:pt idx="619">
                  <c:v>1.7226145602762699E-2</c:v>
                </c:pt>
                <c:pt idx="620">
                  <c:v>1.4690225478261701E-2</c:v>
                </c:pt>
                <c:pt idx="621">
                  <c:v>1.70348342508077E-2</c:v>
                </c:pt>
                <c:pt idx="622">
                  <c:v>1.52526539750397E-2</c:v>
                </c:pt>
                <c:pt idx="623">
                  <c:v>1.80059531703591E-2</c:v>
                </c:pt>
                <c:pt idx="624">
                  <c:v>1.6414106357842601E-2</c:v>
                </c:pt>
                <c:pt idx="625">
                  <c:v>1.9385859370231601E-2</c:v>
                </c:pt>
                <c:pt idx="626">
                  <c:v>1.7770854756236E-2</c:v>
                </c:pt>
                <c:pt idx="627">
                  <c:v>1.54324462637305E-2</c:v>
                </c:pt>
                <c:pt idx="628">
                  <c:v>2.09277886897325E-2</c:v>
                </c:pt>
                <c:pt idx="629">
                  <c:v>1.9445470999926301E-2</c:v>
                </c:pt>
                <c:pt idx="630">
                  <c:v>2.2240045014768801E-2</c:v>
                </c:pt>
                <c:pt idx="631">
                  <c:v>2.0313513465225599E-2</c:v>
                </c:pt>
                <c:pt idx="632">
                  <c:v>1.7588038463145401E-2</c:v>
                </c:pt>
                <c:pt idx="633">
                  <c:v>2.06622765399515E-2</c:v>
                </c:pt>
                <c:pt idx="634">
                  <c:v>1.8390169367194099E-2</c:v>
                </c:pt>
                <c:pt idx="635">
                  <c:v>2.4106650147586998E-2</c:v>
                </c:pt>
                <c:pt idx="636">
                  <c:v>2.23650992847979E-2</c:v>
                </c:pt>
                <c:pt idx="637">
                  <c:v>1.9612727221101502E-2</c:v>
                </c:pt>
                <c:pt idx="638">
                  <c:v>2.30121063068509E-2</c:v>
                </c:pt>
                <c:pt idx="639">
                  <c:v>2.0557336974888998E-2</c:v>
                </c:pt>
                <c:pt idx="640">
                  <c:v>2.6499614585191001E-2</c:v>
                </c:pt>
                <c:pt idx="641">
                  <c:v>2.4531749542802499E-2</c:v>
                </c:pt>
                <c:pt idx="642">
                  <c:v>2.6950806379318199E-2</c:v>
                </c:pt>
                <c:pt idx="643">
                  <c:v>2.4326412472873898E-2</c:v>
                </c:pt>
                <c:pt idx="644">
                  <c:v>2.0855334587395101E-2</c:v>
                </c:pt>
                <c:pt idx="645">
                  <c:v>2.41777929477393E-2</c:v>
                </c:pt>
                <c:pt idx="646">
                  <c:v>2.1433657500892801E-2</c:v>
                </c:pt>
                <c:pt idx="647">
                  <c:v>2.8309761546552101E-2</c:v>
                </c:pt>
                <c:pt idx="648">
                  <c:v>2.6305056642740899E-2</c:v>
                </c:pt>
                <c:pt idx="649">
                  <c:v>2.9531922191381399E-2</c:v>
                </c:pt>
                <c:pt idx="650">
                  <c:v>2.6850904338061799E-2</c:v>
                </c:pt>
                <c:pt idx="651">
                  <c:v>3.2183822244405698E-2</c:v>
                </c:pt>
                <c:pt idx="652">
                  <c:v>2.98923240043222E-2</c:v>
                </c:pt>
                <c:pt idx="653">
                  <c:v>2.9518468771129801E-2</c:v>
                </c:pt>
                <c:pt idx="654">
                  <c:v>2.5882713496685E-2</c:v>
                </c:pt>
                <c:pt idx="655">
                  <c:v>3.2030322588980198E-2</c:v>
                </c:pt>
                <c:pt idx="656">
                  <c:v>2.97481724992394E-2</c:v>
                </c:pt>
                <c:pt idx="657">
                  <c:v>3.2902943436056299E-2</c:v>
                </c:pt>
                <c:pt idx="658">
                  <c:v>3.02293137647211E-2</c:v>
                </c:pt>
                <c:pt idx="659">
                  <c:v>3.38975335471332E-2</c:v>
                </c:pt>
                <c:pt idx="660">
                  <c:v>3.12185548245906E-2</c:v>
                </c:pt>
                <c:pt idx="661">
                  <c:v>3.1937432941049303E-2</c:v>
                </c:pt>
                <c:pt idx="662">
                  <c:v>2.8281798120587998E-2</c:v>
                </c:pt>
                <c:pt idx="663">
                  <c:v>2.3851475678384301E-2</c:v>
                </c:pt>
                <c:pt idx="664">
                  <c:v>4.0089964400976799E-2</c:v>
                </c:pt>
                <c:pt idx="665">
                  <c:v>3.8695985451340599E-2</c:v>
                </c:pt>
                <c:pt idx="666">
                  <c:v>4.9532110802829203E-2</c:v>
                </c:pt>
                <c:pt idx="667">
                  <c:v>4.7030787914991302E-2</c:v>
                </c:pt>
                <c:pt idx="668">
                  <c:v>5.9668575879186302E-2</c:v>
                </c:pt>
                <c:pt idx="669">
                  <c:v>5.6325665209442301E-2</c:v>
                </c:pt>
                <c:pt idx="670">
                  <c:v>8.0847259145229999E-2</c:v>
                </c:pt>
                <c:pt idx="671">
                  <c:v>7.8694195486605098E-2</c:v>
                </c:pt>
                <c:pt idx="672">
                  <c:v>0.117077170405536</c:v>
                </c:pt>
                <c:pt idx="673">
                  <c:v>0.11478706216439601</c:v>
                </c:pt>
                <c:pt idx="674">
                  <c:v>0.14158133650198501</c:v>
                </c:pt>
                <c:pt idx="675">
                  <c:v>0.15606832178309499</c:v>
                </c:pt>
                <c:pt idx="676">
                  <c:v>0.146526587195694</c:v>
                </c:pt>
                <c:pt idx="677">
                  <c:v>0.12987179495394199</c:v>
                </c:pt>
                <c:pt idx="678">
                  <c:v>0.134880418889224</c:v>
                </c:pt>
                <c:pt idx="679">
                  <c:v>0.13415272347629001</c:v>
                </c:pt>
                <c:pt idx="680">
                  <c:v>0.118511051405221</c:v>
                </c:pt>
                <c:pt idx="681">
                  <c:v>0.11364488583058099</c:v>
                </c:pt>
                <c:pt idx="682">
                  <c:v>9.7551660146564204E-2</c:v>
                </c:pt>
                <c:pt idx="683">
                  <c:v>8.7196104228496496E-2</c:v>
                </c:pt>
                <c:pt idx="684">
                  <c:v>7.1436321362852995E-2</c:v>
                </c:pt>
                <c:pt idx="685">
                  <c:v>7.1160989347845302E-2</c:v>
                </c:pt>
                <c:pt idx="686">
                  <c:v>5.9572372585535001E-2</c:v>
                </c:pt>
                <c:pt idx="687">
                  <c:v>6.1048858799040297E-2</c:v>
                </c:pt>
                <c:pt idx="688">
                  <c:v>5.2085669245570898E-2</c:v>
                </c:pt>
                <c:pt idx="689">
                  <c:v>5.4439761675894198E-2</c:v>
                </c:pt>
                <c:pt idx="690">
                  <c:v>4.7146077267825597E-2</c:v>
                </c:pt>
                <c:pt idx="691">
                  <c:v>5.0085851922631201E-2</c:v>
                </c:pt>
                <c:pt idx="692">
                  <c:v>4.3761011678725398E-2</c:v>
                </c:pt>
                <c:pt idx="693">
                  <c:v>4.6797373797744499E-2</c:v>
                </c:pt>
                <c:pt idx="694">
                  <c:v>4.1099004447460098E-2</c:v>
                </c:pt>
                <c:pt idx="695">
                  <c:v>3.4411758650094201E-2</c:v>
                </c:pt>
                <c:pt idx="696">
                  <c:v>4.3249578680843101E-2</c:v>
                </c:pt>
                <c:pt idx="697">
                  <c:v>3.9007845800369902E-2</c:v>
                </c:pt>
                <c:pt idx="698">
                  <c:v>4.1952423285692902E-2</c:v>
                </c:pt>
                <c:pt idx="699">
                  <c:v>3.7295177578926003E-2</c:v>
                </c:pt>
                <c:pt idx="700">
                  <c:v>3.9659400470554801E-2</c:v>
                </c:pt>
                <c:pt idx="701">
                  <c:v>3.4969561733305399E-2</c:v>
                </c:pt>
                <c:pt idx="702">
                  <c:v>3.7090674508363002E-2</c:v>
                </c:pt>
                <c:pt idx="703">
                  <c:v>3.2594942953437497E-2</c:v>
                </c:pt>
                <c:pt idx="704">
                  <c:v>2.7304940856993198E-2</c:v>
                </c:pt>
                <c:pt idx="705">
                  <c:v>3.4111492801457602E-2</c:v>
                </c:pt>
                <c:pt idx="706">
                  <c:v>3.0737588182091699E-2</c:v>
                </c:pt>
                <c:pt idx="707">
                  <c:v>2.6314724236726698E-2</c:v>
                </c:pt>
                <c:pt idx="708">
                  <c:v>3.0353795737028101E-2</c:v>
                </c:pt>
                <c:pt idx="709">
                  <c:v>2.6842578314244699E-2</c:v>
                </c:pt>
                <c:pt idx="710">
                  <c:v>3.3987348433583899E-2</c:v>
                </c:pt>
                <c:pt idx="711">
                  <c:v>3.1228275503963201E-2</c:v>
                </c:pt>
                <c:pt idx="712">
                  <c:v>3.38731482625007E-2</c:v>
                </c:pt>
                <c:pt idx="713">
                  <c:v>3.0375589150935401E-2</c:v>
                </c:pt>
                <c:pt idx="714">
                  <c:v>3.2563939690589898E-2</c:v>
                </c:pt>
                <c:pt idx="715">
                  <c:v>2.88726268336176E-2</c:v>
                </c:pt>
                <c:pt idx="716">
                  <c:v>3.1277024652808898E-2</c:v>
                </c:pt>
                <c:pt idx="717">
                  <c:v>2.7723279315978198E-2</c:v>
                </c:pt>
                <c:pt idx="718">
                  <c:v>3.0328081920742898E-2</c:v>
                </c:pt>
                <c:pt idx="719">
                  <c:v>2.69667250104248E-2</c:v>
                </c:pt>
                <c:pt idx="720">
                  <c:v>3.0089259613305299E-2</c:v>
                </c:pt>
                <c:pt idx="721">
                  <c:v>2.69491500221192E-2</c:v>
                </c:pt>
                <c:pt idx="722">
                  <c:v>3.2859640661626999E-2</c:v>
                </c:pt>
                <c:pt idx="723">
                  <c:v>3.0555610079318202E-2</c:v>
                </c:pt>
                <c:pt idx="724">
                  <c:v>2.68452921882271E-2</c:v>
                </c:pt>
                <c:pt idx="725">
                  <c:v>3.0679689254611699E-2</c:v>
                </c:pt>
                <c:pt idx="726">
                  <c:v>2.7576928026974201E-2</c:v>
                </c:pt>
                <c:pt idx="727">
                  <c:v>3.2581226900219903E-2</c:v>
                </c:pt>
                <c:pt idx="728">
                  <c:v>2.9753622598946001E-2</c:v>
                </c:pt>
                <c:pt idx="729">
                  <c:v>3.61059578135609E-2</c:v>
                </c:pt>
                <c:pt idx="730">
                  <c:v>3.33556062541902E-2</c:v>
                </c:pt>
                <c:pt idx="731">
                  <c:v>4.0864176582545E-2</c:v>
                </c:pt>
                <c:pt idx="732">
                  <c:v>3.79631407558918E-2</c:v>
                </c:pt>
                <c:pt idx="733">
                  <c:v>5.2808632142841802E-2</c:v>
                </c:pt>
                <c:pt idx="734">
                  <c:v>5.1265622954815598E-2</c:v>
                </c:pt>
                <c:pt idx="735">
                  <c:v>6.13664723932743E-2</c:v>
                </c:pt>
                <c:pt idx="736">
                  <c:v>5.84338326007127E-2</c:v>
                </c:pt>
                <c:pt idx="737">
                  <c:v>6.1633688863366801E-2</c:v>
                </c:pt>
                <c:pt idx="738">
                  <c:v>6.9701270665973397E-2</c:v>
                </c:pt>
                <c:pt idx="739">
                  <c:v>6.5047852694988195E-2</c:v>
                </c:pt>
                <c:pt idx="740">
                  <c:v>6.89282417297363E-2</c:v>
                </c:pt>
                <c:pt idx="741">
                  <c:v>6.2437008600681999E-2</c:v>
                </c:pt>
                <c:pt idx="742">
                  <c:v>6.0218515805900097E-2</c:v>
                </c:pt>
                <c:pt idx="743">
                  <c:v>6.1506422236561699E-2</c:v>
                </c:pt>
                <c:pt idx="744">
                  <c:v>5.45464819297194E-2</c:v>
                </c:pt>
                <c:pt idx="745">
                  <c:v>5.4906876757740898E-2</c:v>
                </c:pt>
                <c:pt idx="746">
                  <c:v>4.8067838419228702E-2</c:v>
                </c:pt>
                <c:pt idx="747">
                  <c:v>4.8154332209378398E-2</c:v>
                </c:pt>
                <c:pt idx="748">
                  <c:v>4.1935751680284697E-2</c:v>
                </c:pt>
                <c:pt idx="749">
                  <c:v>4.1605928912758799E-2</c:v>
                </c:pt>
                <c:pt idx="750">
                  <c:v>3.8952209986746297E-2</c:v>
                </c:pt>
                <c:pt idx="751">
                  <c:v>3.3543689176440197E-2</c:v>
                </c:pt>
                <c:pt idx="752">
                  <c:v>3.3604838885366903E-2</c:v>
                </c:pt>
                <c:pt idx="753">
                  <c:v>2.9131337068974899E-2</c:v>
                </c:pt>
                <c:pt idx="754">
                  <c:v>2.9736838303506302E-2</c:v>
                </c:pt>
                <c:pt idx="755">
                  <c:v>2.6034281123429499E-2</c:v>
                </c:pt>
                <c:pt idx="756">
                  <c:v>2.4577125906944199E-2</c:v>
                </c:pt>
                <c:pt idx="757">
                  <c:v>2.07516821101307E-2</c:v>
                </c:pt>
                <c:pt idx="758">
                  <c:v>2.5528677273541599E-2</c:v>
                </c:pt>
                <c:pt idx="759">
                  <c:v>2.33603906817734E-2</c:v>
                </c:pt>
                <c:pt idx="760">
                  <c:v>2.02572070993483E-2</c:v>
                </c:pt>
                <c:pt idx="761">
                  <c:v>2.03944151289761E-2</c:v>
                </c:pt>
                <c:pt idx="762">
                  <c:v>1.7424232792109199E-2</c:v>
                </c:pt>
                <c:pt idx="763">
                  <c:v>2.3891434539109399E-2</c:v>
                </c:pt>
                <c:pt idx="764">
                  <c:v>2.2200660780072198E-2</c:v>
                </c:pt>
                <c:pt idx="765">
                  <c:v>2.4703093338757701E-2</c:v>
                </c:pt>
                <c:pt idx="766">
                  <c:v>2.2396039217710498E-2</c:v>
                </c:pt>
                <c:pt idx="767">
                  <c:v>2.4306031409650999E-2</c:v>
                </c:pt>
                <c:pt idx="768">
                  <c:v>2.5352244731038798E-2</c:v>
                </c:pt>
                <c:pt idx="769">
                  <c:v>2.29295280296355E-2</c:v>
                </c:pt>
                <c:pt idx="770">
                  <c:v>2.1752426866441899E-2</c:v>
                </c:pt>
                <c:pt idx="771">
                  <c:v>1.86136267147958E-2</c:v>
                </c:pt>
                <c:pt idx="772">
                  <c:v>1.98217751458287E-2</c:v>
                </c:pt>
                <c:pt idx="773">
                  <c:v>1.7306322231888702E-2</c:v>
                </c:pt>
                <c:pt idx="774">
                  <c:v>1.8804753664880901E-2</c:v>
                </c:pt>
                <c:pt idx="775">
                  <c:v>1.66075020097196E-2</c:v>
                </c:pt>
                <c:pt idx="776">
                  <c:v>1.8010805826634099E-2</c:v>
                </c:pt>
                <c:pt idx="777">
                  <c:v>1.5952748013660301E-2</c:v>
                </c:pt>
                <c:pt idx="778">
                  <c:v>1.7618455225601699E-2</c:v>
                </c:pt>
                <c:pt idx="779">
                  <c:v>1.8573724431916998E-2</c:v>
                </c:pt>
                <c:pt idx="780">
                  <c:v>1.68654266744852E-2</c:v>
                </c:pt>
                <c:pt idx="781">
                  <c:v>1.4531271532177901E-2</c:v>
                </c:pt>
                <c:pt idx="782">
                  <c:v>1.5779372304677901E-2</c:v>
                </c:pt>
                <c:pt idx="783">
                  <c:v>1.3919834746047801E-2</c:v>
                </c:pt>
                <c:pt idx="784">
                  <c:v>1.56049104407429E-2</c:v>
                </c:pt>
                <c:pt idx="785">
                  <c:v>1.3956536306068299E-2</c:v>
                </c:pt>
                <c:pt idx="786">
                  <c:v>1.5472435858100601E-2</c:v>
                </c:pt>
                <c:pt idx="787">
                  <c:v>1.38541986234486E-2</c:v>
                </c:pt>
                <c:pt idx="788">
                  <c:v>1.5371638350188699E-2</c:v>
                </c:pt>
                <c:pt idx="789">
                  <c:v>1.37665572110563E-2</c:v>
                </c:pt>
                <c:pt idx="790">
                  <c:v>1.5281360596418299E-2</c:v>
                </c:pt>
                <c:pt idx="791">
                  <c:v>1.3682845747098301E-2</c:v>
                </c:pt>
                <c:pt idx="792">
                  <c:v>1.6378078842535601E-2</c:v>
                </c:pt>
                <c:pt idx="793">
                  <c:v>1.51130380108952E-2</c:v>
                </c:pt>
                <c:pt idx="794">
                  <c:v>1.3195199659094201E-2</c:v>
                </c:pt>
                <c:pt idx="795">
                  <c:v>1.4650261495262299E-2</c:v>
                </c:pt>
                <c:pt idx="796">
                  <c:v>1.3020009733736499E-2</c:v>
                </c:pt>
                <c:pt idx="797">
                  <c:v>1.44459451548755E-2</c:v>
                </c:pt>
                <c:pt idx="798">
                  <c:v>1.2909680372104E-2</c:v>
                </c:pt>
                <c:pt idx="799">
                  <c:v>1.45959064830094E-2</c:v>
                </c:pt>
                <c:pt idx="800">
                  <c:v>1.31410169415175E-2</c:v>
                </c:pt>
                <c:pt idx="801">
                  <c:v>1.1241191765293399E-2</c:v>
                </c:pt>
                <c:pt idx="802">
                  <c:v>1.5093115624040299E-2</c:v>
                </c:pt>
                <c:pt idx="803">
                  <c:v>1.3963392004370599E-2</c:v>
                </c:pt>
                <c:pt idx="804">
                  <c:v>1.5871316660195499E-2</c:v>
                </c:pt>
                <c:pt idx="805">
                  <c:v>1.44564476795494E-2</c:v>
                </c:pt>
                <c:pt idx="806">
                  <c:v>1.6154266195371698E-2</c:v>
                </c:pt>
                <c:pt idx="807">
                  <c:v>1.4580704970285199E-2</c:v>
                </c:pt>
                <c:pt idx="808">
                  <c:v>1.7373205395415401E-2</c:v>
                </c:pt>
                <c:pt idx="809">
                  <c:v>1.60728630144149E-2</c:v>
                </c:pt>
                <c:pt idx="810">
                  <c:v>1.4062716858461499E-2</c:v>
                </c:pt>
                <c:pt idx="811">
                  <c:v>1.5554174315184299E-2</c:v>
                </c:pt>
                <c:pt idx="812">
                  <c:v>1.3820601860061199E-2</c:v>
                </c:pt>
                <c:pt idx="813">
                  <c:v>1.1689452221617099E-2</c:v>
                </c:pt>
                <c:pt idx="814">
                  <c:v>1.45847026724368E-2</c:v>
                </c:pt>
                <c:pt idx="815">
                  <c:v>1.30776532460004E-2</c:v>
                </c:pt>
                <c:pt idx="816">
                  <c:v>1.81496157310903E-2</c:v>
                </c:pt>
                <c:pt idx="817">
                  <c:v>1.7100702272727999E-2</c:v>
                </c:pt>
                <c:pt idx="818">
                  <c:v>1.9594545941799799E-2</c:v>
                </c:pt>
                <c:pt idx="819">
                  <c:v>1.7978901043534199E-2</c:v>
                </c:pt>
                <c:pt idx="820">
                  <c:v>2.0422030705958601E-2</c:v>
                </c:pt>
                <c:pt idx="821">
                  <c:v>1.8558024428784799E-2</c:v>
                </c:pt>
                <c:pt idx="822">
                  <c:v>1.59999898169189E-2</c:v>
                </c:pt>
                <c:pt idx="823">
                  <c:v>2.1685526007786299E-2</c:v>
                </c:pt>
                <c:pt idx="824">
                  <c:v>2.01960643753409E-2</c:v>
                </c:pt>
                <c:pt idx="825">
                  <c:v>2.3136955453082898E-2</c:v>
                </c:pt>
                <c:pt idx="826">
                  <c:v>2.1163347642868698E-2</c:v>
                </c:pt>
                <c:pt idx="827">
                  <c:v>2.43483970407396E-2</c:v>
                </c:pt>
                <c:pt idx="828">
                  <c:v>2.21768962219357E-2</c:v>
                </c:pt>
                <c:pt idx="829">
                  <c:v>1.9156898371875199E-2</c:v>
                </c:pt>
                <c:pt idx="830">
                  <c:v>2.7227932121604601E-2</c:v>
                </c:pt>
                <c:pt idx="831">
                  <c:v>2.5545147713273701E-2</c:v>
                </c:pt>
                <c:pt idx="832">
                  <c:v>3.0365222133695999E-2</c:v>
                </c:pt>
                <c:pt idx="833">
                  <c:v>2.8111640829592902E-2</c:v>
                </c:pt>
                <c:pt idx="834">
                  <c:v>3.3099517226219101E-2</c:v>
                </c:pt>
                <c:pt idx="835">
                  <c:v>3.04529783315956E-2</c:v>
                </c:pt>
                <c:pt idx="836">
                  <c:v>3.6723900120705297E-2</c:v>
                </c:pt>
                <c:pt idx="837">
                  <c:v>3.3945303643122302E-2</c:v>
                </c:pt>
                <c:pt idx="838">
                  <c:v>2.3437158437445701E-2</c:v>
                </c:pt>
                <c:pt idx="839">
                  <c:v>1.5744731063023199E-2</c:v>
                </c:pt>
                <c:pt idx="840">
                  <c:v>-5.1842636894434604E-3</c:v>
                </c:pt>
                <c:pt idx="841">
                  <c:v>-1.27797182649373E-2</c:v>
                </c:pt>
                <c:pt idx="842">
                  <c:v>-4.3389743659645298E-2</c:v>
                </c:pt>
                <c:pt idx="843">
                  <c:v>-4.9193863524123999E-2</c:v>
                </c:pt>
                <c:pt idx="844">
                  <c:v>-7.09057552739977E-2</c:v>
                </c:pt>
                <c:pt idx="845">
                  <c:v>-7.1036665700376006E-2</c:v>
                </c:pt>
                <c:pt idx="846">
                  <c:v>-8.3791337441652999E-2</c:v>
                </c:pt>
                <c:pt idx="847">
                  <c:v>-7.8696349170058896E-2</c:v>
                </c:pt>
                <c:pt idx="848">
                  <c:v>-8.5210993187501999E-2</c:v>
                </c:pt>
                <c:pt idx="849">
                  <c:v>-8.6933443555608295E-2</c:v>
                </c:pt>
                <c:pt idx="850">
                  <c:v>-7.8309866134077297E-2</c:v>
                </c:pt>
                <c:pt idx="851">
                  <c:v>-7.6450232416391303E-2</c:v>
                </c:pt>
                <c:pt idx="852">
                  <c:v>-6.6441970877349293E-2</c:v>
                </c:pt>
                <c:pt idx="853">
                  <c:v>-6.3678412232547998E-2</c:v>
                </c:pt>
                <c:pt idx="854">
                  <c:v>-5.4287395440041998E-2</c:v>
                </c:pt>
                <c:pt idx="855">
                  <c:v>-5.2419015206396503E-2</c:v>
                </c:pt>
                <c:pt idx="856">
                  <c:v>-4.4614686165004899E-2</c:v>
                </c:pt>
                <c:pt idx="857">
                  <c:v>-4.3861851096153197E-2</c:v>
                </c:pt>
                <c:pt idx="858">
                  <c:v>-3.7596330046653699E-2</c:v>
                </c:pt>
                <c:pt idx="859">
                  <c:v>-3.8128017913550097E-2</c:v>
                </c:pt>
                <c:pt idx="860">
                  <c:v>-3.3165100496262298E-2</c:v>
                </c:pt>
                <c:pt idx="861">
                  <c:v>-3.4497307613491998E-2</c:v>
                </c:pt>
                <c:pt idx="862">
                  <c:v>-3.0442723073065201E-2</c:v>
                </c:pt>
                <c:pt idx="863">
                  <c:v>-3.2745881937444203E-2</c:v>
                </c:pt>
                <c:pt idx="864">
                  <c:v>-2.93956771492958E-2</c:v>
                </c:pt>
                <c:pt idx="865">
                  <c:v>-2.9063082765787802E-2</c:v>
                </c:pt>
                <c:pt idx="866">
                  <c:v>-2.52158134244382E-2</c:v>
                </c:pt>
                <c:pt idx="867">
                  <c:v>-3.2892585732042699E-2</c:v>
                </c:pt>
                <c:pt idx="868">
                  <c:v>-3.09083918109536E-2</c:v>
                </c:pt>
                <c:pt idx="869">
                  <c:v>-2.7381726074963801E-2</c:v>
                </c:pt>
                <c:pt idx="870">
                  <c:v>-3.2409626059234101E-2</c:v>
                </c:pt>
                <c:pt idx="871">
                  <c:v>-2.9498875141143799E-2</c:v>
                </c:pt>
                <c:pt idx="872">
                  <c:v>-3.4972794819623197E-2</c:v>
                </c:pt>
                <c:pt idx="873">
                  <c:v>-3.2089499756693798E-2</c:v>
                </c:pt>
                <c:pt idx="874">
                  <c:v>-3.7672168109565897E-2</c:v>
                </c:pt>
                <c:pt idx="875">
                  <c:v>-3.4550261683761997E-2</c:v>
                </c:pt>
                <c:pt idx="876">
                  <c:v>-3.00177312456071E-2</c:v>
                </c:pt>
                <c:pt idx="877">
                  <c:v>-4.2200113181024797E-2</c:v>
                </c:pt>
                <c:pt idx="878">
                  <c:v>-3.9548713248222997E-2</c:v>
                </c:pt>
                <c:pt idx="879">
                  <c:v>-3.4963898826390498E-2</c:v>
                </c:pt>
                <c:pt idx="880">
                  <c:v>-4.3549548834562198E-2</c:v>
                </c:pt>
                <c:pt idx="881">
                  <c:v>-3.9595550857484299E-2</c:v>
                </c:pt>
                <c:pt idx="882">
                  <c:v>-5.4213195107877199E-2</c:v>
                </c:pt>
                <c:pt idx="883">
                  <c:v>-5.1099359523504903E-2</c:v>
                </c:pt>
                <c:pt idx="884">
                  <c:v>-5.8905003126710598E-2</c:v>
                </c:pt>
                <c:pt idx="885">
                  <c:v>-6.4973318483680403E-2</c:v>
                </c:pt>
                <c:pt idx="886">
                  <c:v>-6.0541934799402897E-2</c:v>
                </c:pt>
                <c:pt idx="887">
                  <c:v>-5.32872565090656E-2</c:v>
                </c:pt>
                <c:pt idx="888">
                  <c:v>-6.0459804255515302E-2</c:v>
                </c:pt>
                <c:pt idx="889">
                  <c:v>-5.4274040274321998E-2</c:v>
                </c:pt>
                <c:pt idx="890">
                  <c:v>-6.4282704144716193E-2</c:v>
                </c:pt>
                <c:pt idx="891">
                  <c:v>-5.8738717343658202E-2</c:v>
                </c:pt>
                <c:pt idx="892">
                  <c:v>-7.1474293712526504E-2</c:v>
                </c:pt>
                <c:pt idx="893">
                  <c:v>-6.6095446702092803E-2</c:v>
                </c:pt>
                <c:pt idx="894">
                  <c:v>-8.1613214686512905E-2</c:v>
                </c:pt>
                <c:pt idx="895">
                  <c:v>-7.5992782134562703E-2</c:v>
                </c:pt>
                <c:pt idx="896">
                  <c:v>-9.5325390808284199E-2</c:v>
                </c:pt>
                <c:pt idx="897">
                  <c:v>-8.9313542004674604E-2</c:v>
                </c:pt>
                <c:pt idx="898">
                  <c:v>-0.111432108096778</c:v>
                </c:pt>
                <c:pt idx="899">
                  <c:v>-0.10446879547089299</c:v>
                </c:pt>
                <c:pt idx="900">
                  <c:v>-0.132211825810372</c:v>
                </c:pt>
                <c:pt idx="901">
                  <c:v>-0.124432200565934</c:v>
                </c:pt>
                <c:pt idx="902">
                  <c:v>-0.110459464602172</c:v>
                </c:pt>
                <c:pt idx="903">
                  <c:v>-0.17665730509906999</c:v>
                </c:pt>
                <c:pt idx="904">
                  <c:v>-0.21621430246159401</c:v>
                </c:pt>
                <c:pt idx="905">
                  <c:v>-0.21079518180340501</c:v>
                </c:pt>
                <c:pt idx="906">
                  <c:v>-0.22191083943471299</c:v>
                </c:pt>
                <c:pt idx="907">
                  <c:v>-0.203125284984707</c:v>
                </c:pt>
                <c:pt idx="908">
                  <c:v>-0.19181835511699299</c:v>
                </c:pt>
                <c:pt idx="909">
                  <c:v>-0.16522820759564599</c:v>
                </c:pt>
                <c:pt idx="910">
                  <c:v>-0.16525980271398999</c:v>
                </c:pt>
                <c:pt idx="911">
                  <c:v>-0.15997866541147199</c:v>
                </c:pt>
                <c:pt idx="912">
                  <c:v>-0.138861298561096</c:v>
                </c:pt>
                <c:pt idx="913">
                  <c:v>-0.13061674311756999</c:v>
                </c:pt>
                <c:pt idx="914">
                  <c:v>-0.11673419736325701</c:v>
                </c:pt>
                <c:pt idx="915">
                  <c:v>-9.7539972048252793E-2</c:v>
                </c:pt>
                <c:pt idx="916">
                  <c:v>-9.1179606039077002E-2</c:v>
                </c:pt>
                <c:pt idx="917">
                  <c:v>-7.5904071331024101E-2</c:v>
                </c:pt>
                <c:pt idx="918">
                  <c:v>-6.7328283563256194E-2</c:v>
                </c:pt>
                <c:pt idx="919">
                  <c:v>-5.4240363650023903E-2</c:v>
                </c:pt>
                <c:pt idx="920">
                  <c:v>-6.0582025907933698E-2</c:v>
                </c:pt>
                <c:pt idx="921">
                  <c:v>-5.30376867391169E-2</c:v>
                </c:pt>
                <c:pt idx="922">
                  <c:v>-5.0208361819386399E-2</c:v>
                </c:pt>
                <c:pt idx="923">
                  <c:v>-5.1678046584129299E-2</c:v>
                </c:pt>
                <c:pt idx="924">
                  <c:v>-4.5698759146034697E-2</c:v>
                </c:pt>
                <c:pt idx="925">
                  <c:v>-3.8497917354106903E-2</c:v>
                </c:pt>
                <c:pt idx="926">
                  <c:v>-4.2080283164978E-2</c:v>
                </c:pt>
                <c:pt idx="927">
                  <c:v>-4.4639402534812599E-2</c:v>
                </c:pt>
                <c:pt idx="928">
                  <c:v>-4.0329936891794198E-2</c:v>
                </c:pt>
                <c:pt idx="929">
                  <c:v>-4.1894531343132202E-2</c:v>
                </c:pt>
                <c:pt idx="930">
                  <c:v>-3.7343800999224103E-2</c:v>
                </c:pt>
                <c:pt idx="931">
                  <c:v>-3.8954776711761903E-2</c:v>
                </c:pt>
                <c:pt idx="932">
                  <c:v>-3.4656455274671302E-2</c:v>
                </c:pt>
                <c:pt idx="933">
                  <c:v>-3.6005264613777399E-2</c:v>
                </c:pt>
                <c:pt idx="934">
                  <c:v>-3.1985967420041499E-2</c:v>
                </c:pt>
                <c:pt idx="935">
                  <c:v>-3.3312609884887899E-2</c:v>
                </c:pt>
                <c:pt idx="936">
                  <c:v>-2.9591854196041802E-2</c:v>
                </c:pt>
                <c:pt idx="937">
                  <c:v>-2.5024655740708099E-2</c:v>
                </c:pt>
                <c:pt idx="938">
                  <c:v>-2.87821707315742E-2</c:v>
                </c:pt>
                <c:pt idx="939">
                  <c:v>-2.5575468782335499E-2</c:v>
                </c:pt>
                <c:pt idx="940">
                  <c:v>-2.9969953000545502E-2</c:v>
                </c:pt>
                <c:pt idx="941">
                  <c:v>-2.7222019154578399E-2</c:v>
                </c:pt>
                <c:pt idx="942">
                  <c:v>-3.13353319652378E-2</c:v>
                </c:pt>
                <c:pt idx="943">
                  <c:v>-2.8498797677457301E-2</c:v>
                </c:pt>
                <c:pt idx="944">
                  <c:v>-3.2482026144862099E-2</c:v>
                </c:pt>
                <c:pt idx="945">
                  <c:v>-2.94555937871336E-2</c:v>
                </c:pt>
                <c:pt idx="946">
                  <c:v>-3.3570310100912999E-2</c:v>
                </c:pt>
                <c:pt idx="947">
                  <c:v>-3.0421232804656001E-2</c:v>
                </c:pt>
                <c:pt idx="948">
                  <c:v>-3.40391974896192E-2</c:v>
                </c:pt>
                <c:pt idx="949">
                  <c:v>-3.0680370051413702E-2</c:v>
                </c:pt>
                <c:pt idx="950">
                  <c:v>-3.7054038140922702E-2</c:v>
                </c:pt>
                <c:pt idx="951">
                  <c:v>-3.4382051788270397E-2</c:v>
                </c:pt>
                <c:pt idx="952">
                  <c:v>-3.6484286654740503E-2</c:v>
                </c:pt>
                <c:pt idx="953">
                  <c:v>-3.3041192684322498E-2</c:v>
                </c:pt>
                <c:pt idx="954">
                  <c:v>-2.8407309670001199E-2</c:v>
                </c:pt>
                <c:pt idx="955">
                  <c:v>-3.1643336638808202E-2</c:v>
                </c:pt>
                <c:pt idx="956">
                  <c:v>-2.80252611264586E-2</c:v>
                </c:pt>
                <c:pt idx="957">
                  <c:v>-3.2656170427799197E-2</c:v>
                </c:pt>
                <c:pt idx="958">
                  <c:v>-2.95700994320213E-2</c:v>
                </c:pt>
                <c:pt idx="959">
                  <c:v>-3.7943895906209897E-2</c:v>
                </c:pt>
                <c:pt idx="960">
                  <c:v>-3.5829422064125503E-2</c:v>
                </c:pt>
                <c:pt idx="961">
                  <c:v>-3.9629886858165202E-2</c:v>
                </c:pt>
                <c:pt idx="962">
                  <c:v>-3.6545790266245597E-2</c:v>
                </c:pt>
                <c:pt idx="963">
                  <c:v>-4.0047243237495402E-2</c:v>
                </c:pt>
                <c:pt idx="964">
                  <c:v>-3.66073581390082E-2</c:v>
                </c:pt>
                <c:pt idx="965">
                  <c:v>-3.6709956359118202E-2</c:v>
                </c:pt>
                <c:pt idx="966">
                  <c:v>-3.2190772704780102E-2</c:v>
                </c:pt>
                <c:pt idx="967">
                  <c:v>-3.9334577042609398E-2</c:v>
                </c:pt>
                <c:pt idx="968">
                  <c:v>-3.59944640658795E-2</c:v>
                </c:pt>
                <c:pt idx="969">
                  <c:v>-4.95033292099833E-2</c:v>
                </c:pt>
                <c:pt idx="970">
                  <c:v>-4.7734499443322399E-2</c:v>
                </c:pt>
                <c:pt idx="971">
                  <c:v>-4.3136580381542403E-2</c:v>
                </c:pt>
                <c:pt idx="972">
                  <c:v>-5.2520543802529497E-2</c:v>
                </c:pt>
                <c:pt idx="973">
                  <c:v>-4.8444075742736403E-2</c:v>
                </c:pt>
                <c:pt idx="974">
                  <c:v>-6.0568031854927498E-2</c:v>
                </c:pt>
                <c:pt idx="975">
                  <c:v>-5.6561708217486698E-2</c:v>
                </c:pt>
                <c:pt idx="976">
                  <c:v>-7.0096802897751304E-2</c:v>
                </c:pt>
                <c:pt idx="977">
                  <c:v>-6.5539167961105704E-2</c:v>
                </c:pt>
                <c:pt idx="978">
                  <c:v>-8.1484704278409398E-2</c:v>
                </c:pt>
                <c:pt idx="979">
                  <c:v>-7.6251771533861701E-2</c:v>
                </c:pt>
                <c:pt idx="980">
                  <c:v>-6.73504453152418E-2</c:v>
                </c:pt>
                <c:pt idx="981">
                  <c:v>-9.2715119710192001E-2</c:v>
                </c:pt>
                <c:pt idx="982">
                  <c:v>-8.6237446637824094E-2</c:v>
                </c:pt>
                <c:pt idx="983">
                  <c:v>-0.13579834392294199</c:v>
                </c:pt>
                <c:pt idx="984">
                  <c:v>-0.132298740791156</c:v>
                </c:pt>
                <c:pt idx="985">
                  <c:v>-0.15263948799110899</c:v>
                </c:pt>
                <c:pt idx="986">
                  <c:v>-0.14200899645220399</c:v>
                </c:pt>
                <c:pt idx="987">
                  <c:v>-0.13583070959430099</c:v>
                </c:pt>
                <c:pt idx="988">
                  <c:v>-0.11832370632328</c:v>
                </c:pt>
                <c:pt idx="989">
                  <c:v>-0.104174033389426</c:v>
                </c:pt>
                <c:pt idx="990">
                  <c:v>-9.36817878391593E-2</c:v>
                </c:pt>
                <c:pt idx="991">
                  <c:v>-7.7207861468195901E-2</c:v>
                </c:pt>
                <c:pt idx="992">
                  <c:v>-6.8302984698675503E-2</c:v>
                </c:pt>
                <c:pt idx="993">
                  <c:v>-5.78005079878494E-2</c:v>
                </c:pt>
                <c:pt idx="994">
                  <c:v>-4.5958744594827197E-2</c:v>
                </c:pt>
                <c:pt idx="995">
                  <c:v>-4.1353507665917201E-2</c:v>
                </c:pt>
                <c:pt idx="996">
                  <c:v>-3.3114191843196701E-2</c:v>
                </c:pt>
                <c:pt idx="997">
                  <c:v>-2.8919231146574E-2</c:v>
                </c:pt>
                <c:pt idx="998">
                  <c:v>-2.83791029942221E-2</c:v>
                </c:pt>
                <c:pt idx="999">
                  <c:v>-2.4017908493988199E-2</c:v>
                </c:pt>
                <c:pt idx="1000">
                  <c:v>-2.4675909837242199E-2</c:v>
                </c:pt>
                <c:pt idx="1001">
                  <c:v>-2.1486538520548399E-2</c:v>
                </c:pt>
                <c:pt idx="1002">
                  <c:v>-2.2987228061538099E-2</c:v>
                </c:pt>
                <c:pt idx="1003">
                  <c:v>-2.0511756010819199E-2</c:v>
                </c:pt>
                <c:pt idx="1004">
                  <c:v>-2.2405182535294398E-2</c:v>
                </c:pt>
                <c:pt idx="1005">
                  <c:v>-2.0284784783143502E-2</c:v>
                </c:pt>
                <c:pt idx="1006">
                  <c:v>-2.2116419335361501E-2</c:v>
                </c:pt>
                <c:pt idx="1007">
                  <c:v>-2.0084870397113201E-2</c:v>
                </c:pt>
                <c:pt idx="1008">
                  <c:v>-2.0133915764745301E-2</c:v>
                </c:pt>
                <c:pt idx="1009">
                  <c:v>-1.76199554698541E-2</c:v>
                </c:pt>
                <c:pt idx="1010">
                  <c:v>-2.0801704260520599E-2</c:v>
                </c:pt>
                <c:pt idx="1011">
                  <c:v>-1.8853977700928198E-2</c:v>
                </c:pt>
                <c:pt idx="1012">
                  <c:v>-2.2051210369681901E-2</c:v>
                </c:pt>
                <c:pt idx="1013">
                  <c:v>-2.0124954695347599E-2</c:v>
                </c:pt>
                <c:pt idx="1014">
                  <c:v>-2.3562233953270999E-2</c:v>
                </c:pt>
                <c:pt idx="1015">
                  <c:v>-2.1548491757130198E-2</c:v>
                </c:pt>
                <c:pt idx="1016">
                  <c:v>-2.4562075443100101E-2</c:v>
                </c:pt>
                <c:pt idx="1017">
                  <c:v>-2.2310504311462798E-2</c:v>
                </c:pt>
                <c:pt idx="1018">
                  <c:v>-2.54457533010281E-2</c:v>
                </c:pt>
                <c:pt idx="1019">
                  <c:v>-2.3077412799466401E-2</c:v>
                </c:pt>
                <c:pt idx="1020">
                  <c:v>-2.77249536011368E-2</c:v>
                </c:pt>
                <c:pt idx="1021">
                  <c:v>-2.5740212411619699E-2</c:v>
                </c:pt>
                <c:pt idx="1022">
                  <c:v>-2.2585564292967299E-2</c:v>
                </c:pt>
                <c:pt idx="1023">
                  <c:v>-2.5071974436286799E-2</c:v>
                </c:pt>
                <c:pt idx="1024">
                  <c:v>-2.2324075223878002E-2</c:v>
                </c:pt>
                <c:pt idx="1025">
                  <c:v>-2.5264399475418E-2</c:v>
                </c:pt>
                <c:pt idx="1026">
                  <c:v>-2.27259540115483E-2</c:v>
                </c:pt>
                <c:pt idx="1027">
                  <c:v>-2.5972758885472999E-2</c:v>
                </c:pt>
                <c:pt idx="1028">
                  <c:v>-2.3497526475693999E-2</c:v>
                </c:pt>
                <c:pt idx="1029">
                  <c:v>-2.6964142394717699E-2</c:v>
                </c:pt>
                <c:pt idx="1030">
                  <c:v>-2.4458885309286402E-2</c:v>
                </c:pt>
                <c:pt idx="1031">
                  <c:v>-2.1056178084108899E-2</c:v>
                </c:pt>
                <c:pt idx="1032">
                  <c:v>-2.9592264676466501E-2</c:v>
                </c:pt>
                <c:pt idx="1033">
                  <c:v>-2.7661658765282399E-2</c:v>
                </c:pt>
                <c:pt idx="1034">
                  <c:v>-3.1810638203751199E-2</c:v>
                </c:pt>
                <c:pt idx="1035">
                  <c:v>-2.9152680479455701E-2</c:v>
                </c:pt>
                <c:pt idx="1036">
                  <c:v>-2.53120235283859E-2</c:v>
                </c:pt>
                <c:pt idx="1037">
                  <c:v>-3.1136790115851899E-2</c:v>
                </c:pt>
                <c:pt idx="1038">
                  <c:v>-2.80670684878714E-2</c:v>
                </c:pt>
                <c:pt idx="1039">
                  <c:v>-3.8315643440000699E-2</c:v>
                </c:pt>
                <c:pt idx="1040">
                  <c:v>-3.60160978743806E-2</c:v>
                </c:pt>
                <c:pt idx="1041">
                  <c:v>-4.1153584956191397E-2</c:v>
                </c:pt>
                <c:pt idx="1042">
                  <c:v>-3.7709896976593799E-2</c:v>
                </c:pt>
                <c:pt idx="1043">
                  <c:v>-3.2739738060627098E-2</c:v>
                </c:pt>
                <c:pt idx="1044">
                  <c:v>-4.4153594644740203E-2</c:v>
                </c:pt>
                <c:pt idx="1045">
                  <c:v>-4.0985261555761099E-2</c:v>
                </c:pt>
                <c:pt idx="1046">
                  <c:v>-4.7258313745260197E-2</c:v>
                </c:pt>
                <c:pt idx="1047">
                  <c:v>-4.3260040227323701E-2</c:v>
                </c:pt>
                <c:pt idx="1048">
                  <c:v>-4.9640304176136803E-2</c:v>
                </c:pt>
                <c:pt idx="1049">
                  <c:v>-4.5203351648524397E-2</c:v>
                </c:pt>
                <c:pt idx="1050">
                  <c:v>-5.6994233862496899E-2</c:v>
                </c:pt>
                <c:pt idx="1051">
                  <c:v>-5.3670513792894697E-2</c:v>
                </c:pt>
                <c:pt idx="1052">
                  <c:v>-5.9636207763105603E-2</c:v>
                </c:pt>
                <c:pt idx="1053">
                  <c:v>-5.5080782389268203E-2</c:v>
                </c:pt>
                <c:pt idx="1054">
                  <c:v>-4.8136841738596503E-2</c:v>
                </c:pt>
                <c:pt idx="1055">
                  <c:v>-5.75305351521819E-2</c:v>
                </c:pt>
                <c:pt idx="1056">
                  <c:v>-5.2338828798383398E-2</c:v>
                </c:pt>
                <c:pt idx="1057">
                  <c:v>-6.4390251412987695E-2</c:v>
                </c:pt>
                <c:pt idx="1058">
                  <c:v>-5.96717591397464E-2</c:v>
                </c:pt>
                <c:pt idx="1059">
                  <c:v>-5.22922743111848E-2</c:v>
                </c:pt>
                <c:pt idx="1060">
                  <c:v>-8.2597961649298599E-2</c:v>
                </c:pt>
                <c:pt idx="1061">
                  <c:v>-7.9456454375758698E-2</c:v>
                </c:pt>
                <c:pt idx="1062">
                  <c:v>-9.9901421228423701E-2</c:v>
                </c:pt>
                <c:pt idx="1063">
                  <c:v>-9.4371587969362694E-2</c:v>
                </c:pt>
                <c:pt idx="1064">
                  <c:v>-0.1155674403999</c:v>
                </c:pt>
                <c:pt idx="1065">
                  <c:v>-0.10804149857722201</c:v>
                </c:pt>
                <c:pt idx="1066">
                  <c:v>-9.5390876289456999E-2</c:v>
                </c:pt>
                <c:pt idx="1067">
                  <c:v>-0.14434183528646799</c:v>
                </c:pt>
                <c:pt idx="1068">
                  <c:v>-0.13800786156207301</c:v>
                </c:pt>
                <c:pt idx="1069">
                  <c:v>-0.17131399549543799</c:v>
                </c:pt>
                <c:pt idx="1070">
                  <c:v>-0.16125148627906999</c:v>
                </c:pt>
                <c:pt idx="1071">
                  <c:v>-0.187890372239053</c:v>
                </c:pt>
                <c:pt idx="1072">
                  <c:v>-0.17326714424416401</c:v>
                </c:pt>
                <c:pt idx="1073">
                  <c:v>-0.17850473010912499</c:v>
                </c:pt>
                <c:pt idx="1074">
                  <c:v>-0.15807644044980401</c:v>
                </c:pt>
                <c:pt idx="1075">
                  <c:v>-0.153825021348893</c:v>
                </c:pt>
                <c:pt idx="1076">
                  <c:v>-0.13174994941800799</c:v>
                </c:pt>
                <c:pt idx="1077">
                  <c:v>-0.12436999566853001</c:v>
                </c:pt>
                <c:pt idx="1078">
                  <c:v>-0.10388354305177901</c:v>
                </c:pt>
                <c:pt idx="1079">
                  <c:v>-9.6711520571261603E-2</c:v>
                </c:pt>
                <c:pt idx="1080">
                  <c:v>-7.9442826099693706E-2</c:v>
                </c:pt>
                <c:pt idx="1081">
                  <c:v>-7.4130611494183499E-2</c:v>
                </c:pt>
                <c:pt idx="1082">
                  <c:v>-6.0485871974378803E-2</c:v>
                </c:pt>
                <c:pt idx="1083">
                  <c:v>-5.7695296127349097E-2</c:v>
                </c:pt>
                <c:pt idx="1084">
                  <c:v>-4.7361565288156202E-2</c:v>
                </c:pt>
                <c:pt idx="1085">
                  <c:v>-4.6777320560067802E-2</c:v>
                </c:pt>
                <c:pt idx="1086">
                  <c:v>-3.9037692360579898E-2</c:v>
                </c:pt>
                <c:pt idx="1087">
                  <c:v>-4.0259805042296599E-2</c:v>
                </c:pt>
                <c:pt idx="1088">
                  <c:v>-3.4375246614217703E-2</c:v>
                </c:pt>
                <c:pt idx="1089">
                  <c:v>-3.6631409078836399E-2</c:v>
                </c:pt>
                <c:pt idx="1090">
                  <c:v>-3.1956789549440097E-2</c:v>
                </c:pt>
                <c:pt idx="1091">
                  <c:v>-3.47974677570164E-2</c:v>
                </c:pt>
                <c:pt idx="1092">
                  <c:v>-3.0733771156519599E-2</c:v>
                </c:pt>
                <c:pt idx="1093">
                  <c:v>-3.68474870920181E-2</c:v>
                </c:pt>
                <c:pt idx="1094">
                  <c:v>-3.3934091683477101E-2</c:v>
                </c:pt>
                <c:pt idx="1095">
                  <c:v>-3.5903317853808403E-2</c:v>
                </c:pt>
                <c:pt idx="1096">
                  <c:v>-3.4978251904249101E-2</c:v>
                </c:pt>
                <c:pt idx="1097">
                  <c:v>-3.1096252147108299E-2</c:v>
                </c:pt>
                <c:pt idx="1098">
                  <c:v>-3.3139526844024603E-2</c:v>
                </c:pt>
                <c:pt idx="1099">
                  <c:v>-2.97122155316174E-2</c:v>
                </c:pt>
                <c:pt idx="1100">
                  <c:v>-2.5328237097710302E-2</c:v>
                </c:pt>
                <c:pt idx="1101">
                  <c:v>-2.9978334438055702E-2</c:v>
                </c:pt>
                <c:pt idx="1102">
                  <c:v>-2.7006381656974499E-2</c:v>
                </c:pt>
                <c:pt idx="1103">
                  <c:v>-3.3573184628039598E-2</c:v>
                </c:pt>
                <c:pt idx="1104">
                  <c:v>-3.9758508559316397E-2</c:v>
                </c:pt>
                <c:pt idx="1105">
                  <c:v>-3.7941205315291798E-2</c:v>
                </c:pt>
                <c:pt idx="1106">
                  <c:v>-4.3787593021988799E-2</c:v>
                </c:pt>
                <c:pt idx="1107">
                  <c:v>-4.1083434596657697E-2</c:v>
                </c:pt>
                <c:pt idx="1108">
                  <c:v>-4.26475089043378E-2</c:v>
                </c:pt>
                <c:pt idx="1109">
                  <c:v>-3.8163071498274699E-2</c:v>
                </c:pt>
                <c:pt idx="1110">
                  <c:v>-4.9501074943691402E-2</c:v>
                </c:pt>
                <c:pt idx="1111">
                  <c:v>-4.6284611802548101E-2</c:v>
                </c:pt>
                <c:pt idx="1112">
                  <c:v>-7.0222943555563702E-2</c:v>
                </c:pt>
                <c:pt idx="1113">
                  <c:v>-6.9615663960576002E-2</c:v>
                </c:pt>
                <c:pt idx="1114">
                  <c:v>-7.7337320428341599E-2</c:v>
                </c:pt>
                <c:pt idx="1115">
                  <c:v>-7.17422468587756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AAD-4D88-8709-16C7714AB9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6282207"/>
        <c:axId val="156268063"/>
      </c:scatterChart>
      <c:valAx>
        <c:axId val="15628220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, sec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6268063"/>
        <c:crosses val="autoZero"/>
        <c:crossBetween val="midCat"/>
      </c:valAx>
      <c:valAx>
        <c:axId val="15626806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cross track error, m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6282207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2C96EC-8CEC-404F-A57B-0F0DB3B78FEF}" type="datetimeFigureOut">
              <a:rPr lang="en-US" smtClean="0"/>
              <a:t>3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09932-3174-4E55-A80D-3AB9437132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4672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C6B28-A694-4C5A-95F5-87D319FF7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10656C-B4E7-4B5C-8065-6EE24CDA09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240A4-65D8-41BB-A3E1-3C65DAE59C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6D5AF-EECE-4110-8191-2C402E58A7A3}" type="datetime1">
              <a:rPr lang="en-US" smtClean="0"/>
              <a:t>3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976984-C5DC-41DD-A9A4-4C013F7DA5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2D899D-8C94-4EC7-8C5F-CE590B0E6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BB2948-0A4E-4E69-9577-EA26689DFE05}"/>
              </a:ext>
            </a:extLst>
          </p:cNvPr>
          <p:cNvSpPr/>
          <p:nvPr/>
        </p:nvSpPr>
        <p:spPr>
          <a:xfrm>
            <a:off x="838200" y="914400"/>
            <a:ext cx="10515600" cy="115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132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66F92B-3734-486D-A7AD-3755577C73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D852FAE-BB02-44BA-A137-BE19479087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09A7A5-CF18-4EFF-BC25-FDAFBE4797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C303E-986F-4599-B7E0-E5D1DB9BB359}" type="datetime1">
              <a:rPr lang="en-US" smtClean="0"/>
              <a:t>3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EBEF02-3985-4B4F-BA28-66C2A2E8FF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54B4CD-7F45-4CFB-878E-C0D510B79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08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7ECDD9B-625F-4F14-A7D3-40D6B40B7E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49A92A-EAC2-408D-9170-FF1256F4BD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3FFCE4-E6CE-4942-8FC3-C155823CFE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16950-C799-45CF-B56C-22985D83CB61}" type="datetime1">
              <a:rPr lang="en-US" smtClean="0"/>
              <a:t>3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5736FF-6248-49BC-B402-46F5195B1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D8307D-372B-4B44-9B7B-2D234CD57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167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096B4F-FE63-4906-9DB7-EA183896D5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2956"/>
            <a:ext cx="10515600" cy="758594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3FC12C-8505-4DE2-BD23-25907B3B00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1682"/>
            <a:ext cx="10515600" cy="508528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6ED1FF-380B-4CBE-A7D7-B40CC1F32E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FC726-F415-4A1C-9707-E8C9AAB6BC0F}" type="datetime1">
              <a:rPr lang="en-US" smtClean="0"/>
              <a:t>3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B43BEF-782F-4055-9897-51ED83684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C3ECCD-A5FE-45FB-8837-2908C6A5F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‹#›</a:t>
            </a:fld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8FD3943-B84F-4B6B-8F2A-8E5458B51B1A}"/>
              </a:ext>
            </a:extLst>
          </p:cNvPr>
          <p:cNvCxnSpPr/>
          <p:nvPr/>
        </p:nvCxnSpPr>
        <p:spPr>
          <a:xfrm>
            <a:off x="838200" y="978354"/>
            <a:ext cx="10515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86077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B97E58-2A39-444A-B848-6E8417AA7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CEF492-204F-4959-8907-10FCB9B989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BCF17B-08B2-41FC-9332-4BCE8E8A7E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DF94C-055A-41EB-8B21-4F67420C7189}" type="datetime1">
              <a:rPr lang="en-US" smtClean="0"/>
              <a:t>3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9C547-A4A8-4614-A979-916F9C476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6C2E51-4930-45FE-B5DA-9543934A6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0360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30FEC3-6DB5-4CB0-A5FE-18A6784286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2AF3B5-3588-4AD4-9240-36DEAF14663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444239"/>
            <a:ext cx="5181600" cy="47327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561C66-4BE1-4770-A4D9-421ABD29B0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444239"/>
            <a:ext cx="5181600" cy="47327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FD13F03-1433-4BA3-AB87-658584A1F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FED21-D925-431A-A8A7-D1E646DBAF3E}" type="datetime1">
              <a:rPr lang="en-US" smtClean="0"/>
              <a:t>3/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216BB29-9719-416E-8F54-72C4679B3C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E73589-6731-4414-BC8A-9689B6CDC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0246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89EEFC-5085-4EBB-8701-5D7E94C158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82391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3233F3-ED27-4BC4-9E47-18D21393E3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127124"/>
            <a:ext cx="5157787" cy="137795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A85766-F2C1-4752-A376-323D6EFD8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681428-9E8A-4703-A3F9-53F4C79A7E0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127124"/>
            <a:ext cx="5183188" cy="137795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0C55816-4299-414C-8B15-A9AD5B2A1FE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6A58661-63AE-462F-93CF-49888F032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4CA41E-B0A9-4ADC-BAA4-15B1AF0001D5}" type="datetime1">
              <a:rPr lang="en-US" smtClean="0"/>
              <a:t>3/3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D9DE3B1-77B6-41E7-B22F-803AD7DF26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6DC8EAD-FA99-4040-899E-ABC9521F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162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66689-5D59-4EEF-B100-75111926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7451"/>
            <a:ext cx="10515600" cy="7885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18F6235-0962-47DB-B332-3A324B9E9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3ECD9-5EF0-43D6-820D-260BA888F169}" type="datetime1">
              <a:rPr lang="en-US" smtClean="0"/>
              <a:t>3/3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439224-FD74-460E-A57E-E3A4AF1D6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B42A53-1BCE-4ACF-AC35-736171625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3975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3674A-3A53-4C05-B666-EDE85349A2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3AE98-ECBB-4F50-AA5C-F6710B7BAECA}" type="datetime1">
              <a:rPr lang="en-US" smtClean="0"/>
              <a:t>3/3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B2C2BA-C268-4C8A-8E13-951A0E2BBA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36C0A5-32A7-448C-A052-FFF401C84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‹#›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B9812B-D0A3-402F-83C7-83E40FE0BE48}"/>
              </a:ext>
            </a:extLst>
          </p:cNvPr>
          <p:cNvSpPr/>
          <p:nvPr/>
        </p:nvSpPr>
        <p:spPr>
          <a:xfrm>
            <a:off x="727788" y="886408"/>
            <a:ext cx="10795518" cy="2332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584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8EF384-949E-4990-ADB2-39E9A92AAD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3F320C-41AB-4E60-AF02-83C699DB13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92D142-9081-4581-B6C2-A37E5151DC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15C6CC-A3E5-4219-A9D1-62F9A28BA8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91AE9-CBB2-4C0D-8A59-020923867C38}" type="datetime1">
              <a:rPr lang="en-US" smtClean="0"/>
              <a:t>3/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CA8B2C-6FA7-4DBE-8F22-C9AD966F3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05222D-6255-4895-89E1-2B610565A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4557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8FA21C-8AF8-4F6D-A35F-4CD105D78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F757F3E-ABD3-420D-B0C2-FF95F5FAE1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1C50B7-FAEC-487D-9D3A-B5ECEFC0E7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09DCD5-E215-4A92-82FC-7F35693DB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7D88F-6B1A-485A-A5D7-A9CE474D8E28}" type="datetime1">
              <a:rPr lang="en-US" smtClean="0"/>
              <a:t>3/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AF57CE-124A-4EF9-96B4-5168B6A3BD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0E4EE2-A5C9-4EDE-BDBA-FE2277497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3482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DDA4EBD-E964-4BEF-BD4F-B1D3D798ED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719"/>
            <a:ext cx="10515600" cy="7885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3F191E-AA02-423B-83BE-FD88B532D5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129004"/>
            <a:ext cx="10515600" cy="50479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D1067B-AD5B-441E-B4B6-D4234AC8CCE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B2A230-E3B3-4257-A871-5469B1FBBAFE}" type="datetime1">
              <a:rPr lang="en-US" smtClean="0"/>
              <a:t>3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260AB4-F803-42A3-A1A2-13CAFB0ED4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85F0CA-8A10-4554-86D8-1FA7EDE01C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8CB0B3-70F0-4493-A7F3-29266A5EA2F5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54F8BF3-26E9-4923-8385-642634B194E9}"/>
              </a:ext>
            </a:extLst>
          </p:cNvPr>
          <p:cNvCxnSpPr/>
          <p:nvPr/>
        </p:nvCxnSpPr>
        <p:spPr>
          <a:xfrm>
            <a:off x="838200" y="978354"/>
            <a:ext cx="10515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1456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users.abo.fi/htoivone/courses/isy/DiscreteTimeSystems.pdf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6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A1074-42D0-929F-B457-25F772E2387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Vehicle Autom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D9E25E1-FAA4-AAB8-F1E4-C568E0C36C9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ordinate Systems</a:t>
            </a:r>
          </a:p>
        </p:txBody>
      </p:sp>
    </p:spTree>
    <p:extLst>
      <p:ext uri="{BB962C8B-B14F-4D97-AF65-F5344CB8AC3E}">
        <p14:creationId xmlns:p14="http://schemas.microsoft.com/office/powerpoint/2010/main" val="26056442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EA2B03-085A-9A3B-BE17-8A6633F3C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4F763D-6950-361A-6F7B-E602AEE34A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8564" y="0"/>
            <a:ext cx="6484072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8459A15-FF32-AEAA-25B9-1DE39AFFE3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167" y="580928"/>
            <a:ext cx="4319471" cy="247520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3C8279D-2BC7-5762-345A-9B20C1DEB744}"/>
              </a:ext>
            </a:extLst>
          </p:cNvPr>
          <p:cNvSpPr txBox="1"/>
          <p:nvPr/>
        </p:nvSpPr>
        <p:spPr>
          <a:xfrm>
            <a:off x="152167" y="3801871"/>
            <a:ext cx="5078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oks like Google Earth is offering cm level accuracy.</a:t>
            </a:r>
          </a:p>
        </p:txBody>
      </p:sp>
    </p:spTree>
    <p:extLst>
      <p:ext uri="{BB962C8B-B14F-4D97-AF65-F5344CB8AC3E}">
        <p14:creationId xmlns:p14="http://schemas.microsoft.com/office/powerpoint/2010/main" val="10831575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C241D8-C30B-2E2A-A1E6-46BCA56B0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11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9CE249-2D1A-0F58-C05A-6E7945AD997F}"/>
              </a:ext>
            </a:extLst>
          </p:cNvPr>
          <p:cNvSpPr txBox="1"/>
          <p:nvPr/>
        </p:nvSpPr>
        <p:spPr>
          <a:xfrm>
            <a:off x="345688" y="351395"/>
            <a:ext cx="44678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ut what kind of data does a GPS report?</a:t>
            </a:r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0285C6-8833-2FBA-36F4-EA43A6B413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1279" y="1274725"/>
            <a:ext cx="8154544" cy="526418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643357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C241D8-C30B-2E2A-A1E6-46BCA56B0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12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9CE249-2D1A-0F58-C05A-6E7945AD997F}"/>
              </a:ext>
            </a:extLst>
          </p:cNvPr>
          <p:cNvSpPr txBox="1"/>
          <p:nvPr/>
        </p:nvSpPr>
        <p:spPr>
          <a:xfrm>
            <a:off x="345688" y="351395"/>
            <a:ext cx="43675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t’s look at a typical standard GPS message: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2D691D6-DAE2-D885-1D88-1F5C2BF123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9281" y="1365267"/>
            <a:ext cx="7832919" cy="52605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D827408-6A53-F146-8607-C08D9E029E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962" y="711976"/>
            <a:ext cx="10353675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8476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DC922E8-366B-B629-1A10-4DE0D664A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1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2EA007B-4497-512E-93D3-B4DD5977C60E}"/>
              </a:ext>
            </a:extLst>
          </p:cNvPr>
          <p:cNvSpPr txBox="1"/>
          <p:nvPr/>
        </p:nvSpPr>
        <p:spPr>
          <a:xfrm>
            <a:off x="345688" y="351395"/>
            <a:ext cx="11575861" cy="188667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nversion from latitude/longitude to UTM coordinates is a standard task.</a:t>
            </a:r>
          </a:p>
          <a:p>
            <a:endParaRPr lang="en-US" sz="2000" dirty="0"/>
          </a:p>
          <a:p>
            <a:r>
              <a:rPr lang="en-US" sz="2000" dirty="0"/>
              <a:t># Call this program as follows:</a:t>
            </a:r>
          </a:p>
          <a:p>
            <a:r>
              <a:rPr lang="en-US" sz="2000" dirty="0"/>
              <a:t>#         </a:t>
            </a:r>
            <a:r>
              <a:rPr lang="en-US" sz="2000" dirty="0" err="1"/>
              <a:t>py</a:t>
            </a:r>
            <a:r>
              <a:rPr lang="en-US" sz="2000" dirty="0"/>
              <a:t> convert_to_UTM.py  input_file.txt  output_file.txt</a:t>
            </a:r>
          </a:p>
          <a:p>
            <a:r>
              <a:rPr lang="en-US" sz="2000" dirty="0"/>
              <a:t>#</a:t>
            </a:r>
          </a:p>
          <a:p>
            <a:r>
              <a:rPr lang="en-US" sz="2000" dirty="0"/>
              <a:t># This program opens the file 'input_file.txt' which has latitude and longitude data on each line</a:t>
            </a:r>
          </a:p>
          <a:p>
            <a:r>
              <a:rPr lang="en-US" sz="2000" dirty="0"/>
              <a:t># where the values are separated by a comma.  Each latitude/longitude pair is converted to UTM coordinates.</a:t>
            </a:r>
          </a:p>
          <a:p>
            <a:r>
              <a:rPr lang="en-US" sz="2000" dirty="0"/>
              <a:t># The file 'output_file.txt' will have the Easting, Northing, Zone Number, and Zone Letter values on each line.</a:t>
            </a:r>
          </a:p>
          <a:p>
            <a:endParaRPr lang="en-US" sz="2000" dirty="0"/>
          </a:p>
          <a:p>
            <a:r>
              <a:rPr lang="en-US" sz="2000" dirty="0"/>
              <a:t>import </a:t>
            </a:r>
            <a:r>
              <a:rPr lang="en-US" sz="2000" dirty="0" err="1"/>
              <a:t>utm</a:t>
            </a:r>
            <a:endParaRPr lang="en-US" sz="2000" dirty="0"/>
          </a:p>
          <a:p>
            <a:r>
              <a:rPr lang="en-US" sz="2000" dirty="0"/>
              <a:t>import sys</a:t>
            </a:r>
          </a:p>
          <a:p>
            <a:r>
              <a:rPr lang="en-US" sz="2000" dirty="0"/>
              <a:t>import math</a:t>
            </a:r>
          </a:p>
          <a:p>
            <a:r>
              <a:rPr lang="en-US" sz="2000" dirty="0"/>
              <a:t>import </a:t>
            </a:r>
            <a:r>
              <a:rPr lang="en-US" sz="2000" dirty="0" err="1"/>
              <a:t>numpy</a:t>
            </a:r>
            <a:r>
              <a:rPr lang="en-US" sz="2000" dirty="0"/>
              <a:t> as np</a:t>
            </a:r>
          </a:p>
          <a:p>
            <a:r>
              <a:rPr lang="en-US" sz="2000" dirty="0"/>
              <a:t>import csv</a:t>
            </a:r>
          </a:p>
          <a:p>
            <a:endParaRPr lang="en-US" sz="2000" dirty="0"/>
          </a:p>
          <a:p>
            <a:r>
              <a:rPr lang="en-US" sz="2000" dirty="0"/>
              <a:t>def main():</a:t>
            </a:r>
          </a:p>
          <a:p>
            <a:r>
              <a:rPr lang="en-US" sz="2000" dirty="0"/>
              <a:t>    </a:t>
            </a:r>
            <a:r>
              <a:rPr lang="en-US" sz="2000" dirty="0" err="1"/>
              <a:t>num_arg</a:t>
            </a:r>
            <a:r>
              <a:rPr lang="en-US" sz="2000" dirty="0"/>
              <a:t> = </a:t>
            </a:r>
            <a:r>
              <a:rPr lang="en-US" sz="2000" dirty="0" err="1"/>
              <a:t>len</a:t>
            </a:r>
            <a:r>
              <a:rPr lang="en-US" sz="2000" dirty="0"/>
              <a:t>(</a:t>
            </a:r>
            <a:r>
              <a:rPr lang="en-US" sz="2000" dirty="0" err="1"/>
              <a:t>sys.argv</a:t>
            </a:r>
            <a:r>
              <a:rPr lang="en-US" sz="2000" dirty="0"/>
              <a:t>)</a:t>
            </a:r>
          </a:p>
          <a:p>
            <a:r>
              <a:rPr lang="en-US" sz="2000" dirty="0"/>
              <a:t>    if (</a:t>
            </a:r>
            <a:r>
              <a:rPr lang="en-US" sz="2000" dirty="0" err="1"/>
              <a:t>num_arg</a:t>
            </a:r>
            <a:r>
              <a:rPr lang="en-US" sz="2000" dirty="0"/>
              <a:t> &lt; 3):</a:t>
            </a:r>
          </a:p>
          <a:p>
            <a:r>
              <a:rPr lang="en-US" sz="2000" dirty="0"/>
              <a:t>        print('Not enough arguments provided:')</a:t>
            </a:r>
          </a:p>
          <a:p>
            <a:r>
              <a:rPr lang="en-US" sz="2000" dirty="0"/>
              <a:t>        print('\</a:t>
            </a:r>
            <a:r>
              <a:rPr lang="en-US" sz="2000" dirty="0" err="1"/>
              <a:t>tUseage</a:t>
            </a:r>
            <a:r>
              <a:rPr lang="en-US" sz="2000" dirty="0"/>
              <a:t>:  convert_to_UTM.py  input_file.txt  output_file.txt')</a:t>
            </a:r>
          </a:p>
          <a:p>
            <a:r>
              <a:rPr lang="en-US" sz="2000" dirty="0"/>
              <a:t>        exit()</a:t>
            </a:r>
          </a:p>
          <a:p>
            <a:r>
              <a:rPr lang="en-US" sz="2000" dirty="0"/>
              <a:t>    else:</a:t>
            </a:r>
          </a:p>
          <a:p>
            <a:r>
              <a:rPr lang="en-US" sz="2000" dirty="0"/>
              <a:t>        </a:t>
            </a:r>
            <a:r>
              <a:rPr lang="en-US" sz="2000" dirty="0" err="1"/>
              <a:t>fp</a:t>
            </a:r>
            <a:r>
              <a:rPr lang="en-US" sz="2000" dirty="0"/>
              <a:t> = 0</a:t>
            </a:r>
          </a:p>
          <a:p>
            <a:r>
              <a:rPr lang="en-US" sz="2000" dirty="0"/>
              <a:t>        </a:t>
            </a:r>
            <a:r>
              <a:rPr lang="en-US" sz="2000" dirty="0" err="1"/>
              <a:t>fp_out</a:t>
            </a:r>
            <a:r>
              <a:rPr lang="en-US" sz="2000" dirty="0"/>
              <a:t> = 0</a:t>
            </a:r>
          </a:p>
          <a:p>
            <a:r>
              <a:rPr lang="en-US" sz="2000" dirty="0"/>
              <a:t>        </a:t>
            </a:r>
            <a:r>
              <a:rPr lang="en-US" sz="2000" dirty="0" err="1"/>
              <a:t>in_filename</a:t>
            </a:r>
            <a:r>
              <a:rPr lang="en-US" sz="2000" dirty="0"/>
              <a:t> = </a:t>
            </a:r>
            <a:r>
              <a:rPr lang="en-US" sz="2000" dirty="0" err="1"/>
              <a:t>sys.argv</a:t>
            </a:r>
            <a:r>
              <a:rPr lang="en-US" sz="2000" dirty="0"/>
              <a:t>[1]</a:t>
            </a:r>
          </a:p>
          <a:p>
            <a:r>
              <a:rPr lang="en-US" sz="2000" dirty="0"/>
              <a:t>        </a:t>
            </a:r>
            <a:r>
              <a:rPr lang="en-US" sz="2000" dirty="0" err="1"/>
              <a:t>out_filename</a:t>
            </a:r>
            <a:r>
              <a:rPr lang="en-US" sz="2000" dirty="0"/>
              <a:t> = </a:t>
            </a:r>
            <a:r>
              <a:rPr lang="en-US" sz="2000" dirty="0" err="1"/>
              <a:t>sys.argv</a:t>
            </a:r>
            <a:r>
              <a:rPr lang="en-US" sz="2000" dirty="0"/>
              <a:t>[2]</a:t>
            </a:r>
          </a:p>
          <a:p>
            <a:r>
              <a:rPr lang="en-US" sz="2000" dirty="0"/>
              <a:t>    </a:t>
            </a:r>
          </a:p>
          <a:p>
            <a:r>
              <a:rPr lang="en-US" sz="2000" dirty="0"/>
              <a:t>    try:</a:t>
            </a:r>
          </a:p>
          <a:p>
            <a:r>
              <a:rPr lang="en-US" sz="2000" dirty="0"/>
              <a:t>        </a:t>
            </a:r>
            <a:r>
              <a:rPr lang="en-US" sz="2000" dirty="0" err="1"/>
              <a:t>fp</a:t>
            </a:r>
            <a:r>
              <a:rPr lang="en-US" sz="2000" dirty="0"/>
              <a:t> = open(</a:t>
            </a:r>
            <a:r>
              <a:rPr lang="en-US" sz="2000" dirty="0" err="1"/>
              <a:t>in_filename</a:t>
            </a:r>
            <a:r>
              <a:rPr lang="en-US" sz="2000" dirty="0"/>
              <a:t>, 'r')</a:t>
            </a:r>
          </a:p>
          <a:p>
            <a:r>
              <a:rPr lang="en-US" sz="2000" dirty="0"/>
              <a:t>        </a:t>
            </a:r>
            <a:r>
              <a:rPr lang="en-US" sz="2000" dirty="0" err="1"/>
              <a:t>csvreader</a:t>
            </a:r>
            <a:r>
              <a:rPr lang="en-US" sz="2000" dirty="0"/>
              <a:t> = </a:t>
            </a:r>
            <a:r>
              <a:rPr lang="en-US" sz="2000" dirty="0" err="1"/>
              <a:t>csv.reader</a:t>
            </a:r>
            <a:r>
              <a:rPr lang="en-US" sz="2000" dirty="0"/>
              <a:t>(</a:t>
            </a:r>
            <a:r>
              <a:rPr lang="en-US" sz="2000" dirty="0" err="1"/>
              <a:t>fp</a:t>
            </a:r>
            <a:r>
              <a:rPr lang="en-US" sz="2000" dirty="0"/>
              <a:t>)</a:t>
            </a:r>
          </a:p>
          <a:p>
            <a:r>
              <a:rPr lang="en-US" sz="2000" dirty="0"/>
              <a:t>        rows = []</a:t>
            </a:r>
          </a:p>
          <a:p>
            <a:r>
              <a:rPr lang="en-US" sz="2000" dirty="0"/>
              <a:t>        for row in </a:t>
            </a:r>
            <a:r>
              <a:rPr lang="en-US" sz="2000" dirty="0" err="1"/>
              <a:t>csvreader</a:t>
            </a:r>
            <a:r>
              <a:rPr lang="en-US" sz="2000" dirty="0"/>
              <a:t>:</a:t>
            </a:r>
          </a:p>
          <a:p>
            <a:r>
              <a:rPr lang="en-US" sz="2000" dirty="0"/>
              <a:t>            </a:t>
            </a:r>
            <a:r>
              <a:rPr lang="en-US" sz="2000" dirty="0" err="1"/>
              <a:t>rows.append</a:t>
            </a:r>
            <a:r>
              <a:rPr lang="en-US" sz="2000" dirty="0"/>
              <a:t>(row)</a:t>
            </a:r>
          </a:p>
          <a:p>
            <a:r>
              <a:rPr lang="en-US" sz="2000" dirty="0"/>
              <a:t>    except </a:t>
            </a:r>
            <a:r>
              <a:rPr lang="en-US" sz="2000" dirty="0" err="1"/>
              <a:t>IOError</a:t>
            </a:r>
            <a:r>
              <a:rPr lang="en-US" sz="2000" dirty="0"/>
              <a:t>:</a:t>
            </a:r>
          </a:p>
          <a:p>
            <a:r>
              <a:rPr lang="en-US" sz="2000" dirty="0"/>
              <a:t>        print ('Error: The file ' + </a:t>
            </a:r>
            <a:r>
              <a:rPr lang="en-US" sz="2000" dirty="0" err="1"/>
              <a:t>in_filename</a:t>
            </a:r>
            <a:r>
              <a:rPr lang="en-US" sz="2000" dirty="0"/>
              <a:t> + ' does not exist.')</a:t>
            </a:r>
          </a:p>
          <a:p>
            <a:r>
              <a:rPr lang="en-US" sz="2000" dirty="0"/>
              <a:t>    finally:</a:t>
            </a:r>
          </a:p>
          <a:p>
            <a:r>
              <a:rPr lang="en-US" sz="2000" dirty="0"/>
              <a:t>        if (</a:t>
            </a:r>
            <a:r>
              <a:rPr lang="en-US" sz="2000" dirty="0" err="1"/>
              <a:t>fp</a:t>
            </a:r>
            <a:r>
              <a:rPr lang="en-US" sz="2000" dirty="0"/>
              <a:t> != 0):</a:t>
            </a:r>
          </a:p>
          <a:p>
            <a:r>
              <a:rPr lang="en-US" sz="2000" dirty="0"/>
              <a:t>            </a:t>
            </a:r>
            <a:r>
              <a:rPr lang="en-US" sz="2000" dirty="0" err="1"/>
              <a:t>fp.close</a:t>
            </a:r>
            <a:r>
              <a:rPr lang="en-US" sz="2000" dirty="0"/>
              <a:t>()</a:t>
            </a:r>
          </a:p>
          <a:p>
            <a:endParaRPr lang="en-US" sz="2000" dirty="0"/>
          </a:p>
          <a:p>
            <a:r>
              <a:rPr lang="en-US" sz="2000" dirty="0"/>
              <a:t>    try:</a:t>
            </a:r>
          </a:p>
          <a:p>
            <a:r>
              <a:rPr lang="en-US" sz="2000" dirty="0"/>
              <a:t>        </a:t>
            </a:r>
            <a:r>
              <a:rPr lang="en-US" sz="2000" dirty="0" err="1"/>
              <a:t>fp_out</a:t>
            </a:r>
            <a:r>
              <a:rPr lang="en-US" sz="2000" dirty="0"/>
              <a:t> = open(</a:t>
            </a:r>
            <a:r>
              <a:rPr lang="en-US" sz="2000" dirty="0" err="1"/>
              <a:t>out_filename</a:t>
            </a:r>
            <a:r>
              <a:rPr lang="en-US" sz="2000" dirty="0"/>
              <a:t>, 'w')</a:t>
            </a:r>
          </a:p>
          <a:p>
            <a:r>
              <a:rPr lang="en-US" sz="2000" dirty="0"/>
              <a:t>        for row in rows:</a:t>
            </a:r>
          </a:p>
          <a:p>
            <a:r>
              <a:rPr lang="en-US" sz="2000" dirty="0"/>
              <a:t>            </a:t>
            </a:r>
            <a:r>
              <a:rPr lang="en-US" sz="2000" dirty="0" err="1"/>
              <a:t>my_lat</a:t>
            </a:r>
            <a:r>
              <a:rPr lang="en-US" sz="2000" dirty="0"/>
              <a:t> =  float(row[0])</a:t>
            </a:r>
          </a:p>
          <a:p>
            <a:r>
              <a:rPr lang="en-US" sz="2000" dirty="0"/>
              <a:t>            </a:t>
            </a:r>
            <a:r>
              <a:rPr lang="en-US" sz="2000" dirty="0" err="1"/>
              <a:t>my_long</a:t>
            </a:r>
            <a:r>
              <a:rPr lang="en-US" sz="2000" dirty="0"/>
              <a:t> = float(row[1])</a:t>
            </a:r>
          </a:p>
          <a:p>
            <a:r>
              <a:rPr lang="en-US" sz="2000" dirty="0"/>
              <a:t>            </a:t>
            </a:r>
            <a:r>
              <a:rPr lang="en-US" sz="2000" dirty="0" err="1"/>
              <a:t>utmData</a:t>
            </a:r>
            <a:r>
              <a:rPr lang="en-US" sz="2000" dirty="0"/>
              <a:t> = </a:t>
            </a:r>
            <a:r>
              <a:rPr lang="en-US" sz="2000" dirty="0" err="1"/>
              <a:t>utm.from_latlon</a:t>
            </a:r>
            <a:r>
              <a:rPr lang="en-US" sz="2000" dirty="0"/>
              <a:t>(</a:t>
            </a:r>
            <a:r>
              <a:rPr lang="en-US" sz="2000" dirty="0" err="1"/>
              <a:t>my_lat</a:t>
            </a:r>
            <a:r>
              <a:rPr lang="en-US" sz="2000" dirty="0"/>
              <a:t>, </a:t>
            </a:r>
            <a:r>
              <a:rPr lang="en-US" sz="2000" dirty="0" err="1"/>
              <a:t>my_long</a:t>
            </a:r>
            <a:r>
              <a:rPr lang="en-US" sz="2000" dirty="0"/>
              <a:t>)</a:t>
            </a:r>
          </a:p>
          <a:p>
            <a:r>
              <a:rPr lang="en-US" sz="2000" dirty="0"/>
              <a:t>            </a:t>
            </a:r>
            <a:r>
              <a:rPr lang="en-US" sz="2000" dirty="0" err="1"/>
              <a:t>my_East</a:t>
            </a:r>
            <a:r>
              <a:rPr lang="en-US" sz="2000" dirty="0"/>
              <a:t>  = </a:t>
            </a:r>
            <a:r>
              <a:rPr lang="en-US" sz="2000" dirty="0" err="1"/>
              <a:t>utmData</a:t>
            </a:r>
            <a:r>
              <a:rPr lang="en-US" sz="2000" dirty="0"/>
              <a:t>[0]</a:t>
            </a:r>
          </a:p>
          <a:p>
            <a:r>
              <a:rPr lang="en-US" sz="2000" dirty="0"/>
              <a:t>            </a:t>
            </a:r>
            <a:r>
              <a:rPr lang="en-US" sz="2000" dirty="0" err="1"/>
              <a:t>my_North</a:t>
            </a:r>
            <a:r>
              <a:rPr lang="en-US" sz="2000" dirty="0"/>
              <a:t> = </a:t>
            </a:r>
            <a:r>
              <a:rPr lang="en-US" sz="2000" dirty="0" err="1"/>
              <a:t>utmData</a:t>
            </a:r>
            <a:r>
              <a:rPr lang="en-US" sz="2000" dirty="0"/>
              <a:t>[1]</a:t>
            </a:r>
          </a:p>
          <a:p>
            <a:r>
              <a:rPr lang="en-US" sz="2000" dirty="0"/>
              <a:t>            </a:t>
            </a:r>
            <a:r>
              <a:rPr lang="en-US" sz="2000" dirty="0" err="1"/>
              <a:t>my_Zone_Num</a:t>
            </a:r>
            <a:r>
              <a:rPr lang="en-US" sz="2000" dirty="0"/>
              <a:t> = </a:t>
            </a:r>
            <a:r>
              <a:rPr lang="en-US" sz="2000" dirty="0" err="1"/>
              <a:t>utmData</a:t>
            </a:r>
            <a:r>
              <a:rPr lang="en-US" sz="2000" dirty="0"/>
              <a:t>[2]</a:t>
            </a:r>
          </a:p>
          <a:p>
            <a:r>
              <a:rPr lang="en-US" sz="2000" dirty="0"/>
              <a:t>            </a:t>
            </a:r>
            <a:r>
              <a:rPr lang="en-US" sz="2000" dirty="0" err="1"/>
              <a:t>my_Zone_Letter</a:t>
            </a:r>
            <a:r>
              <a:rPr lang="en-US" sz="2000" dirty="0"/>
              <a:t> = </a:t>
            </a:r>
            <a:r>
              <a:rPr lang="en-US" sz="2000" dirty="0" err="1"/>
              <a:t>utmData</a:t>
            </a:r>
            <a:r>
              <a:rPr lang="en-US" sz="2000" dirty="0"/>
              <a:t>[3]</a:t>
            </a:r>
          </a:p>
          <a:p>
            <a:r>
              <a:rPr lang="en-US" sz="2000" dirty="0"/>
              <a:t>            print(</a:t>
            </a:r>
            <a:r>
              <a:rPr lang="en-US" sz="2000" dirty="0" err="1"/>
              <a:t>my_East</a:t>
            </a:r>
            <a:r>
              <a:rPr lang="en-US" sz="2000" dirty="0"/>
              <a:t>, ', ', </a:t>
            </a:r>
            <a:r>
              <a:rPr lang="en-US" sz="2000" dirty="0" err="1"/>
              <a:t>my_North</a:t>
            </a:r>
            <a:r>
              <a:rPr lang="en-US" sz="2000" dirty="0"/>
              <a:t>, ', ', </a:t>
            </a:r>
            <a:r>
              <a:rPr lang="en-US" sz="2000" dirty="0" err="1"/>
              <a:t>my_Zone_Num</a:t>
            </a:r>
            <a:r>
              <a:rPr lang="en-US" sz="2000" dirty="0"/>
              <a:t>, ', ', </a:t>
            </a:r>
            <a:r>
              <a:rPr lang="en-US" sz="2000" dirty="0" err="1"/>
              <a:t>my_Zone_Letter,file</a:t>
            </a:r>
            <a:r>
              <a:rPr lang="en-US" sz="2000" dirty="0"/>
              <a:t> = </a:t>
            </a:r>
            <a:r>
              <a:rPr lang="en-US" sz="2000" dirty="0" err="1"/>
              <a:t>fp_out</a:t>
            </a:r>
            <a:r>
              <a:rPr lang="en-US" sz="2000" dirty="0"/>
              <a:t>)</a:t>
            </a:r>
          </a:p>
          <a:p>
            <a:r>
              <a:rPr lang="en-US" sz="2000" dirty="0"/>
              <a:t>    except </a:t>
            </a:r>
            <a:r>
              <a:rPr lang="en-US" sz="2000" dirty="0" err="1"/>
              <a:t>IOError</a:t>
            </a:r>
            <a:r>
              <a:rPr lang="en-US" sz="2000" dirty="0"/>
              <a:t>:</a:t>
            </a:r>
          </a:p>
          <a:p>
            <a:r>
              <a:rPr lang="en-US" sz="2000" dirty="0"/>
              <a:t>        print('Error: The output file ' + </a:t>
            </a:r>
            <a:r>
              <a:rPr lang="en-US" sz="2000" dirty="0" err="1"/>
              <a:t>out_filename</a:t>
            </a:r>
            <a:r>
              <a:rPr lang="en-US" sz="2000" dirty="0"/>
              <a:t> + ' could not be created.')</a:t>
            </a:r>
          </a:p>
          <a:p>
            <a:r>
              <a:rPr lang="en-US" sz="2000" dirty="0"/>
              <a:t>    finally:</a:t>
            </a:r>
          </a:p>
          <a:p>
            <a:r>
              <a:rPr lang="en-US" sz="2000" dirty="0"/>
              <a:t>        if (</a:t>
            </a:r>
            <a:r>
              <a:rPr lang="en-US" sz="2000" dirty="0" err="1"/>
              <a:t>fp_out</a:t>
            </a:r>
            <a:r>
              <a:rPr lang="en-US" sz="2000" dirty="0"/>
              <a:t> !=0):</a:t>
            </a:r>
          </a:p>
          <a:p>
            <a:r>
              <a:rPr lang="en-US" sz="2000" dirty="0"/>
              <a:t>            </a:t>
            </a:r>
            <a:r>
              <a:rPr lang="en-US" sz="2000" dirty="0" err="1"/>
              <a:t>fp_out.close</a:t>
            </a:r>
            <a:r>
              <a:rPr lang="en-US" sz="2000" dirty="0"/>
              <a:t>()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f __name__ == '__main__':</a:t>
            </a:r>
          </a:p>
          <a:p>
            <a:r>
              <a:rPr lang="en-US" sz="2000" dirty="0"/>
              <a:t>    main()</a:t>
            </a:r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946691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A1074-42D0-929F-B457-25F772E2387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Vehicle Autom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D9E25E1-FAA4-AAB8-F1E4-C568E0C36C9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Vehicle Controller Nod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BE3921-46C9-EAE3-A4E1-36103CE0A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7609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picture containing text&#10;&#10;Description automatically generated">
            <a:extLst>
              <a:ext uri="{FF2B5EF4-FFF2-40B4-BE49-F238E27FC236}">
                <a16:creationId xmlns:a16="http://schemas.microsoft.com/office/drawing/2014/main" id="{6CF6E137-83AB-6775-1E9E-B79C1938F3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37925" r="832" b="18223"/>
          <a:stretch/>
        </p:blipFill>
        <p:spPr>
          <a:xfrm>
            <a:off x="375920" y="1963606"/>
            <a:ext cx="11460480" cy="3007360"/>
          </a:xfrm>
          <a:prstGeom prst="rect">
            <a:avLst/>
          </a:prstGeom>
        </p:spPr>
      </p:pic>
      <p:sp>
        <p:nvSpPr>
          <p:cNvPr id="3" name="Arrow: Up 2">
            <a:extLst>
              <a:ext uri="{FF2B5EF4-FFF2-40B4-BE49-F238E27FC236}">
                <a16:creationId xmlns:a16="http://schemas.microsoft.com/office/drawing/2014/main" id="{BC057BF9-DA6F-4D46-54B6-51D76EB329E4}"/>
              </a:ext>
            </a:extLst>
          </p:cNvPr>
          <p:cNvSpPr/>
          <p:nvPr/>
        </p:nvSpPr>
        <p:spPr>
          <a:xfrm>
            <a:off x="7376903" y="4079240"/>
            <a:ext cx="512956" cy="796445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D98878-A7F5-CD58-C2D5-DC9A8B88E602}"/>
              </a:ext>
            </a:extLst>
          </p:cNvPr>
          <p:cNvSpPr txBox="1"/>
          <p:nvPr/>
        </p:nvSpPr>
        <p:spPr>
          <a:xfrm>
            <a:off x="6303397" y="1128574"/>
            <a:ext cx="432689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s:</a:t>
            </a:r>
          </a:p>
          <a:p>
            <a:pPr marL="517525" indent="-285750">
              <a:buFont typeface="Arial" panose="020B0604020202020204" pitchFamily="34" charset="0"/>
              <a:buChar char="•"/>
            </a:pPr>
            <a:r>
              <a:rPr lang="en-US" dirty="0"/>
              <a:t>goal pose (</a:t>
            </a:r>
            <a:r>
              <a:rPr lang="en-US" baseline="30000" dirty="0" err="1"/>
              <a:t>W</a:t>
            </a:r>
            <a:r>
              <a:rPr lang="en-US" i="1" dirty="0" err="1"/>
              <a:t>x</a:t>
            </a:r>
            <a:r>
              <a:rPr lang="en-US" i="1" baseline="-25000" dirty="0" err="1"/>
              <a:t>goal</a:t>
            </a:r>
            <a:r>
              <a:rPr lang="en-US" i="1" baseline="-25000" dirty="0"/>
              <a:t> </a:t>
            </a:r>
            <a:r>
              <a:rPr lang="en-US" i="1" dirty="0"/>
              <a:t>, </a:t>
            </a:r>
            <a:r>
              <a:rPr lang="en-US" i="1" baseline="30000" dirty="0" err="1"/>
              <a:t>W</a:t>
            </a:r>
            <a:r>
              <a:rPr lang="en-US" i="1" dirty="0" err="1"/>
              <a:t>y</a:t>
            </a:r>
            <a:r>
              <a:rPr lang="en-US" i="1" baseline="-25000" dirty="0" err="1"/>
              <a:t>goal</a:t>
            </a:r>
            <a:r>
              <a:rPr lang="en-US" i="1" baseline="-25000" dirty="0"/>
              <a:t> </a:t>
            </a:r>
            <a:r>
              <a:rPr lang="en-US" i="1" dirty="0"/>
              <a:t>,</a:t>
            </a:r>
            <a:r>
              <a:rPr lang="en-US" dirty="0">
                <a:sym typeface="Symbol" panose="05050102010706020507" pitchFamily="18" charset="2"/>
              </a:rPr>
              <a:t></a:t>
            </a:r>
            <a:r>
              <a:rPr lang="en-US" baseline="-25000" dirty="0">
                <a:sym typeface="Symbol" panose="05050102010706020507" pitchFamily="18" charset="2"/>
              </a:rPr>
              <a:t>goal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517525" indent="-285750"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closest pose (</a:t>
            </a:r>
            <a:r>
              <a:rPr lang="en-US" baseline="30000" dirty="0" err="1"/>
              <a:t>W</a:t>
            </a:r>
            <a:r>
              <a:rPr lang="en-US" i="1" dirty="0" err="1"/>
              <a:t>x</a:t>
            </a:r>
            <a:r>
              <a:rPr lang="en-US" i="1" baseline="-25000" dirty="0" err="1"/>
              <a:t>close</a:t>
            </a:r>
            <a:r>
              <a:rPr lang="en-US" i="1" baseline="-25000" dirty="0"/>
              <a:t> </a:t>
            </a:r>
            <a:r>
              <a:rPr lang="en-US" i="1" dirty="0"/>
              <a:t>, </a:t>
            </a:r>
            <a:r>
              <a:rPr lang="en-US" i="1" baseline="30000" dirty="0" err="1"/>
              <a:t>W</a:t>
            </a:r>
            <a:r>
              <a:rPr lang="en-US" i="1" dirty="0" err="1"/>
              <a:t>y</a:t>
            </a:r>
            <a:r>
              <a:rPr lang="en-US" i="1" baseline="-25000" dirty="0" err="1"/>
              <a:t>close</a:t>
            </a:r>
            <a:r>
              <a:rPr lang="en-US" i="1" baseline="-25000" dirty="0"/>
              <a:t> </a:t>
            </a:r>
            <a:r>
              <a:rPr lang="en-US" i="1" dirty="0"/>
              <a:t>,</a:t>
            </a:r>
            <a:r>
              <a:rPr lang="en-US" dirty="0">
                <a:sym typeface="Symbol" panose="05050102010706020507" pitchFamily="18" charset="2"/>
              </a:rPr>
              <a:t></a:t>
            </a:r>
            <a:r>
              <a:rPr lang="en-US" baseline="-25000" dirty="0">
                <a:sym typeface="Symbol" panose="05050102010706020507" pitchFamily="18" charset="2"/>
              </a:rPr>
              <a:t>close</a:t>
            </a:r>
            <a:r>
              <a:rPr lang="en-US" dirty="0">
                <a:sym typeface="Symbol" panose="05050102010706020507" pitchFamily="18" charset="2"/>
              </a:rPr>
              <a:t>)</a:t>
            </a:r>
            <a:endParaRPr lang="en-US" dirty="0"/>
          </a:p>
          <a:p>
            <a:pPr marL="517525" indent="-285750">
              <a:buFont typeface="Arial" panose="020B0604020202020204" pitchFamily="34" charset="0"/>
              <a:buChar char="•"/>
            </a:pPr>
            <a:r>
              <a:rPr lang="en-US" dirty="0"/>
              <a:t>current pose (</a:t>
            </a:r>
            <a:r>
              <a:rPr lang="en-US" baseline="30000" dirty="0" err="1"/>
              <a:t>W</a:t>
            </a:r>
            <a:r>
              <a:rPr lang="en-US" i="1" dirty="0" err="1"/>
              <a:t>x</a:t>
            </a:r>
            <a:r>
              <a:rPr lang="en-US" i="1" baseline="-25000" dirty="0" err="1"/>
              <a:t>current</a:t>
            </a:r>
            <a:r>
              <a:rPr lang="en-US" i="1" baseline="-25000" dirty="0"/>
              <a:t> </a:t>
            </a:r>
            <a:r>
              <a:rPr lang="en-US" i="1" dirty="0"/>
              <a:t>, </a:t>
            </a:r>
            <a:r>
              <a:rPr lang="en-US" i="1" baseline="30000" dirty="0" err="1"/>
              <a:t>W</a:t>
            </a:r>
            <a:r>
              <a:rPr lang="en-US" i="1" dirty="0" err="1"/>
              <a:t>y</a:t>
            </a:r>
            <a:r>
              <a:rPr lang="en-US" i="1" baseline="-25000" dirty="0" err="1"/>
              <a:t>current</a:t>
            </a:r>
            <a:r>
              <a:rPr lang="en-US" i="1" baseline="-25000" dirty="0"/>
              <a:t> </a:t>
            </a:r>
            <a:r>
              <a:rPr lang="en-US" i="1" dirty="0"/>
              <a:t>, </a:t>
            </a:r>
            <a:r>
              <a:rPr lang="en-US" dirty="0">
                <a:sym typeface="Symbol" panose="05050102010706020507" pitchFamily="18" charset="2"/>
              </a:rPr>
              <a:t></a:t>
            </a:r>
            <a:r>
              <a:rPr lang="en-US" baseline="-25000" dirty="0">
                <a:sym typeface="Symbol" panose="05050102010706020507" pitchFamily="18" charset="2"/>
              </a:rPr>
              <a:t>current</a:t>
            </a:r>
            <a:r>
              <a:rPr lang="en-US" dirty="0">
                <a:sym typeface="Symbol" panose="05050102010706020507" pitchFamily="18" charset="2"/>
              </a:rPr>
              <a:t>)</a:t>
            </a:r>
            <a:endParaRPr lang="en-US" dirty="0"/>
          </a:p>
          <a:p>
            <a:pPr marL="517525" indent="-285750">
              <a:buFont typeface="Arial" panose="020B0604020202020204" pitchFamily="34" charset="0"/>
              <a:buChar char="•"/>
            </a:pPr>
            <a:r>
              <a:rPr lang="en-US" dirty="0"/>
              <a:t>speed, </a:t>
            </a:r>
            <a:r>
              <a:rPr lang="en-US" i="1" dirty="0" err="1"/>
              <a:t>v</a:t>
            </a:r>
            <a:r>
              <a:rPr lang="en-US" i="1" baseline="-25000" dirty="0" err="1"/>
              <a:t>x</a:t>
            </a:r>
            <a:endParaRPr lang="en-US" dirty="0"/>
          </a:p>
          <a:p>
            <a:r>
              <a:rPr lang="en-US" dirty="0"/>
              <a:t>Outputs:</a:t>
            </a:r>
          </a:p>
          <a:p>
            <a:pPr marL="517525" indent="-285750">
              <a:buFont typeface="Arial" panose="020B0604020202020204" pitchFamily="34" charset="0"/>
              <a:buChar char="•"/>
            </a:pPr>
            <a:r>
              <a:rPr lang="en-US" dirty="0"/>
              <a:t>Ackermann(v</a:t>
            </a:r>
            <a:r>
              <a:rPr lang="en-US" i="1" baseline="-25000" dirty="0"/>
              <a:t>x</a:t>
            </a:r>
            <a:r>
              <a:rPr lang="en-US" i="1" dirty="0"/>
              <a:t>,0,0 ; 0,0, </a:t>
            </a:r>
            <a:r>
              <a:rPr lang="en-US" i="1" dirty="0">
                <a:sym typeface="Symbol" panose="05050102010706020507" pitchFamily="18" charset="2"/>
              </a:rPr>
              <a:t></a:t>
            </a:r>
            <a:r>
              <a:rPr lang="en-US" i="1" baseline="-25000" dirty="0"/>
              <a:t>z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DED2C4-8934-4B7B-D402-ABE3D6C697D5}"/>
              </a:ext>
            </a:extLst>
          </p:cNvPr>
          <p:cNvSpPr txBox="1"/>
          <p:nvPr/>
        </p:nvSpPr>
        <p:spPr>
          <a:xfrm>
            <a:off x="1336210" y="4717595"/>
            <a:ext cx="6855018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its and coordinate systems are very importan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i="1" dirty="0" err="1"/>
              <a:t>x</a:t>
            </a:r>
            <a:r>
              <a:rPr lang="en-US" i="1" baseline="-25000" dirty="0" err="1"/>
              <a:t>world</a:t>
            </a:r>
            <a:r>
              <a:rPr lang="en-US" dirty="0"/>
              <a:t> axis will be along true Ea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i="1" dirty="0" err="1"/>
              <a:t>y</a:t>
            </a:r>
            <a:r>
              <a:rPr lang="en-US" i="1" baseline="-25000" dirty="0" err="1"/>
              <a:t>world</a:t>
            </a:r>
            <a:r>
              <a:rPr lang="en-US" dirty="0"/>
              <a:t> axis will be along true Nor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err="1"/>
              <a:t>x</a:t>
            </a:r>
            <a:r>
              <a:rPr lang="en-US" i="1" baseline="-25000" dirty="0" err="1"/>
              <a:t>goal</a:t>
            </a:r>
            <a:r>
              <a:rPr lang="en-US" i="1" dirty="0" err="1"/>
              <a:t>,y</a:t>
            </a:r>
            <a:r>
              <a:rPr lang="en-US" i="1" baseline="-25000" dirty="0" err="1"/>
              <a:t>goal</a:t>
            </a:r>
            <a:r>
              <a:rPr lang="en-US" dirty="0"/>
              <a:t> and </a:t>
            </a:r>
            <a:r>
              <a:rPr lang="en-US" i="1" dirty="0" err="1"/>
              <a:t>x</a:t>
            </a:r>
            <a:r>
              <a:rPr lang="en-US" baseline="-25000" dirty="0" err="1"/>
              <a:t>current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current</a:t>
            </a:r>
            <a:r>
              <a:rPr lang="en-US" dirty="0"/>
              <a:t> will be in met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, will be conveyed using quaternions (radians), </a:t>
            </a:r>
            <a:br>
              <a:rPr lang="en-US" dirty="0">
                <a:sym typeface="Symbol" panose="05050102010706020507" pitchFamily="18" charset="2"/>
              </a:rPr>
            </a:br>
            <a:r>
              <a:rPr lang="en-US" dirty="0">
                <a:sym typeface="Symbol" panose="05050102010706020507" pitchFamily="18" charset="2"/>
              </a:rPr>
              <a:t>measured from the </a:t>
            </a:r>
            <a:r>
              <a:rPr lang="en-US" b="1" i="1" dirty="0" err="1">
                <a:sym typeface="Symbol" panose="05050102010706020507" pitchFamily="18" charset="2"/>
              </a:rPr>
              <a:t>x</a:t>
            </a:r>
            <a:r>
              <a:rPr lang="en-US" i="1" baseline="-25000" dirty="0" err="1">
                <a:sym typeface="Symbol" panose="05050102010706020507" pitchFamily="18" charset="2"/>
              </a:rPr>
              <a:t>world</a:t>
            </a:r>
            <a:r>
              <a:rPr lang="en-US" dirty="0">
                <a:sym typeface="Symbol" panose="05050102010706020507" pitchFamily="18" charset="2"/>
              </a:rPr>
              <a:t> axis in a right-hand sense about </a:t>
            </a:r>
            <a:r>
              <a:rPr lang="en-US" b="1" i="1" dirty="0" err="1">
                <a:sym typeface="Symbol" panose="05050102010706020507" pitchFamily="18" charset="2"/>
              </a:rPr>
              <a:t>z</a:t>
            </a:r>
            <a:r>
              <a:rPr lang="en-US" i="1" baseline="-25000" dirty="0" err="1">
                <a:sym typeface="Symbol" panose="05050102010706020507" pitchFamily="18" charset="2"/>
              </a:rPr>
              <a:t>world</a:t>
            </a:r>
            <a:r>
              <a:rPr lang="en-US" dirty="0">
                <a:sym typeface="Symbol" panose="05050102010706020507" pitchFamily="18" charset="2"/>
              </a:rPr>
              <a:t> (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speed </a:t>
            </a:r>
            <a:r>
              <a:rPr lang="en-US" i="1" dirty="0" err="1">
                <a:sym typeface="Symbol" panose="05050102010706020507" pitchFamily="18" charset="2"/>
              </a:rPr>
              <a:t>v</a:t>
            </a:r>
            <a:r>
              <a:rPr lang="en-US" i="1" baseline="-25000" dirty="0" err="1">
                <a:sym typeface="Symbol" panose="05050102010706020507" pitchFamily="18" charset="2"/>
              </a:rPr>
              <a:t>x</a:t>
            </a:r>
            <a:r>
              <a:rPr lang="en-US" dirty="0">
                <a:sym typeface="Symbol" panose="05050102010706020507" pitchFamily="18" charset="2"/>
              </a:rPr>
              <a:t> will be in m/sec, measured in the vehicle </a:t>
            </a:r>
            <a:r>
              <a:rPr lang="en-US" dirty="0" err="1">
                <a:sym typeface="Symbol" panose="05050102010706020507" pitchFamily="18" charset="2"/>
              </a:rPr>
              <a:t>coord</a:t>
            </a:r>
            <a:r>
              <a:rPr lang="en-US" dirty="0">
                <a:sym typeface="Symbol" panose="05050102010706020507" pitchFamily="18" charset="2"/>
              </a:rPr>
              <a:t> system.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22E155A-E542-0289-0CF2-28A731EA1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9017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picture containing text&#10;&#10;Description automatically generated">
            <a:extLst>
              <a:ext uri="{FF2B5EF4-FFF2-40B4-BE49-F238E27FC236}">
                <a16:creationId xmlns:a16="http://schemas.microsoft.com/office/drawing/2014/main" id="{6CF6E137-83AB-6775-1E9E-B79C1938F3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37925" r="832" b="18223"/>
          <a:stretch/>
        </p:blipFill>
        <p:spPr>
          <a:xfrm>
            <a:off x="375920" y="1963606"/>
            <a:ext cx="11460480" cy="3007360"/>
          </a:xfrm>
          <a:prstGeom prst="rect">
            <a:avLst/>
          </a:prstGeom>
        </p:spPr>
      </p:pic>
      <p:sp>
        <p:nvSpPr>
          <p:cNvPr id="3" name="Arrow: Up 2">
            <a:extLst>
              <a:ext uri="{FF2B5EF4-FFF2-40B4-BE49-F238E27FC236}">
                <a16:creationId xmlns:a16="http://schemas.microsoft.com/office/drawing/2014/main" id="{BC057BF9-DA6F-4D46-54B6-51D76EB329E4}"/>
              </a:ext>
            </a:extLst>
          </p:cNvPr>
          <p:cNvSpPr/>
          <p:nvPr/>
        </p:nvSpPr>
        <p:spPr>
          <a:xfrm>
            <a:off x="7376903" y="4079240"/>
            <a:ext cx="512956" cy="796445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BBD72ED-508B-DF9F-6F14-93CC4DAD0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16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C8268B-A09D-1A54-531C-FDADE07D310C}"/>
              </a:ext>
            </a:extLst>
          </p:cNvPr>
          <p:cNvSpPr txBox="1"/>
          <p:nvPr/>
        </p:nvSpPr>
        <p:spPr>
          <a:xfrm>
            <a:off x="837005" y="339561"/>
            <a:ext cx="971522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s:</a:t>
            </a:r>
          </a:p>
          <a:p>
            <a:pPr marL="517525" indent="-285750">
              <a:buFont typeface="Arial" panose="020B0604020202020204" pitchFamily="34" charset="0"/>
              <a:buChar char="•"/>
            </a:pPr>
            <a:r>
              <a:rPr lang="en-US" dirty="0"/>
              <a:t>goal pose (</a:t>
            </a:r>
            <a:r>
              <a:rPr lang="en-US" baseline="30000" dirty="0" err="1"/>
              <a:t>W</a:t>
            </a:r>
            <a:r>
              <a:rPr lang="en-US" i="1" dirty="0" err="1"/>
              <a:t>x</a:t>
            </a:r>
            <a:r>
              <a:rPr lang="en-US" i="1" baseline="-25000" dirty="0" err="1"/>
              <a:t>goal</a:t>
            </a:r>
            <a:r>
              <a:rPr lang="en-US" i="1" baseline="-25000" dirty="0"/>
              <a:t> </a:t>
            </a:r>
            <a:r>
              <a:rPr lang="en-US" i="1" dirty="0"/>
              <a:t>, </a:t>
            </a:r>
            <a:r>
              <a:rPr lang="en-US" i="1" baseline="30000" dirty="0" err="1"/>
              <a:t>W</a:t>
            </a:r>
            <a:r>
              <a:rPr lang="en-US" i="1" dirty="0" err="1"/>
              <a:t>y</a:t>
            </a:r>
            <a:r>
              <a:rPr lang="en-US" i="1" baseline="-25000" dirty="0" err="1"/>
              <a:t>goal</a:t>
            </a:r>
            <a:r>
              <a:rPr lang="en-US" i="1" baseline="-25000" dirty="0"/>
              <a:t> </a:t>
            </a:r>
            <a:r>
              <a:rPr lang="en-US" i="1" dirty="0"/>
              <a:t>,</a:t>
            </a:r>
            <a:r>
              <a:rPr lang="en-US" dirty="0">
                <a:sym typeface="Symbol" panose="05050102010706020507" pitchFamily="18" charset="2"/>
              </a:rPr>
              <a:t></a:t>
            </a:r>
            <a:r>
              <a:rPr lang="en-US" baseline="-25000" dirty="0">
                <a:sym typeface="Symbol" panose="05050102010706020507" pitchFamily="18" charset="2"/>
              </a:rPr>
              <a:t>goal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517525" indent="-285750"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closest pose (</a:t>
            </a:r>
            <a:r>
              <a:rPr lang="en-US" baseline="30000" dirty="0" err="1"/>
              <a:t>W</a:t>
            </a:r>
            <a:r>
              <a:rPr lang="en-US" i="1" dirty="0" err="1"/>
              <a:t>x</a:t>
            </a:r>
            <a:r>
              <a:rPr lang="en-US" i="1" baseline="-25000" dirty="0" err="1"/>
              <a:t>close</a:t>
            </a:r>
            <a:r>
              <a:rPr lang="en-US" i="1" baseline="-25000" dirty="0"/>
              <a:t> </a:t>
            </a:r>
            <a:r>
              <a:rPr lang="en-US" i="1" dirty="0"/>
              <a:t>, </a:t>
            </a:r>
            <a:r>
              <a:rPr lang="en-US" i="1" baseline="30000" dirty="0" err="1"/>
              <a:t>W</a:t>
            </a:r>
            <a:r>
              <a:rPr lang="en-US" i="1" dirty="0" err="1"/>
              <a:t>y</a:t>
            </a:r>
            <a:r>
              <a:rPr lang="en-US" i="1" baseline="-25000" dirty="0" err="1"/>
              <a:t>close</a:t>
            </a:r>
            <a:r>
              <a:rPr lang="en-US" i="1" baseline="-25000" dirty="0"/>
              <a:t> </a:t>
            </a:r>
            <a:r>
              <a:rPr lang="en-US" i="1" dirty="0"/>
              <a:t>,</a:t>
            </a:r>
            <a:r>
              <a:rPr lang="en-US" dirty="0">
                <a:sym typeface="Symbol" panose="05050102010706020507" pitchFamily="18" charset="2"/>
              </a:rPr>
              <a:t></a:t>
            </a:r>
            <a:r>
              <a:rPr lang="en-US" baseline="-25000" dirty="0">
                <a:sym typeface="Symbol" panose="05050102010706020507" pitchFamily="18" charset="2"/>
              </a:rPr>
              <a:t>close</a:t>
            </a:r>
            <a:r>
              <a:rPr lang="en-US" dirty="0">
                <a:sym typeface="Symbol" panose="05050102010706020507" pitchFamily="18" charset="2"/>
              </a:rPr>
              <a:t>)</a:t>
            </a:r>
            <a:endParaRPr lang="en-US" dirty="0"/>
          </a:p>
          <a:p>
            <a:pPr marL="517525" indent="-285750">
              <a:buFont typeface="Arial" panose="020B0604020202020204" pitchFamily="34" charset="0"/>
              <a:buChar char="•"/>
            </a:pPr>
            <a:r>
              <a:rPr lang="en-US" dirty="0"/>
              <a:t>current pose (</a:t>
            </a:r>
            <a:r>
              <a:rPr lang="en-US" baseline="30000" dirty="0" err="1"/>
              <a:t>W</a:t>
            </a:r>
            <a:r>
              <a:rPr lang="en-US" i="1" dirty="0" err="1"/>
              <a:t>x</a:t>
            </a:r>
            <a:r>
              <a:rPr lang="en-US" i="1" baseline="-25000" dirty="0" err="1"/>
              <a:t>current</a:t>
            </a:r>
            <a:r>
              <a:rPr lang="en-US" i="1" baseline="-25000" dirty="0"/>
              <a:t> </a:t>
            </a:r>
            <a:r>
              <a:rPr lang="en-US" i="1" dirty="0"/>
              <a:t>, </a:t>
            </a:r>
            <a:r>
              <a:rPr lang="en-US" i="1" baseline="30000" dirty="0" err="1"/>
              <a:t>W</a:t>
            </a:r>
            <a:r>
              <a:rPr lang="en-US" i="1" dirty="0" err="1"/>
              <a:t>y</a:t>
            </a:r>
            <a:r>
              <a:rPr lang="en-US" i="1" baseline="-25000" dirty="0" err="1"/>
              <a:t>current</a:t>
            </a:r>
            <a:r>
              <a:rPr lang="en-US" i="1" baseline="-25000" dirty="0"/>
              <a:t> </a:t>
            </a:r>
            <a:r>
              <a:rPr lang="en-US" i="1" dirty="0"/>
              <a:t>, </a:t>
            </a:r>
            <a:r>
              <a:rPr lang="en-US" dirty="0">
                <a:sym typeface="Symbol" panose="05050102010706020507" pitchFamily="18" charset="2"/>
              </a:rPr>
              <a:t></a:t>
            </a:r>
            <a:r>
              <a:rPr lang="en-US" baseline="-25000" dirty="0">
                <a:sym typeface="Symbol" panose="05050102010706020507" pitchFamily="18" charset="2"/>
              </a:rPr>
              <a:t>current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517525" indent="-285750">
              <a:buFont typeface="Arial" panose="020B0604020202020204" pitchFamily="34" charset="0"/>
              <a:buChar char="•"/>
            </a:pPr>
            <a:r>
              <a:rPr lang="en-US" dirty="0"/>
              <a:t>speed, </a:t>
            </a:r>
            <a:r>
              <a:rPr lang="en-US" i="1" dirty="0" err="1"/>
              <a:t>v</a:t>
            </a:r>
            <a:r>
              <a:rPr lang="en-US" i="1" baseline="-25000" dirty="0" err="1"/>
              <a:t>x</a:t>
            </a:r>
            <a:endParaRPr lang="en-US" dirty="0"/>
          </a:p>
          <a:p>
            <a:r>
              <a:rPr lang="en-US" dirty="0"/>
              <a:t>Outputs:</a:t>
            </a:r>
          </a:p>
          <a:p>
            <a:pPr marL="517525" indent="-285750">
              <a:buFont typeface="Arial" panose="020B0604020202020204" pitchFamily="34" charset="0"/>
              <a:buChar char="•"/>
            </a:pPr>
            <a:r>
              <a:rPr lang="en-US" dirty="0" err="1"/>
              <a:t>AckermannDriveStamped</a:t>
            </a:r>
            <a:r>
              <a:rPr lang="en-US" dirty="0"/>
              <a:t> message(</a:t>
            </a:r>
            <a:r>
              <a:rPr lang="en-US" dirty="0" err="1"/>
              <a:t>drive.steering_angle</a:t>
            </a:r>
            <a:r>
              <a:rPr lang="en-US" dirty="0"/>
              <a:t>, </a:t>
            </a:r>
            <a:r>
              <a:rPr lang="en-US" dirty="0" err="1"/>
              <a:t>drive.speed</a:t>
            </a:r>
            <a:r>
              <a:rPr lang="en-US" dirty="0"/>
              <a:t>)  units are radians &amp; m/sec</a:t>
            </a:r>
          </a:p>
        </p:txBody>
      </p:sp>
    </p:spTree>
    <p:extLst>
      <p:ext uri="{BB962C8B-B14F-4D97-AF65-F5344CB8AC3E}">
        <p14:creationId xmlns:p14="http://schemas.microsoft.com/office/powerpoint/2010/main" val="25462940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D0F6F4F4-C184-5286-6438-24B0BB9D792A}"/>
              </a:ext>
            </a:extLst>
          </p:cNvPr>
          <p:cNvGrpSpPr/>
          <p:nvPr/>
        </p:nvGrpSpPr>
        <p:grpSpPr>
          <a:xfrm>
            <a:off x="4599402" y="-107090"/>
            <a:ext cx="7415561" cy="6858000"/>
            <a:chOff x="4125579" y="0"/>
            <a:chExt cx="7415561" cy="6858000"/>
          </a:xfrm>
        </p:grpSpPr>
        <p:pic>
          <p:nvPicPr>
            <p:cNvPr id="4" name="Picture 3" descr="Diagram, engineering drawing&#10;&#10;Description automatically generated">
              <a:extLst>
                <a:ext uri="{FF2B5EF4-FFF2-40B4-BE49-F238E27FC236}">
                  <a16:creationId xmlns:a16="http://schemas.microsoft.com/office/drawing/2014/main" id="{01D53584-C287-B54A-D2A2-DAD83D85087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25579" y="0"/>
              <a:ext cx="7415561" cy="6858000"/>
            </a:xfrm>
            <a:prstGeom prst="rect">
              <a:avLst/>
            </a:prstGeom>
          </p:spPr>
        </p:pic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7A0A071E-E66C-E4AE-B846-3D92C8509DCC}"/>
                </a:ext>
              </a:extLst>
            </p:cNvPr>
            <p:cNvCxnSpPr/>
            <p:nvPr/>
          </p:nvCxnSpPr>
          <p:spPr>
            <a:xfrm flipV="1">
              <a:off x="8849360" y="4033520"/>
              <a:ext cx="0" cy="137795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47892085-C2E5-15CE-4126-03FB5DBE4D1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244080" y="5448300"/>
              <a:ext cx="149352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9443733-C1BC-E905-3C97-2C524C915F7B}"/>
                </a:ext>
              </a:extLst>
            </p:cNvPr>
            <p:cNvSpPr txBox="1"/>
            <p:nvPr/>
          </p:nvSpPr>
          <p:spPr>
            <a:xfrm>
              <a:off x="8849360" y="4033520"/>
              <a:ext cx="6186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solidFill>
                    <a:srgbClr val="FFFF00"/>
                  </a:solidFill>
                </a:rPr>
                <a:t>x</a:t>
              </a:r>
              <a:r>
                <a:rPr lang="en-US" sz="2400" baseline="-25000" dirty="0" err="1">
                  <a:solidFill>
                    <a:srgbClr val="FFFF00"/>
                  </a:solidFill>
                </a:rPr>
                <a:t>veh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2B8141E-E940-CBD1-8D17-4DD4506B22AD}"/>
                </a:ext>
              </a:extLst>
            </p:cNvPr>
            <p:cNvSpPr txBox="1"/>
            <p:nvPr/>
          </p:nvSpPr>
          <p:spPr>
            <a:xfrm>
              <a:off x="7209051" y="5411470"/>
              <a:ext cx="6269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solidFill>
                    <a:srgbClr val="FF0000"/>
                  </a:solidFill>
                </a:rPr>
                <a:t>y</a:t>
              </a:r>
              <a:r>
                <a:rPr lang="en-US" sz="2400" baseline="-25000" dirty="0" err="1">
                  <a:solidFill>
                    <a:srgbClr val="FF0000"/>
                  </a:solidFill>
                </a:rPr>
                <a:t>veh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5F9A69-14A6-AB1A-BD90-FF24AA690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984B57-0A62-F60F-88A4-99A56F90BCD5}"/>
              </a:ext>
            </a:extLst>
          </p:cNvPr>
          <p:cNvSpPr txBox="1"/>
          <p:nvPr/>
        </p:nvSpPr>
        <p:spPr>
          <a:xfrm>
            <a:off x="650860" y="619760"/>
            <a:ext cx="30039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 = radius of curvature</a:t>
            </a:r>
          </a:p>
          <a:p>
            <a:r>
              <a:rPr lang="en-US" sz="2400" dirty="0"/>
              <a:t>L = wheelbase </a:t>
            </a:r>
            <a:r>
              <a:rPr lang="en-US" sz="2400" dirty="0" err="1"/>
              <a:t>dist</a:t>
            </a:r>
            <a:endParaRPr lang="en-US" sz="2400" dirty="0"/>
          </a:p>
          <a:p>
            <a:r>
              <a:rPr lang="en-US" sz="2400" dirty="0">
                <a:sym typeface="Symbol" panose="05050102010706020507" pitchFamily="18" charset="2"/>
              </a:rPr>
              <a:t> = steering angle</a:t>
            </a:r>
            <a:endParaRPr lang="en-US" sz="24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FD68676-728F-AF25-2793-6C6CD90BA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684680"/>
              </p:ext>
            </p:extLst>
          </p:nvPr>
        </p:nvGraphicFramePr>
        <p:xfrm>
          <a:off x="1499794" y="1820089"/>
          <a:ext cx="1137378" cy="719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9794" y="1820089"/>
                        <a:ext cx="1137378" cy="719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C9EE80E-1484-1C61-AE51-0FE8DBBD1C74}"/>
              </a:ext>
            </a:extLst>
          </p:cNvPr>
          <p:cNvSpPr txBox="1"/>
          <p:nvPr/>
        </p:nvSpPr>
        <p:spPr>
          <a:xfrm>
            <a:off x="650860" y="2697252"/>
            <a:ext cx="46628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eft-hand turn will be a positive </a:t>
            </a:r>
            <a:r>
              <a:rPr lang="en-US" dirty="0">
                <a:sym typeface="Symbol" panose="05050102010706020507" pitchFamily="18" charset="2"/>
              </a:rPr>
              <a:t> angle.</a:t>
            </a:r>
          </a:p>
          <a:p>
            <a:r>
              <a:rPr lang="en-US" dirty="0">
                <a:sym typeface="Symbol" panose="05050102010706020507" pitchFamily="18" charset="2"/>
              </a:rPr>
              <a:t>A right-hand turn will be a negative  angle.</a:t>
            </a:r>
          </a:p>
          <a:p>
            <a:endParaRPr lang="en-US" dirty="0">
              <a:sym typeface="Symbol" panose="05050102010706020507" pitchFamily="18" charset="2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76519B6-E857-699D-3ED2-C61A88FF5A05}"/>
              </a:ext>
            </a:extLst>
          </p:cNvPr>
          <p:cNvSpPr txBox="1"/>
          <p:nvPr/>
        </p:nvSpPr>
        <p:spPr>
          <a:xfrm>
            <a:off x="3109017" y="199520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33389FB-DB24-6644-92A5-DB5ACFA00C94}"/>
              </a:ext>
            </a:extLst>
          </p:cNvPr>
          <p:cNvSpPr txBox="1"/>
          <p:nvPr/>
        </p:nvSpPr>
        <p:spPr>
          <a:xfrm>
            <a:off x="242183" y="119704"/>
            <a:ext cx="747313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here is a relationship between the steering angle and the radius of curvature</a:t>
            </a:r>
          </a:p>
        </p:txBody>
      </p:sp>
    </p:spTree>
    <p:extLst>
      <p:ext uri="{BB962C8B-B14F-4D97-AF65-F5344CB8AC3E}">
        <p14:creationId xmlns:p14="http://schemas.microsoft.com/office/powerpoint/2010/main" val="1169198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413F701-BF90-9C7D-DD62-963D9A9E32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hicle Controller Approach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EF0259-D87F-F751-904B-94019DA371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point-at-carrot</a:t>
            </a:r>
          </a:p>
          <a:p>
            <a:r>
              <a:rPr lang="en-US" sz="2800" dirty="0"/>
              <a:t>circular arc</a:t>
            </a:r>
          </a:p>
          <a:p>
            <a:r>
              <a:rPr lang="en-US" sz="2800" dirty="0"/>
              <a:t>3</a:t>
            </a:r>
            <a:r>
              <a:rPr lang="en-US" sz="2800" baseline="30000" dirty="0"/>
              <a:t>rd</a:t>
            </a:r>
            <a:r>
              <a:rPr lang="en-US" sz="2800" dirty="0"/>
              <a:t> order curve </a:t>
            </a:r>
          </a:p>
          <a:p>
            <a:r>
              <a:rPr lang="en-US" sz="2800" dirty="0"/>
              <a:t>Stanley</a:t>
            </a:r>
          </a:p>
          <a:p>
            <a:r>
              <a:rPr lang="en-US" sz="2800" dirty="0"/>
              <a:t>modified Stanley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C080443-B6AF-19C7-71C6-FBAD6F7E6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4A47C0-E5B1-C6D9-9E89-73157E6C6D0D}"/>
              </a:ext>
            </a:extLst>
          </p:cNvPr>
          <p:cNvSpPr txBox="1"/>
          <p:nvPr/>
        </p:nvSpPr>
        <p:spPr>
          <a:xfrm>
            <a:off x="1440719" y="3740530"/>
            <a:ext cx="9310562" cy="2677656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Inputs:</a:t>
            </a:r>
          </a:p>
          <a:p>
            <a:pPr marL="517525" indent="-285750">
              <a:buFont typeface="Arial" panose="020B0604020202020204" pitchFamily="34" charset="0"/>
              <a:buChar char="•"/>
            </a:pPr>
            <a:r>
              <a:rPr lang="en-US" sz="2400" dirty="0"/>
              <a:t>goal pose (</a:t>
            </a:r>
            <a:r>
              <a:rPr lang="en-US" sz="2400" baseline="30000" dirty="0" err="1"/>
              <a:t>W</a:t>
            </a:r>
            <a:r>
              <a:rPr lang="en-US" sz="2400" i="1" dirty="0" err="1"/>
              <a:t>x</a:t>
            </a:r>
            <a:r>
              <a:rPr lang="en-US" sz="2400" i="1" baseline="-25000" dirty="0" err="1"/>
              <a:t>goal</a:t>
            </a:r>
            <a:r>
              <a:rPr lang="en-US" sz="2400" i="1" baseline="-25000" dirty="0"/>
              <a:t> </a:t>
            </a:r>
            <a:r>
              <a:rPr lang="en-US" sz="2400" i="1" dirty="0"/>
              <a:t>, </a:t>
            </a:r>
            <a:r>
              <a:rPr lang="en-US" sz="2400" i="1" baseline="30000" dirty="0" err="1"/>
              <a:t>W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goal</a:t>
            </a:r>
            <a:r>
              <a:rPr lang="en-US" sz="2400" i="1" baseline="-25000" dirty="0"/>
              <a:t> </a:t>
            </a:r>
            <a:r>
              <a:rPr lang="en-US" sz="2400" i="1" dirty="0"/>
              <a:t>, </a:t>
            </a:r>
            <a:r>
              <a:rPr lang="en-US" sz="2400" dirty="0">
                <a:sym typeface="Symbol" panose="05050102010706020507" pitchFamily="18" charset="2"/>
              </a:rPr>
              <a:t></a:t>
            </a:r>
            <a:r>
              <a:rPr lang="en-US" sz="2400" i="1" baseline="-25000" dirty="0">
                <a:sym typeface="Symbol" panose="05050102010706020507" pitchFamily="18" charset="2"/>
              </a:rPr>
              <a:t>goal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</a:p>
          <a:p>
            <a:pPr marL="517525" indent="-285750">
              <a:buFont typeface="Arial" panose="020B0604020202020204" pitchFamily="34" charset="0"/>
              <a:buChar char="•"/>
            </a:pPr>
            <a:r>
              <a:rPr lang="en-US" sz="2400" dirty="0">
                <a:sym typeface="Symbol" panose="05050102010706020507" pitchFamily="18" charset="2"/>
              </a:rPr>
              <a:t>closest pose (</a:t>
            </a:r>
            <a:r>
              <a:rPr lang="en-US" sz="2400" baseline="30000" dirty="0" err="1"/>
              <a:t>W</a:t>
            </a:r>
            <a:r>
              <a:rPr lang="en-US" sz="2400" i="1" dirty="0" err="1"/>
              <a:t>x</a:t>
            </a:r>
            <a:r>
              <a:rPr lang="en-US" sz="2400" i="1" baseline="-25000" dirty="0" err="1"/>
              <a:t>close</a:t>
            </a:r>
            <a:r>
              <a:rPr lang="en-US" sz="2400" i="1" baseline="-25000" dirty="0"/>
              <a:t> </a:t>
            </a:r>
            <a:r>
              <a:rPr lang="en-US" sz="2400" i="1" dirty="0"/>
              <a:t>, </a:t>
            </a:r>
            <a:r>
              <a:rPr lang="en-US" sz="2400" i="1" baseline="30000" dirty="0" err="1"/>
              <a:t>W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close</a:t>
            </a:r>
            <a:r>
              <a:rPr lang="en-US" sz="2400" i="1" baseline="-25000" dirty="0"/>
              <a:t> </a:t>
            </a:r>
            <a:r>
              <a:rPr lang="en-US" sz="2400" i="1" dirty="0"/>
              <a:t>,</a:t>
            </a:r>
            <a:r>
              <a:rPr lang="en-US" sz="2400" dirty="0">
                <a:sym typeface="Symbol" panose="05050102010706020507" pitchFamily="18" charset="2"/>
              </a:rPr>
              <a:t></a:t>
            </a:r>
            <a:r>
              <a:rPr lang="en-US" sz="2400" baseline="-25000" dirty="0">
                <a:sym typeface="Symbol" panose="05050102010706020507" pitchFamily="18" charset="2"/>
              </a:rPr>
              <a:t>close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  <a:endParaRPr lang="en-US" sz="2400" dirty="0"/>
          </a:p>
          <a:p>
            <a:pPr marL="517525" indent="-285750">
              <a:buFont typeface="Arial" panose="020B0604020202020204" pitchFamily="34" charset="0"/>
              <a:buChar char="•"/>
            </a:pPr>
            <a:r>
              <a:rPr lang="en-US" sz="2400" dirty="0"/>
              <a:t>current pose (</a:t>
            </a:r>
            <a:r>
              <a:rPr lang="en-US" sz="2400" baseline="30000" dirty="0" err="1"/>
              <a:t>W</a:t>
            </a:r>
            <a:r>
              <a:rPr lang="en-US" sz="2400" i="1" dirty="0" err="1"/>
              <a:t>x</a:t>
            </a:r>
            <a:r>
              <a:rPr lang="en-US" sz="2400" i="1" baseline="-25000" dirty="0" err="1"/>
              <a:t>current</a:t>
            </a:r>
            <a:r>
              <a:rPr lang="en-US" sz="2400" i="1" baseline="-25000" dirty="0"/>
              <a:t> </a:t>
            </a:r>
            <a:r>
              <a:rPr lang="en-US" sz="2400" i="1" dirty="0"/>
              <a:t>, </a:t>
            </a:r>
            <a:r>
              <a:rPr lang="en-US" sz="2400" i="1" baseline="30000" dirty="0" err="1"/>
              <a:t>W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current</a:t>
            </a:r>
            <a:r>
              <a:rPr lang="en-US" sz="2400" i="1" baseline="-25000" dirty="0"/>
              <a:t> </a:t>
            </a:r>
            <a:r>
              <a:rPr lang="en-US" sz="2400" i="1" dirty="0"/>
              <a:t>, </a:t>
            </a:r>
            <a:r>
              <a:rPr lang="en-US" sz="2400" dirty="0">
                <a:sym typeface="Symbol" panose="05050102010706020507" pitchFamily="18" charset="2"/>
              </a:rPr>
              <a:t></a:t>
            </a:r>
            <a:r>
              <a:rPr lang="en-US" sz="2400" i="1" baseline="-25000" dirty="0">
                <a:sym typeface="Symbol" panose="05050102010706020507" pitchFamily="18" charset="2"/>
              </a:rPr>
              <a:t> current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  <a:endParaRPr lang="en-US" sz="2400" dirty="0"/>
          </a:p>
          <a:p>
            <a:pPr marL="517525" indent="-285750">
              <a:buFont typeface="Arial" panose="020B0604020202020204" pitchFamily="34" charset="0"/>
              <a:buChar char="•"/>
            </a:pPr>
            <a:r>
              <a:rPr lang="en-US" sz="2400" dirty="0"/>
              <a:t>speed, </a:t>
            </a:r>
            <a:r>
              <a:rPr lang="en-US" sz="2400" i="1" dirty="0" err="1"/>
              <a:t>v</a:t>
            </a:r>
            <a:r>
              <a:rPr lang="en-US" sz="2400" i="1" baseline="-25000" dirty="0" err="1"/>
              <a:t>x</a:t>
            </a:r>
            <a:endParaRPr lang="en-US" sz="2400" dirty="0"/>
          </a:p>
          <a:p>
            <a:r>
              <a:rPr lang="en-US" sz="2400" dirty="0"/>
              <a:t>Outputs:</a:t>
            </a:r>
          </a:p>
          <a:p>
            <a:pPr marL="517525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AckermannPoseStamped</a:t>
            </a:r>
            <a:r>
              <a:rPr lang="en-US" sz="2400" dirty="0"/>
              <a:t> message(</a:t>
            </a:r>
            <a:r>
              <a:rPr lang="en-US" sz="2400" dirty="0" err="1"/>
              <a:t>drive.steering_angle</a:t>
            </a:r>
            <a:r>
              <a:rPr lang="en-US" sz="2400" dirty="0"/>
              <a:t>, </a:t>
            </a:r>
            <a:r>
              <a:rPr lang="en-US" sz="2400" dirty="0" err="1"/>
              <a:t>drive.spe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479402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7F2EF1-0173-3435-CADC-DD9F2E93B1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-at-carrot controll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F982E4-E6A2-D719-B812-1B82FEC12D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327" y="1331561"/>
            <a:ext cx="10515600" cy="5085282"/>
          </a:xfrm>
        </p:spPr>
        <p:txBody>
          <a:bodyPr/>
          <a:lstStyle/>
          <a:p>
            <a:r>
              <a:rPr lang="en-US" dirty="0"/>
              <a:t>given:</a:t>
            </a:r>
          </a:p>
          <a:p>
            <a:pPr lvl="1"/>
            <a:r>
              <a:rPr lang="en-US" dirty="0"/>
              <a:t>vehicle pose, </a:t>
            </a:r>
            <a:r>
              <a:rPr lang="en-US" dirty="0" err="1"/>
              <a:t>x</a:t>
            </a:r>
            <a:r>
              <a:rPr lang="en-US" baseline="-25000" dirty="0" err="1"/>
              <a:t>veh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veh</a:t>
            </a:r>
            <a:r>
              <a:rPr lang="en-US" dirty="0"/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 err="1">
                <a:cs typeface="Times New Roman" panose="02020603050405020304" pitchFamily="18" charset="0"/>
              </a:rPr>
              <a:t>veh</a:t>
            </a:r>
            <a:endParaRPr lang="en-US" baseline="-25000" dirty="0">
              <a:cs typeface="Times New Roman" panose="02020603050405020304" pitchFamily="18" charset="0"/>
            </a:endParaRPr>
          </a:p>
          <a:p>
            <a:pPr lvl="1"/>
            <a:r>
              <a:rPr lang="en-US" dirty="0"/>
              <a:t>goal position, </a:t>
            </a:r>
            <a:r>
              <a:rPr lang="en-US" dirty="0" err="1"/>
              <a:t>x</a:t>
            </a:r>
            <a:r>
              <a:rPr lang="en-US" baseline="-25000" dirty="0" err="1"/>
              <a:t>g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g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determine change in steering angle</a:t>
            </a:r>
          </a:p>
          <a:p>
            <a:pPr marL="457200" lvl="1" indent="0">
              <a:buNone/>
            </a:pPr>
            <a:r>
              <a:rPr lang="en-US" dirty="0"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>
                <a:cs typeface="Times New Roman" panose="02020603050405020304" pitchFamily="18" charset="0"/>
              </a:rPr>
              <a:t>desire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 err="1">
                <a:cs typeface="Times New Roman" panose="02020603050405020304" pitchFamily="18" charset="0"/>
              </a:rPr>
              <a:t>veh</a:t>
            </a:r>
            <a:endParaRPr lang="en-US" baseline="30000" dirty="0"/>
          </a:p>
          <a:p>
            <a:pPr marL="457200" lvl="1" indent="0">
              <a:spcBef>
                <a:spcPts val="1200"/>
              </a:spcBef>
              <a:buNone/>
            </a:pPr>
            <a:r>
              <a:rPr lang="en-US" dirty="0" err="1"/>
              <a:t>new_steering</a:t>
            </a:r>
            <a:r>
              <a:rPr lang="en-US" dirty="0"/>
              <a:t> = </a:t>
            </a:r>
            <a:r>
              <a:rPr lang="en-US" dirty="0" err="1"/>
              <a:t>current_steering</a:t>
            </a:r>
            <a:r>
              <a:rPr lang="en-US" dirty="0"/>
              <a:t> + </a:t>
            </a:r>
            <a:r>
              <a:rPr lang="en-US" dirty="0" err="1"/>
              <a:t>K</a:t>
            </a:r>
            <a:r>
              <a:rPr lang="en-US" baseline="-25000" dirty="0" err="1"/>
              <a:t>p</a:t>
            </a:r>
            <a:r>
              <a:rPr lang="en-US" dirty="0"/>
              <a:t> (</a:t>
            </a:r>
            <a:r>
              <a:rPr lang="en-US" dirty="0"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cs typeface="Times New Roman" panose="02020603050405020304" pitchFamily="18" charset="0"/>
              </a:rPr>
              <a:t>t </a:t>
            </a:r>
            <a:r>
              <a:rPr lang="en-US" dirty="0">
                <a:cs typeface="Times New Roman" panose="02020603050405020304" pitchFamily="18" charset="0"/>
              </a:rPr>
              <a:t>– e</a:t>
            </a:r>
            <a:r>
              <a:rPr lang="en-US" baseline="-25000" dirty="0">
                <a:cs typeface="Times New Roman" panose="02020603050405020304" pitchFamily="18" charset="0"/>
              </a:rPr>
              <a:t>t-1</a:t>
            </a:r>
            <a:r>
              <a:rPr lang="en-US" dirty="0">
                <a:cs typeface="Times New Roman" panose="02020603050405020304" pitchFamily="18" charset="0"/>
              </a:rPr>
              <a:t>) + K</a:t>
            </a:r>
            <a:r>
              <a:rPr lang="en-US" baseline="-25000" dirty="0">
                <a:cs typeface="Times New Roman" panose="02020603050405020304" pitchFamily="18" charset="0"/>
              </a:rPr>
              <a:t>i</a:t>
            </a:r>
            <a:r>
              <a:rPr lang="en-US" dirty="0">
                <a:cs typeface="Times New Roman" panose="02020603050405020304" pitchFamily="18" charset="0"/>
              </a:rPr>
              <a:t> e</a:t>
            </a:r>
            <a:r>
              <a:rPr lang="en-US" baseline="-25000" dirty="0">
                <a:cs typeface="Times New Roman" panose="02020603050405020304" pitchFamily="18" charset="0"/>
              </a:rPr>
              <a:t>t</a:t>
            </a:r>
            <a:r>
              <a:rPr lang="en-US" dirty="0">
                <a:cs typeface="Times New Roman" panose="02020603050405020304" pitchFamily="18" charset="0"/>
              </a:rPr>
              <a:t> + </a:t>
            </a:r>
            <a:r>
              <a:rPr lang="en-US" dirty="0" err="1">
                <a:cs typeface="Times New Roman" panose="02020603050405020304" pitchFamily="18" charset="0"/>
              </a:rPr>
              <a:t>K</a:t>
            </a:r>
            <a:r>
              <a:rPr lang="en-US" baseline="-25000" dirty="0" err="1">
                <a:cs typeface="Times New Roman" panose="02020603050405020304" pitchFamily="18" charset="0"/>
              </a:rPr>
              <a:t>d</a:t>
            </a:r>
            <a:r>
              <a:rPr lang="en-US" dirty="0">
                <a:cs typeface="Times New Roman" panose="02020603050405020304" pitchFamily="18" charset="0"/>
              </a:rPr>
              <a:t> (e</a:t>
            </a:r>
            <a:r>
              <a:rPr lang="en-US" baseline="-25000" dirty="0">
                <a:cs typeface="Times New Roman" panose="02020603050405020304" pitchFamily="18" charset="0"/>
              </a:rPr>
              <a:t>t</a:t>
            </a:r>
            <a:r>
              <a:rPr lang="en-US" dirty="0">
                <a:cs typeface="Times New Roman" panose="02020603050405020304" pitchFamily="18" charset="0"/>
              </a:rPr>
              <a:t> – 2 e</a:t>
            </a:r>
            <a:r>
              <a:rPr lang="en-US" baseline="-25000" dirty="0">
                <a:cs typeface="Times New Roman" panose="02020603050405020304" pitchFamily="18" charset="0"/>
              </a:rPr>
              <a:t>t-1</a:t>
            </a:r>
            <a:r>
              <a:rPr lang="en-US" dirty="0">
                <a:cs typeface="Times New Roman" panose="02020603050405020304" pitchFamily="18" charset="0"/>
              </a:rPr>
              <a:t> + e</a:t>
            </a:r>
            <a:r>
              <a:rPr lang="en-US" baseline="-25000" dirty="0">
                <a:cs typeface="Times New Roman" panose="02020603050405020304" pitchFamily="18" charset="0"/>
              </a:rPr>
              <a:t>t-2</a:t>
            </a:r>
            <a:r>
              <a:rPr lang="en-US" dirty="0">
                <a:cs typeface="Times New Roman" panose="02020603050405020304" pitchFamily="18" charset="0"/>
              </a:rPr>
              <a:t>)</a:t>
            </a:r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/>
              <a:t>Note th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may be negative</a:t>
            </a: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5361E0-7AAE-7B70-B49C-BFE5A31F0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44239" y="6356350"/>
            <a:ext cx="2743200" cy="365125"/>
          </a:xfrm>
        </p:spPr>
        <p:txBody>
          <a:bodyPr/>
          <a:lstStyle/>
          <a:p>
            <a:fld id="{528CB0B3-70F0-4493-A7F3-29266A5EA2F5}" type="slidenum">
              <a:rPr lang="en-US" smtClean="0"/>
              <a:t>19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5109006F-A65B-9292-8C93-ED82950F99FA}"/>
              </a:ext>
            </a:extLst>
          </p:cNvPr>
          <p:cNvSpPr/>
          <p:nvPr/>
        </p:nvSpPr>
        <p:spPr>
          <a:xfrm>
            <a:off x="6320102" y="1235869"/>
            <a:ext cx="4029075" cy="4622006"/>
          </a:xfrm>
          <a:custGeom>
            <a:avLst/>
            <a:gdLst>
              <a:gd name="connsiteX0" fmla="*/ 0 w 4029075"/>
              <a:gd name="connsiteY0" fmla="*/ 4622006 h 4622006"/>
              <a:gd name="connsiteX1" fmla="*/ 2164556 w 4029075"/>
              <a:gd name="connsiteY1" fmla="*/ 3721894 h 4622006"/>
              <a:gd name="connsiteX2" fmla="*/ 2900363 w 4029075"/>
              <a:gd name="connsiteY2" fmla="*/ 2021681 h 4622006"/>
              <a:gd name="connsiteX3" fmla="*/ 3064669 w 4029075"/>
              <a:gd name="connsiteY3" fmla="*/ 771525 h 4622006"/>
              <a:gd name="connsiteX4" fmla="*/ 4029075 w 4029075"/>
              <a:gd name="connsiteY4" fmla="*/ 0 h 4622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9075" h="4622006">
                <a:moveTo>
                  <a:pt x="0" y="4622006"/>
                </a:moveTo>
                <a:cubicBezTo>
                  <a:pt x="840581" y="4388643"/>
                  <a:pt x="1681162" y="4155281"/>
                  <a:pt x="2164556" y="3721894"/>
                </a:cubicBezTo>
                <a:cubicBezTo>
                  <a:pt x="2647950" y="3288507"/>
                  <a:pt x="2750344" y="2513409"/>
                  <a:pt x="2900363" y="2021681"/>
                </a:cubicBezTo>
                <a:cubicBezTo>
                  <a:pt x="3050382" y="1529953"/>
                  <a:pt x="2876550" y="1108472"/>
                  <a:pt x="3064669" y="771525"/>
                </a:cubicBezTo>
                <a:cubicBezTo>
                  <a:pt x="3252788" y="434578"/>
                  <a:pt x="3640931" y="217289"/>
                  <a:pt x="4029075" y="0"/>
                </a:cubicBezTo>
              </a:path>
            </a:pathLst>
          </a:custGeom>
          <a:noFill/>
          <a:ln w="571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C657EE4-C7BD-7748-5ED4-1B14E043E391}"/>
              </a:ext>
            </a:extLst>
          </p:cNvPr>
          <p:cNvSpPr/>
          <p:nvPr/>
        </p:nvSpPr>
        <p:spPr>
          <a:xfrm>
            <a:off x="9510977" y="5520929"/>
            <a:ext cx="142875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68FFC03-2DEB-1A03-AD45-2B9B530C00DF}"/>
              </a:ext>
            </a:extLst>
          </p:cNvPr>
          <p:cNvCxnSpPr/>
          <p:nvPr/>
        </p:nvCxnSpPr>
        <p:spPr>
          <a:xfrm flipV="1">
            <a:off x="9582414" y="4756548"/>
            <a:ext cx="447675" cy="83581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C4770CD1-9BE6-3421-B036-FB5EEC0B2DEF}"/>
              </a:ext>
            </a:extLst>
          </p:cNvPr>
          <p:cNvSpPr/>
          <p:nvPr/>
        </p:nvSpPr>
        <p:spPr>
          <a:xfrm>
            <a:off x="9089496" y="3414712"/>
            <a:ext cx="142875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857869C-DD2A-D50B-1970-0C3CBA3D7D79}"/>
              </a:ext>
            </a:extLst>
          </p:cNvPr>
          <p:cNvSpPr txBox="1"/>
          <p:nvPr/>
        </p:nvSpPr>
        <p:spPr>
          <a:xfrm flipH="1">
            <a:off x="9766450" y="6061512"/>
            <a:ext cx="23264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hicle pose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1D14FAD-F43B-1973-E2F3-D314BD8A775E}"/>
              </a:ext>
            </a:extLst>
          </p:cNvPr>
          <p:cNvCxnSpPr>
            <a:cxnSpLocks/>
          </p:cNvCxnSpPr>
          <p:nvPr/>
        </p:nvCxnSpPr>
        <p:spPr>
          <a:xfrm>
            <a:off x="9203456" y="3624943"/>
            <a:ext cx="340178" cy="1850744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rc 18">
            <a:extLst>
              <a:ext uri="{FF2B5EF4-FFF2-40B4-BE49-F238E27FC236}">
                <a16:creationId xmlns:a16="http://schemas.microsoft.com/office/drawing/2014/main" id="{69189A57-21D6-9C3E-52C0-4FD5FB487A71}"/>
              </a:ext>
            </a:extLst>
          </p:cNvPr>
          <p:cNvSpPr/>
          <p:nvPr/>
        </p:nvSpPr>
        <p:spPr>
          <a:xfrm>
            <a:off x="9502812" y="5305473"/>
            <a:ext cx="527277" cy="573785"/>
          </a:xfrm>
          <a:prstGeom prst="arc">
            <a:avLst>
              <a:gd name="adj1" fmla="val 16191217"/>
              <a:gd name="adj2" fmla="val 46550"/>
            </a:avLst>
          </a:prstGeom>
          <a:ln w="1905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0962325-5424-CB41-8269-CD8D64E0747B}"/>
              </a:ext>
            </a:extLst>
          </p:cNvPr>
          <p:cNvSpPr txBox="1"/>
          <p:nvPr/>
        </p:nvSpPr>
        <p:spPr>
          <a:xfrm>
            <a:off x="9484907" y="5710952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x</a:t>
            </a:r>
            <a:r>
              <a:rPr lang="en-US" baseline="-25000" dirty="0" err="1"/>
              <a:t>veh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veh</a:t>
            </a:r>
            <a:r>
              <a:rPr lang="en-US" dirty="0"/>
              <a:t>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AE31554-4355-10EA-3BE8-B02532053A22}"/>
              </a:ext>
            </a:extLst>
          </p:cNvPr>
          <p:cNvSpPr txBox="1"/>
          <p:nvPr/>
        </p:nvSpPr>
        <p:spPr>
          <a:xfrm>
            <a:off x="9245252" y="3177540"/>
            <a:ext cx="782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x</a:t>
            </a:r>
            <a:r>
              <a:rPr lang="en-US" baseline="-25000" dirty="0" err="1"/>
              <a:t>g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g</a:t>
            </a:r>
            <a:r>
              <a:rPr lang="en-US" dirty="0"/>
              <a:t>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91CC3D0-AC5E-3DD9-913F-5C797A7B3E03}"/>
              </a:ext>
            </a:extLst>
          </p:cNvPr>
          <p:cNvSpPr txBox="1"/>
          <p:nvPr/>
        </p:nvSpPr>
        <p:spPr>
          <a:xfrm>
            <a:off x="9929722" y="5128431"/>
            <a:ext cx="519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 err="1"/>
              <a:t>veh</a:t>
            </a:r>
            <a:endParaRPr lang="en-US" dirty="0"/>
          </a:p>
        </p:txBody>
      </p:sp>
      <p:sp>
        <p:nvSpPr>
          <p:cNvPr id="23" name="Arc 22">
            <a:extLst>
              <a:ext uri="{FF2B5EF4-FFF2-40B4-BE49-F238E27FC236}">
                <a16:creationId xmlns:a16="http://schemas.microsoft.com/office/drawing/2014/main" id="{A715E649-1513-86BC-86A1-CF2E89B8215A}"/>
              </a:ext>
            </a:extLst>
          </p:cNvPr>
          <p:cNvSpPr/>
          <p:nvPr/>
        </p:nvSpPr>
        <p:spPr>
          <a:xfrm>
            <a:off x="8856916" y="4781068"/>
            <a:ext cx="1593872" cy="1523950"/>
          </a:xfrm>
          <a:prstGeom prst="arc">
            <a:avLst>
              <a:gd name="adj1" fmla="val 15083106"/>
              <a:gd name="adj2" fmla="val 46550"/>
            </a:avLst>
          </a:prstGeom>
          <a:ln w="1905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08CA846-33EB-A524-3F83-61F6EAA0F805}"/>
              </a:ext>
            </a:extLst>
          </p:cNvPr>
          <p:cNvSpPr txBox="1"/>
          <p:nvPr/>
        </p:nvSpPr>
        <p:spPr>
          <a:xfrm>
            <a:off x="9519720" y="4374956"/>
            <a:ext cx="74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red</a:t>
            </a:r>
            <a:endParaRPr lang="en-US" dirty="0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AF26DC8-3C70-6358-032D-2F5219C38160}"/>
              </a:ext>
            </a:extLst>
          </p:cNvPr>
          <p:cNvCxnSpPr>
            <a:cxnSpLocks/>
          </p:cNvCxnSpPr>
          <p:nvPr/>
        </p:nvCxnSpPr>
        <p:spPr>
          <a:xfrm>
            <a:off x="9744338" y="5592366"/>
            <a:ext cx="890589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37E2E4C6-37A2-3E7C-3BCE-B27D0187DD2E}"/>
              </a:ext>
            </a:extLst>
          </p:cNvPr>
          <p:cNvSpPr/>
          <p:nvPr/>
        </p:nvSpPr>
        <p:spPr>
          <a:xfrm>
            <a:off x="8519419" y="4805782"/>
            <a:ext cx="142875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C832A23-B9AA-4EB7-F829-7FAC8385EA0E}"/>
              </a:ext>
            </a:extLst>
          </p:cNvPr>
          <p:cNvSpPr txBox="1"/>
          <p:nvPr/>
        </p:nvSpPr>
        <p:spPr>
          <a:xfrm>
            <a:off x="7146799" y="4703312"/>
            <a:ext cx="1372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osest poi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7534330-F6E4-F70E-A863-36D6EED7AB51}"/>
              </a:ext>
            </a:extLst>
          </p:cNvPr>
          <p:cNvSpPr txBox="1"/>
          <p:nvPr/>
        </p:nvSpPr>
        <p:spPr>
          <a:xfrm rot="17634422">
            <a:off x="7962776" y="3974126"/>
            <a:ext cx="13095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ook-ahead </a:t>
            </a:r>
            <a:r>
              <a:rPr lang="en-US" sz="1400" dirty="0" err="1"/>
              <a:t>dist</a:t>
            </a:r>
            <a:endParaRPr lang="en-US" sz="14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610354A-C822-4D6E-C283-06ECD6678683}"/>
              </a:ext>
            </a:extLst>
          </p:cNvPr>
          <p:cNvCxnSpPr>
            <a:cxnSpLocks/>
          </p:cNvCxnSpPr>
          <p:nvPr/>
        </p:nvCxnSpPr>
        <p:spPr>
          <a:xfrm flipV="1">
            <a:off x="8474509" y="3546872"/>
            <a:ext cx="587885" cy="1214166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25544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9462B0D-859D-1924-6E52-D46A503AE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AEA937-65FD-D71A-022A-E1FCD4279C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326543">
            <a:off x="7351395" y="168275"/>
            <a:ext cx="3829050" cy="655320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31304A0-3229-53CA-03E7-6A1AD5D39532}"/>
              </a:ext>
            </a:extLst>
          </p:cNvPr>
          <p:cNvCxnSpPr>
            <a:cxnSpLocks/>
          </p:cNvCxnSpPr>
          <p:nvPr/>
        </p:nvCxnSpPr>
        <p:spPr>
          <a:xfrm rot="1326543" flipV="1">
            <a:off x="8747186" y="3922760"/>
            <a:ext cx="0" cy="13779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4355860-A895-C1F7-5C83-77F27B963E55}"/>
              </a:ext>
            </a:extLst>
          </p:cNvPr>
          <p:cNvCxnSpPr>
            <a:cxnSpLocks/>
          </p:cNvCxnSpPr>
          <p:nvPr/>
        </p:nvCxnSpPr>
        <p:spPr>
          <a:xfrm rot="1326543" flipH="1">
            <a:off x="6853693" y="5044418"/>
            <a:ext cx="149352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922874E-9604-2B1D-A25B-38FA51F75C2F}"/>
              </a:ext>
            </a:extLst>
          </p:cNvPr>
          <p:cNvSpPr txBox="1"/>
          <p:nvPr/>
        </p:nvSpPr>
        <p:spPr>
          <a:xfrm rot="1326543">
            <a:off x="9074756" y="3681282"/>
            <a:ext cx="626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x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53F6A9-3C18-2210-71DF-1E15A6803C5E}"/>
              </a:ext>
            </a:extLst>
          </p:cNvPr>
          <p:cNvSpPr txBox="1"/>
          <p:nvPr/>
        </p:nvSpPr>
        <p:spPr>
          <a:xfrm rot="1326543">
            <a:off x="7722874" y="5200448"/>
            <a:ext cx="626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y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60E693-E068-5A99-8AE9-6B3743127796}"/>
              </a:ext>
            </a:extLst>
          </p:cNvPr>
          <p:cNvSpPr txBox="1"/>
          <p:nvPr/>
        </p:nvSpPr>
        <p:spPr>
          <a:xfrm>
            <a:off x="9462520" y="4611735"/>
            <a:ext cx="267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hicle Coordinate System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9720C60-32E9-F398-E420-021CABD48842}"/>
              </a:ext>
            </a:extLst>
          </p:cNvPr>
          <p:cNvCxnSpPr>
            <a:cxnSpLocks/>
          </p:cNvCxnSpPr>
          <p:nvPr/>
        </p:nvCxnSpPr>
        <p:spPr>
          <a:xfrm>
            <a:off x="1625600" y="5994400"/>
            <a:ext cx="224536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5483BEE-20BE-4660-B567-C686934FE2B4}"/>
              </a:ext>
            </a:extLst>
          </p:cNvPr>
          <p:cNvCxnSpPr>
            <a:cxnSpLocks/>
          </p:cNvCxnSpPr>
          <p:nvPr/>
        </p:nvCxnSpPr>
        <p:spPr>
          <a:xfrm flipV="1">
            <a:off x="1625600" y="3802565"/>
            <a:ext cx="0" cy="21733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99D8F44-D79D-09FD-1195-3EA59CC90430}"/>
              </a:ext>
            </a:extLst>
          </p:cNvPr>
          <p:cNvSpPr txBox="1"/>
          <p:nvPr/>
        </p:nvSpPr>
        <p:spPr>
          <a:xfrm>
            <a:off x="3627120" y="5431280"/>
            <a:ext cx="80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x</a:t>
            </a:r>
            <a:r>
              <a:rPr lang="en-US" sz="2400" baseline="-25000" dirty="0" err="1"/>
              <a:t>world</a:t>
            </a:r>
            <a:endParaRPr lang="en-US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BA38035-0456-1608-B4F5-F114D4037271}"/>
              </a:ext>
            </a:extLst>
          </p:cNvPr>
          <p:cNvSpPr txBox="1"/>
          <p:nvPr/>
        </p:nvSpPr>
        <p:spPr>
          <a:xfrm>
            <a:off x="1625600" y="3663440"/>
            <a:ext cx="811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y</a:t>
            </a:r>
            <a:r>
              <a:rPr lang="en-US" sz="2400" baseline="-25000" dirty="0" err="1"/>
              <a:t>world</a:t>
            </a:r>
            <a:endParaRPr lang="en-US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5FF4D02-E322-B606-F755-BF1F08DFB808}"/>
              </a:ext>
            </a:extLst>
          </p:cNvPr>
          <p:cNvSpPr txBox="1"/>
          <p:nvPr/>
        </p:nvSpPr>
        <p:spPr>
          <a:xfrm>
            <a:off x="2251394" y="4914781"/>
            <a:ext cx="2568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rld Coordinate Syste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67412B6-CD3B-0B5E-DF63-2F2D85536980}"/>
              </a:ext>
            </a:extLst>
          </p:cNvPr>
          <p:cNvSpPr txBox="1"/>
          <p:nvPr/>
        </p:nvSpPr>
        <p:spPr>
          <a:xfrm>
            <a:off x="203199" y="270432"/>
            <a:ext cx="8089101" cy="237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dirty="0"/>
              <a:t>Attach a coordinate system to the vehicle.  We chose </a:t>
            </a:r>
            <a:r>
              <a:rPr lang="en-US" b="1" dirty="0" err="1"/>
              <a:t>x</a:t>
            </a:r>
            <a:r>
              <a:rPr lang="en-US" baseline="-25000" dirty="0" err="1"/>
              <a:t>veh</a:t>
            </a:r>
            <a:r>
              <a:rPr lang="en-US" dirty="0"/>
              <a:t> as ‘forward’ and </a:t>
            </a:r>
            <a:r>
              <a:rPr lang="en-US" b="1" dirty="0" err="1"/>
              <a:t>z</a:t>
            </a:r>
            <a:r>
              <a:rPr lang="en-US" baseline="-25000" dirty="0" err="1"/>
              <a:t>veh</a:t>
            </a:r>
            <a:r>
              <a:rPr lang="en-US" dirty="0"/>
              <a:t> as ‘up’.</a:t>
            </a:r>
          </a:p>
          <a:p>
            <a:pPr marL="285750" indent="-28575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dirty="0"/>
              <a:t>We will keep track of the vehicle pose (position &amp; orientation) in terms of the world system by the coordinates of point </a:t>
            </a:r>
            <a:r>
              <a:rPr lang="en-US" dirty="0" err="1"/>
              <a:t>P</a:t>
            </a:r>
            <a:r>
              <a:rPr lang="en-US" baseline="-25000" dirty="0" err="1"/>
              <a:t>vo</a:t>
            </a:r>
            <a:r>
              <a:rPr lang="en-US" dirty="0"/>
              <a:t> and the angle </a:t>
            </a:r>
            <a:r>
              <a:rPr lang="en-US" dirty="0">
                <a:sym typeface="Symbol" panose="05050102010706020507" pitchFamily="18" charset="2"/>
              </a:rPr>
              <a:t>.</a:t>
            </a:r>
          </a:p>
          <a:p>
            <a:pPr marL="285750" indent="-28575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We will use units of meters for the 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 coordinates of </a:t>
            </a:r>
            <a:r>
              <a:rPr lang="en-US" baseline="30000" dirty="0" err="1">
                <a:sym typeface="Symbol" panose="05050102010706020507" pitchFamily="18" charset="2"/>
              </a:rPr>
              <a:t>world</a:t>
            </a:r>
            <a:r>
              <a:rPr lang="en-US" b="1" dirty="0" err="1">
                <a:sym typeface="Symbol" panose="05050102010706020507" pitchFamily="18" charset="2"/>
              </a:rPr>
              <a:t>P</a:t>
            </a:r>
            <a:r>
              <a:rPr lang="en-US" baseline="-25000" dirty="0" err="1">
                <a:sym typeface="Symbol" panose="05050102010706020507" pitchFamily="18" charset="2"/>
              </a:rPr>
              <a:t>vo</a:t>
            </a:r>
            <a:r>
              <a:rPr lang="en-US" dirty="0">
                <a:sym typeface="Symbol" panose="05050102010706020507" pitchFamily="18" charset="2"/>
              </a:rPr>
              <a:t>.</a:t>
            </a:r>
          </a:p>
          <a:p>
            <a:pPr marL="285750" indent="-28575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The angle  will be measured from the direction of </a:t>
            </a:r>
            <a:r>
              <a:rPr lang="en-US" b="1" dirty="0" err="1">
                <a:sym typeface="Symbol" panose="05050102010706020507" pitchFamily="18" charset="2"/>
              </a:rPr>
              <a:t>x</a:t>
            </a:r>
            <a:r>
              <a:rPr lang="en-US" baseline="-25000" dirty="0" err="1">
                <a:sym typeface="Symbol" panose="05050102010706020507" pitchFamily="18" charset="2"/>
              </a:rPr>
              <a:t>world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to </a:t>
            </a:r>
            <a:r>
              <a:rPr lang="en-US" b="1" dirty="0" err="1">
                <a:sym typeface="Symbol" panose="05050102010706020507" pitchFamily="18" charset="2"/>
              </a:rPr>
              <a:t>x</a:t>
            </a:r>
            <a:r>
              <a:rPr lang="en-US" baseline="-25000" dirty="0" err="1">
                <a:sym typeface="Symbol" panose="05050102010706020507" pitchFamily="18" charset="2"/>
              </a:rPr>
              <a:t>veh</a:t>
            </a:r>
            <a:r>
              <a:rPr lang="en-US" dirty="0">
                <a:sym typeface="Symbol" panose="05050102010706020507" pitchFamily="18" charset="2"/>
              </a:rPr>
              <a:t> in a right-hand sense about </a:t>
            </a:r>
            <a:r>
              <a:rPr lang="en-US" b="1" dirty="0" err="1">
                <a:sym typeface="Symbol" panose="05050102010706020507" pitchFamily="18" charset="2"/>
              </a:rPr>
              <a:t>z</a:t>
            </a:r>
            <a:r>
              <a:rPr lang="en-US" baseline="-25000" dirty="0" err="1">
                <a:sym typeface="Symbol" panose="05050102010706020507" pitchFamily="18" charset="2"/>
              </a:rPr>
              <a:t>world</a:t>
            </a:r>
            <a:r>
              <a:rPr lang="en-US" dirty="0">
                <a:sym typeface="Symbol" panose="05050102010706020507" pitchFamily="18" charset="2"/>
              </a:rPr>
              <a:t>.</a:t>
            </a: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A0208FEC-EAF8-B46C-0C2C-4BA521C8B111}"/>
              </a:ext>
            </a:extLst>
          </p:cNvPr>
          <p:cNvSpPr/>
          <p:nvPr/>
        </p:nvSpPr>
        <p:spPr>
          <a:xfrm>
            <a:off x="8337765" y="5289785"/>
            <a:ext cx="151685" cy="15168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349FFCA-2F6E-BE88-BF9A-7AAC5A5698EB}"/>
              </a:ext>
            </a:extLst>
          </p:cNvPr>
          <p:cNvCxnSpPr>
            <a:cxnSpLocks/>
          </p:cNvCxnSpPr>
          <p:nvPr/>
        </p:nvCxnSpPr>
        <p:spPr>
          <a:xfrm>
            <a:off x="8487876" y="5365627"/>
            <a:ext cx="1865164" cy="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>
            <a:extLst>
              <a:ext uri="{FF2B5EF4-FFF2-40B4-BE49-F238E27FC236}">
                <a16:creationId xmlns:a16="http://schemas.microsoft.com/office/drawing/2014/main" id="{D5AD8CFC-3BFE-6522-DDA2-7F6F29C258D6}"/>
              </a:ext>
            </a:extLst>
          </p:cNvPr>
          <p:cNvSpPr/>
          <p:nvPr/>
        </p:nvSpPr>
        <p:spPr>
          <a:xfrm rot="1545944">
            <a:off x="7716074" y="4349454"/>
            <a:ext cx="1800996" cy="1212317"/>
          </a:xfrm>
          <a:prstGeom prst="arc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EF2FA38-2872-D704-CE62-37821FBB0EFA}"/>
              </a:ext>
            </a:extLst>
          </p:cNvPr>
          <p:cNvSpPr txBox="1"/>
          <p:nvPr/>
        </p:nvSpPr>
        <p:spPr>
          <a:xfrm>
            <a:off x="8365459" y="5398454"/>
            <a:ext cx="543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P</a:t>
            </a:r>
            <a:r>
              <a:rPr lang="en-US" sz="2400" baseline="-25000" dirty="0" err="1"/>
              <a:t>vo</a:t>
            </a:r>
            <a:endParaRPr lang="en-US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C50A049-C679-BD64-C44D-13BB854A22AE}"/>
              </a:ext>
            </a:extLst>
          </p:cNvPr>
          <p:cNvSpPr txBox="1"/>
          <p:nvPr/>
        </p:nvSpPr>
        <p:spPr>
          <a:xfrm>
            <a:off x="9151814" y="4288771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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365375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443371-5838-BFF4-9864-12C746E3D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20</a:t>
            </a:fld>
            <a:endParaRPr lang="en-US"/>
          </a:p>
        </p:txBody>
      </p:sp>
      <p:pic>
        <p:nvPicPr>
          <p:cNvPr id="5" name="230228_eml4930_point_at_carrot_A">
            <a:hlinkClick r:id="" action="ppaction://media"/>
            <a:extLst>
              <a:ext uri="{FF2B5EF4-FFF2-40B4-BE49-F238E27FC236}">
                <a16:creationId xmlns:a16="http://schemas.microsoft.com/office/drawing/2014/main" id="{1627BDAD-21DA-630B-6742-DC9C3601100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584958" y="98175"/>
            <a:ext cx="8428448" cy="6623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1309B03-1A48-6DD6-40EE-258B308D3D78}"/>
              </a:ext>
            </a:extLst>
          </p:cNvPr>
          <p:cNvSpPr txBox="1"/>
          <p:nvPr/>
        </p:nvSpPr>
        <p:spPr>
          <a:xfrm>
            <a:off x="178594" y="1335881"/>
            <a:ext cx="3239733" cy="27546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‘magic’ numbers:</a:t>
            </a:r>
          </a:p>
          <a:p>
            <a:pPr marL="34290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look-ahead-</a:t>
            </a:r>
            <a:r>
              <a:rPr lang="en-US" sz="2400" dirty="0" err="1"/>
              <a:t>dist</a:t>
            </a:r>
            <a:r>
              <a:rPr lang="en-US" sz="2400" dirty="0"/>
              <a:t> = 3 m</a:t>
            </a:r>
          </a:p>
          <a:p>
            <a:pPr marL="34290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speed = 2 m/sec</a:t>
            </a:r>
          </a:p>
          <a:p>
            <a:pPr marL="34290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 err="1"/>
              <a:t>K</a:t>
            </a:r>
            <a:r>
              <a:rPr lang="en-US" sz="2400" baseline="-25000" dirty="0" err="1"/>
              <a:t>p</a:t>
            </a:r>
            <a:r>
              <a:rPr lang="en-US" sz="2400" dirty="0"/>
              <a:t> =  3.0</a:t>
            </a:r>
          </a:p>
          <a:p>
            <a:pPr marL="34290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 err="1"/>
              <a:t>K</a:t>
            </a:r>
            <a:r>
              <a:rPr lang="en-US" sz="2400" baseline="-25000" dirty="0" err="1"/>
              <a:t>d</a:t>
            </a:r>
            <a:r>
              <a:rPr lang="en-US" sz="2400" dirty="0"/>
              <a:t> =  0.0</a:t>
            </a:r>
          </a:p>
          <a:p>
            <a:pPr marL="34290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K</a:t>
            </a:r>
            <a:r>
              <a:rPr lang="en-US" sz="2400" baseline="-25000" dirty="0"/>
              <a:t>i</a:t>
            </a:r>
            <a:r>
              <a:rPr lang="en-US" sz="2400" dirty="0"/>
              <a:t> =   0.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75B6653-7965-A3AE-C491-844FCC84F334}"/>
              </a:ext>
            </a:extLst>
          </p:cNvPr>
          <p:cNvSpPr txBox="1"/>
          <p:nvPr/>
        </p:nvSpPr>
        <p:spPr>
          <a:xfrm>
            <a:off x="178594" y="4850606"/>
            <a:ext cx="3157537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lue arrow is goal po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ving </a:t>
            </a:r>
            <a:r>
              <a:rPr lang="en-US" dirty="0" err="1"/>
              <a:t>coord</a:t>
            </a:r>
            <a:r>
              <a:rPr lang="en-US" dirty="0"/>
              <a:t>. is vehicle po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te dot is closest point on the path to the vehicle</a:t>
            </a:r>
          </a:p>
        </p:txBody>
      </p:sp>
    </p:spTree>
    <p:extLst>
      <p:ext uri="{BB962C8B-B14F-4D97-AF65-F5344CB8AC3E}">
        <p14:creationId xmlns:p14="http://schemas.microsoft.com/office/powerpoint/2010/main" val="359622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493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018147-0362-D63D-9515-4D135148A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ular arc controll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1EA263-DAA7-5FDB-BA4D-359E5FFC02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:</a:t>
            </a:r>
          </a:p>
          <a:p>
            <a:pPr lvl="1"/>
            <a:r>
              <a:rPr lang="en-US" dirty="0"/>
              <a:t>vehicle pose, </a:t>
            </a:r>
            <a:r>
              <a:rPr lang="en-US" dirty="0" err="1"/>
              <a:t>x</a:t>
            </a:r>
            <a:r>
              <a:rPr lang="en-US" baseline="-25000" dirty="0" err="1"/>
              <a:t>veh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veh</a:t>
            </a:r>
            <a:r>
              <a:rPr lang="en-US" dirty="0"/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 err="1">
                <a:cs typeface="Times New Roman" panose="02020603050405020304" pitchFamily="18" charset="0"/>
              </a:rPr>
              <a:t>veh</a:t>
            </a:r>
            <a:endParaRPr lang="en-US" baseline="-25000" dirty="0">
              <a:cs typeface="Times New Roman" panose="02020603050405020304" pitchFamily="18" charset="0"/>
            </a:endParaRPr>
          </a:p>
          <a:p>
            <a:pPr lvl="1"/>
            <a:r>
              <a:rPr lang="en-US" dirty="0"/>
              <a:t>goal position, </a:t>
            </a:r>
            <a:r>
              <a:rPr lang="en-US" dirty="0" err="1"/>
              <a:t>x</a:t>
            </a:r>
            <a:r>
              <a:rPr lang="en-US" baseline="-25000" dirty="0" err="1"/>
              <a:t>g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g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determine radius of curvature</a:t>
            </a:r>
          </a:p>
          <a:p>
            <a:pPr lvl="1"/>
            <a:r>
              <a:rPr lang="en-US" dirty="0"/>
              <a:t>based on the circle defined by the goal point</a:t>
            </a:r>
            <a:br>
              <a:rPr lang="en-US" dirty="0"/>
            </a:br>
            <a:r>
              <a:rPr lang="en-US" dirty="0"/>
              <a:t>and the vehicle point and which is tangent to</a:t>
            </a:r>
            <a:br>
              <a:rPr lang="en-US" dirty="0"/>
            </a:br>
            <a:r>
              <a:rPr lang="en-US" dirty="0"/>
              <a:t>the current heading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F5D8B8-4425-CB5A-45FA-3FE50E4D8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21</a:t>
            </a:fld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8A18F29F-738A-1671-2AC8-ECC1BF78FC31}"/>
              </a:ext>
            </a:extLst>
          </p:cNvPr>
          <p:cNvSpPr/>
          <p:nvPr/>
        </p:nvSpPr>
        <p:spPr>
          <a:xfrm>
            <a:off x="5986463" y="1235869"/>
            <a:ext cx="4029075" cy="4622006"/>
          </a:xfrm>
          <a:custGeom>
            <a:avLst/>
            <a:gdLst>
              <a:gd name="connsiteX0" fmla="*/ 0 w 4029075"/>
              <a:gd name="connsiteY0" fmla="*/ 4622006 h 4622006"/>
              <a:gd name="connsiteX1" fmla="*/ 2164556 w 4029075"/>
              <a:gd name="connsiteY1" fmla="*/ 3721894 h 4622006"/>
              <a:gd name="connsiteX2" fmla="*/ 2900363 w 4029075"/>
              <a:gd name="connsiteY2" fmla="*/ 2021681 h 4622006"/>
              <a:gd name="connsiteX3" fmla="*/ 3064669 w 4029075"/>
              <a:gd name="connsiteY3" fmla="*/ 771525 h 4622006"/>
              <a:gd name="connsiteX4" fmla="*/ 4029075 w 4029075"/>
              <a:gd name="connsiteY4" fmla="*/ 0 h 4622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9075" h="4622006">
                <a:moveTo>
                  <a:pt x="0" y="4622006"/>
                </a:moveTo>
                <a:cubicBezTo>
                  <a:pt x="840581" y="4388643"/>
                  <a:pt x="1681162" y="4155281"/>
                  <a:pt x="2164556" y="3721894"/>
                </a:cubicBezTo>
                <a:cubicBezTo>
                  <a:pt x="2647950" y="3288507"/>
                  <a:pt x="2750344" y="2513409"/>
                  <a:pt x="2900363" y="2021681"/>
                </a:cubicBezTo>
                <a:cubicBezTo>
                  <a:pt x="3050382" y="1529953"/>
                  <a:pt x="2876550" y="1108472"/>
                  <a:pt x="3064669" y="771525"/>
                </a:cubicBezTo>
                <a:cubicBezTo>
                  <a:pt x="3252788" y="434578"/>
                  <a:pt x="3640931" y="217289"/>
                  <a:pt x="4029075" y="0"/>
                </a:cubicBezTo>
              </a:path>
            </a:pathLst>
          </a:custGeom>
          <a:noFill/>
          <a:ln w="571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D3F5E748-6988-2F3E-D2DF-956E89A4E80B}"/>
              </a:ext>
            </a:extLst>
          </p:cNvPr>
          <p:cNvSpPr/>
          <p:nvPr/>
        </p:nvSpPr>
        <p:spPr>
          <a:xfrm>
            <a:off x="9177338" y="5520929"/>
            <a:ext cx="142875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0849CAD-FE36-25FE-4BDF-673B63146151}"/>
              </a:ext>
            </a:extLst>
          </p:cNvPr>
          <p:cNvCxnSpPr/>
          <p:nvPr/>
        </p:nvCxnSpPr>
        <p:spPr>
          <a:xfrm flipV="1">
            <a:off x="9248775" y="4756548"/>
            <a:ext cx="447675" cy="83581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951C63EE-2D64-A348-635B-7AF6FFB5876F}"/>
              </a:ext>
            </a:extLst>
          </p:cNvPr>
          <p:cNvSpPr/>
          <p:nvPr/>
        </p:nvSpPr>
        <p:spPr>
          <a:xfrm>
            <a:off x="8755857" y="3414712"/>
            <a:ext cx="142875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EFFC619-7E53-5DB7-6939-7D050AB95240}"/>
              </a:ext>
            </a:extLst>
          </p:cNvPr>
          <p:cNvSpPr txBox="1"/>
          <p:nvPr/>
        </p:nvSpPr>
        <p:spPr>
          <a:xfrm flipH="1">
            <a:off x="9432811" y="6061512"/>
            <a:ext cx="23264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hicle pose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764D366-0460-A453-D722-561B17A83801}"/>
              </a:ext>
            </a:extLst>
          </p:cNvPr>
          <p:cNvCxnSpPr>
            <a:cxnSpLocks/>
          </p:cNvCxnSpPr>
          <p:nvPr/>
        </p:nvCxnSpPr>
        <p:spPr>
          <a:xfrm>
            <a:off x="8869817" y="3624943"/>
            <a:ext cx="340178" cy="1850744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c 24">
            <a:extLst>
              <a:ext uri="{FF2B5EF4-FFF2-40B4-BE49-F238E27FC236}">
                <a16:creationId xmlns:a16="http://schemas.microsoft.com/office/drawing/2014/main" id="{E1897B3B-FB32-6ACC-16EF-435B222913C7}"/>
              </a:ext>
            </a:extLst>
          </p:cNvPr>
          <p:cNvSpPr/>
          <p:nvPr/>
        </p:nvSpPr>
        <p:spPr>
          <a:xfrm>
            <a:off x="9169173" y="5305473"/>
            <a:ext cx="527277" cy="573785"/>
          </a:xfrm>
          <a:prstGeom prst="arc">
            <a:avLst>
              <a:gd name="adj1" fmla="val 16191217"/>
              <a:gd name="adj2" fmla="val 46550"/>
            </a:avLst>
          </a:prstGeom>
          <a:ln w="1905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26CACCD-C877-1CE0-7606-F4AB2967600B}"/>
              </a:ext>
            </a:extLst>
          </p:cNvPr>
          <p:cNvSpPr txBox="1"/>
          <p:nvPr/>
        </p:nvSpPr>
        <p:spPr>
          <a:xfrm>
            <a:off x="9151268" y="5710952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x</a:t>
            </a:r>
            <a:r>
              <a:rPr lang="en-US" baseline="-25000" dirty="0" err="1"/>
              <a:t>veh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veh</a:t>
            </a:r>
            <a:r>
              <a:rPr lang="en-US" dirty="0"/>
              <a:t>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E0FD64B-60EB-6C26-24F3-76744A89573A}"/>
              </a:ext>
            </a:extLst>
          </p:cNvPr>
          <p:cNvSpPr txBox="1"/>
          <p:nvPr/>
        </p:nvSpPr>
        <p:spPr>
          <a:xfrm>
            <a:off x="8872131" y="3121188"/>
            <a:ext cx="782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x</a:t>
            </a:r>
            <a:r>
              <a:rPr lang="en-US" baseline="-25000" dirty="0" err="1"/>
              <a:t>g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g</a:t>
            </a:r>
            <a:r>
              <a:rPr lang="en-US" dirty="0"/>
              <a:t>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DB59C30-35CB-6281-5BC0-38C7D70FC750}"/>
              </a:ext>
            </a:extLst>
          </p:cNvPr>
          <p:cNvSpPr txBox="1"/>
          <p:nvPr/>
        </p:nvSpPr>
        <p:spPr>
          <a:xfrm>
            <a:off x="9596083" y="5128431"/>
            <a:ext cx="519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 err="1"/>
              <a:t>veh</a:t>
            </a:r>
            <a:endParaRPr lang="en-US" dirty="0"/>
          </a:p>
        </p:txBody>
      </p:sp>
      <p:sp>
        <p:nvSpPr>
          <p:cNvPr id="29" name="Arc 28">
            <a:extLst>
              <a:ext uri="{FF2B5EF4-FFF2-40B4-BE49-F238E27FC236}">
                <a16:creationId xmlns:a16="http://schemas.microsoft.com/office/drawing/2014/main" id="{EE2F0DBF-D13E-406D-0E93-90A4052F6296}"/>
              </a:ext>
            </a:extLst>
          </p:cNvPr>
          <p:cNvSpPr/>
          <p:nvPr/>
        </p:nvSpPr>
        <p:spPr>
          <a:xfrm rot="3667367">
            <a:off x="6823840" y="3283888"/>
            <a:ext cx="2728532" cy="2833406"/>
          </a:xfrm>
          <a:prstGeom prst="arc">
            <a:avLst>
              <a:gd name="adj1" fmla="val 14513412"/>
              <a:gd name="adj2" fmla="val 20288021"/>
            </a:avLst>
          </a:prstGeom>
          <a:ln w="1905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165162F-3438-36D3-541D-B0624DFE52FB}"/>
              </a:ext>
            </a:extLst>
          </p:cNvPr>
          <p:cNvSpPr txBox="1"/>
          <p:nvPr/>
        </p:nvSpPr>
        <p:spPr>
          <a:xfrm>
            <a:off x="7972886" y="455031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+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E878A34-A54F-ED7A-6BBE-509854F13505}"/>
              </a:ext>
            </a:extLst>
          </p:cNvPr>
          <p:cNvCxnSpPr>
            <a:cxnSpLocks/>
          </p:cNvCxnSpPr>
          <p:nvPr/>
        </p:nvCxnSpPr>
        <p:spPr>
          <a:xfrm>
            <a:off x="9410699" y="5592366"/>
            <a:ext cx="890589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B8D336E5-267F-CEB3-28C9-916982EB4BB8}"/>
              </a:ext>
            </a:extLst>
          </p:cNvPr>
          <p:cNvSpPr/>
          <p:nvPr/>
        </p:nvSpPr>
        <p:spPr>
          <a:xfrm>
            <a:off x="8216742" y="4759413"/>
            <a:ext cx="142875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C8D7B0-280E-032F-388D-E4EFAED23F36}"/>
              </a:ext>
            </a:extLst>
          </p:cNvPr>
          <p:cNvSpPr txBox="1"/>
          <p:nvPr/>
        </p:nvSpPr>
        <p:spPr>
          <a:xfrm>
            <a:off x="6844122" y="4656943"/>
            <a:ext cx="1372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osest poin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C13D7F1-0603-62EA-6BEB-59347BEA901E}"/>
              </a:ext>
            </a:extLst>
          </p:cNvPr>
          <p:cNvSpPr txBox="1"/>
          <p:nvPr/>
        </p:nvSpPr>
        <p:spPr>
          <a:xfrm rot="17634422">
            <a:off x="7660099" y="3927757"/>
            <a:ext cx="13095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ook-ahead </a:t>
            </a:r>
            <a:r>
              <a:rPr lang="en-US" sz="1400" dirty="0" err="1"/>
              <a:t>dist</a:t>
            </a:r>
            <a:endParaRPr lang="en-US" sz="14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57C19A9-670B-E161-33B6-16ED5D77765B}"/>
              </a:ext>
            </a:extLst>
          </p:cNvPr>
          <p:cNvCxnSpPr>
            <a:cxnSpLocks/>
          </p:cNvCxnSpPr>
          <p:nvPr/>
        </p:nvCxnSpPr>
        <p:spPr>
          <a:xfrm flipV="1">
            <a:off x="8171832" y="3500503"/>
            <a:ext cx="587885" cy="1214166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3819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A3F3E8-00D8-8B1A-83F8-261FB4BC9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23FCB8-6724-0B4E-1292-185362CA84DD}"/>
              </a:ext>
            </a:extLst>
          </p:cNvPr>
          <p:cNvSpPr txBox="1"/>
          <p:nvPr/>
        </p:nvSpPr>
        <p:spPr>
          <a:xfrm>
            <a:off x="178594" y="1335881"/>
            <a:ext cx="323973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‘magic’ numbers:</a:t>
            </a:r>
          </a:p>
          <a:p>
            <a:pPr marL="34290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look-ahead-</a:t>
            </a:r>
            <a:r>
              <a:rPr lang="en-US" sz="2400" dirty="0" err="1"/>
              <a:t>dist</a:t>
            </a:r>
            <a:r>
              <a:rPr lang="en-US" sz="2400" dirty="0"/>
              <a:t> = 3 m</a:t>
            </a:r>
          </a:p>
          <a:p>
            <a:pPr marL="34290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speed = 2 m/sec</a:t>
            </a:r>
          </a:p>
          <a:p>
            <a:pPr marL="171450">
              <a:spcBef>
                <a:spcPts val="600"/>
              </a:spcBef>
            </a:pPr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1C5664-2D33-E3DB-EE64-84D2A0DD32A7}"/>
              </a:ext>
            </a:extLst>
          </p:cNvPr>
          <p:cNvSpPr txBox="1"/>
          <p:nvPr/>
        </p:nvSpPr>
        <p:spPr>
          <a:xfrm>
            <a:off x="178594" y="4850606"/>
            <a:ext cx="3157537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lue arrow is goal po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ving </a:t>
            </a:r>
            <a:r>
              <a:rPr lang="en-US" dirty="0" err="1"/>
              <a:t>coord</a:t>
            </a:r>
            <a:r>
              <a:rPr lang="en-US" dirty="0"/>
              <a:t>. is vehicle po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te dot is closest point on the path to the vehicle</a:t>
            </a:r>
          </a:p>
        </p:txBody>
      </p:sp>
      <p:pic>
        <p:nvPicPr>
          <p:cNvPr id="9" name="230228_eml4930_circular_arc">
            <a:hlinkClick r:id="" action="ppaction://media"/>
            <a:extLst>
              <a:ext uri="{FF2B5EF4-FFF2-40B4-BE49-F238E27FC236}">
                <a16:creationId xmlns:a16="http://schemas.microsoft.com/office/drawing/2014/main" id="{86DB9B37-3CB2-566D-1A56-4048F1DC58A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32168" y="201003"/>
            <a:ext cx="7832957" cy="6155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98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4933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018147-0362-D63D-9515-4D135148A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order controll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1EA263-DAA7-5FDB-BA4D-359E5FFC02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:</a:t>
            </a:r>
          </a:p>
          <a:p>
            <a:pPr lvl="1"/>
            <a:r>
              <a:rPr lang="en-US" dirty="0"/>
              <a:t>vehicle pose, </a:t>
            </a:r>
            <a:r>
              <a:rPr lang="en-US" dirty="0" err="1"/>
              <a:t>x</a:t>
            </a:r>
            <a:r>
              <a:rPr lang="en-US" baseline="-25000" dirty="0" err="1"/>
              <a:t>veh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veh</a:t>
            </a:r>
            <a:r>
              <a:rPr lang="en-US" dirty="0"/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 err="1">
                <a:cs typeface="Times New Roman" panose="02020603050405020304" pitchFamily="18" charset="0"/>
              </a:rPr>
              <a:t>veh</a:t>
            </a:r>
            <a:endParaRPr lang="en-US" baseline="-25000" dirty="0">
              <a:cs typeface="Times New Roman" panose="02020603050405020304" pitchFamily="18" charset="0"/>
            </a:endParaRPr>
          </a:p>
          <a:p>
            <a:pPr lvl="1"/>
            <a:r>
              <a:rPr lang="en-US" dirty="0"/>
              <a:t>goal position, </a:t>
            </a:r>
            <a:r>
              <a:rPr lang="en-US" dirty="0" err="1"/>
              <a:t>x</a:t>
            </a:r>
            <a:r>
              <a:rPr lang="en-US" baseline="-25000" dirty="0" err="1"/>
              <a:t>g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g</a:t>
            </a:r>
            <a:r>
              <a:rPr lang="en-US" dirty="0"/>
              <a:t> 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generate a 3</a:t>
            </a:r>
            <a:r>
              <a:rPr lang="en-US" baseline="30000" dirty="0"/>
              <a:t>rd</a:t>
            </a:r>
            <a:r>
              <a:rPr lang="en-US" dirty="0"/>
              <a:t> order curve from the </a:t>
            </a:r>
            <a:br>
              <a:rPr lang="en-US" dirty="0"/>
            </a:br>
            <a:r>
              <a:rPr lang="en-US" dirty="0"/>
              <a:t>vehicle pose to the goal pose</a:t>
            </a:r>
          </a:p>
          <a:p>
            <a:pPr lvl="1"/>
            <a:r>
              <a:rPr lang="en-US" dirty="0"/>
              <a:t>need to select cords. for control points P</a:t>
            </a:r>
            <a:r>
              <a:rPr lang="en-US" baseline="-25000" dirty="0"/>
              <a:t>1</a:t>
            </a:r>
            <a:r>
              <a:rPr lang="en-US" dirty="0"/>
              <a:t> and P</a:t>
            </a:r>
            <a:r>
              <a:rPr lang="en-US" baseline="-25000" dirty="0"/>
              <a:t>2</a:t>
            </a:r>
            <a:endParaRPr lang="en-US" dirty="0"/>
          </a:p>
          <a:p>
            <a:r>
              <a:rPr lang="en-US" dirty="0"/>
              <a:t>determine radius of curvature at start of path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F5D8B8-4425-CB5A-45FA-3FE50E4D8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23</a:t>
            </a:fld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8A18F29F-738A-1671-2AC8-ECC1BF78FC31}"/>
              </a:ext>
            </a:extLst>
          </p:cNvPr>
          <p:cNvSpPr/>
          <p:nvPr/>
        </p:nvSpPr>
        <p:spPr>
          <a:xfrm>
            <a:off x="5986463" y="1235869"/>
            <a:ext cx="4029075" cy="4622006"/>
          </a:xfrm>
          <a:custGeom>
            <a:avLst/>
            <a:gdLst>
              <a:gd name="connsiteX0" fmla="*/ 0 w 4029075"/>
              <a:gd name="connsiteY0" fmla="*/ 4622006 h 4622006"/>
              <a:gd name="connsiteX1" fmla="*/ 2164556 w 4029075"/>
              <a:gd name="connsiteY1" fmla="*/ 3721894 h 4622006"/>
              <a:gd name="connsiteX2" fmla="*/ 2900363 w 4029075"/>
              <a:gd name="connsiteY2" fmla="*/ 2021681 h 4622006"/>
              <a:gd name="connsiteX3" fmla="*/ 3064669 w 4029075"/>
              <a:gd name="connsiteY3" fmla="*/ 771525 h 4622006"/>
              <a:gd name="connsiteX4" fmla="*/ 4029075 w 4029075"/>
              <a:gd name="connsiteY4" fmla="*/ 0 h 4622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9075" h="4622006">
                <a:moveTo>
                  <a:pt x="0" y="4622006"/>
                </a:moveTo>
                <a:cubicBezTo>
                  <a:pt x="840581" y="4388643"/>
                  <a:pt x="1681162" y="4155281"/>
                  <a:pt x="2164556" y="3721894"/>
                </a:cubicBezTo>
                <a:cubicBezTo>
                  <a:pt x="2647950" y="3288507"/>
                  <a:pt x="2750344" y="2513409"/>
                  <a:pt x="2900363" y="2021681"/>
                </a:cubicBezTo>
                <a:cubicBezTo>
                  <a:pt x="3050382" y="1529953"/>
                  <a:pt x="2876550" y="1108472"/>
                  <a:pt x="3064669" y="771525"/>
                </a:cubicBezTo>
                <a:cubicBezTo>
                  <a:pt x="3252788" y="434578"/>
                  <a:pt x="3640931" y="217289"/>
                  <a:pt x="4029075" y="0"/>
                </a:cubicBezTo>
              </a:path>
            </a:pathLst>
          </a:custGeom>
          <a:noFill/>
          <a:ln w="571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D3F5E748-6988-2F3E-D2DF-956E89A4E80B}"/>
              </a:ext>
            </a:extLst>
          </p:cNvPr>
          <p:cNvSpPr/>
          <p:nvPr/>
        </p:nvSpPr>
        <p:spPr>
          <a:xfrm>
            <a:off x="9177338" y="5520929"/>
            <a:ext cx="142875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0849CAD-FE36-25FE-4BDF-673B63146151}"/>
              </a:ext>
            </a:extLst>
          </p:cNvPr>
          <p:cNvCxnSpPr/>
          <p:nvPr/>
        </p:nvCxnSpPr>
        <p:spPr>
          <a:xfrm flipV="1">
            <a:off x="9248775" y="4756548"/>
            <a:ext cx="447675" cy="83581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951C63EE-2D64-A348-635B-7AF6FFB5876F}"/>
              </a:ext>
            </a:extLst>
          </p:cNvPr>
          <p:cNvSpPr/>
          <p:nvPr/>
        </p:nvSpPr>
        <p:spPr>
          <a:xfrm>
            <a:off x="8755857" y="3414712"/>
            <a:ext cx="142875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EFFC619-7E53-5DB7-6939-7D050AB95240}"/>
              </a:ext>
            </a:extLst>
          </p:cNvPr>
          <p:cNvSpPr txBox="1"/>
          <p:nvPr/>
        </p:nvSpPr>
        <p:spPr>
          <a:xfrm flipH="1">
            <a:off x="9432811" y="6061512"/>
            <a:ext cx="23264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hicle pose</a:t>
            </a:r>
          </a:p>
        </p:txBody>
      </p:sp>
      <p:sp>
        <p:nvSpPr>
          <p:cNvPr id="25" name="Arc 24">
            <a:extLst>
              <a:ext uri="{FF2B5EF4-FFF2-40B4-BE49-F238E27FC236}">
                <a16:creationId xmlns:a16="http://schemas.microsoft.com/office/drawing/2014/main" id="{E1897B3B-FB32-6ACC-16EF-435B222913C7}"/>
              </a:ext>
            </a:extLst>
          </p:cNvPr>
          <p:cNvSpPr/>
          <p:nvPr/>
        </p:nvSpPr>
        <p:spPr>
          <a:xfrm>
            <a:off x="9169173" y="5305473"/>
            <a:ext cx="527277" cy="573785"/>
          </a:xfrm>
          <a:prstGeom prst="arc">
            <a:avLst>
              <a:gd name="adj1" fmla="val 16191217"/>
              <a:gd name="adj2" fmla="val 46550"/>
            </a:avLst>
          </a:prstGeom>
          <a:ln w="1905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26CACCD-C877-1CE0-7606-F4AB2967600B}"/>
              </a:ext>
            </a:extLst>
          </p:cNvPr>
          <p:cNvSpPr txBox="1"/>
          <p:nvPr/>
        </p:nvSpPr>
        <p:spPr>
          <a:xfrm>
            <a:off x="9151268" y="5710952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x</a:t>
            </a:r>
            <a:r>
              <a:rPr lang="en-US" baseline="-25000" dirty="0" err="1"/>
              <a:t>veh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veh</a:t>
            </a:r>
            <a:r>
              <a:rPr lang="en-US" dirty="0"/>
              <a:t>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E0FD64B-60EB-6C26-24F3-76744A89573A}"/>
              </a:ext>
            </a:extLst>
          </p:cNvPr>
          <p:cNvSpPr txBox="1"/>
          <p:nvPr/>
        </p:nvSpPr>
        <p:spPr>
          <a:xfrm>
            <a:off x="8098270" y="2966169"/>
            <a:ext cx="782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x</a:t>
            </a:r>
            <a:r>
              <a:rPr lang="en-US" baseline="-25000" dirty="0" err="1"/>
              <a:t>g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g</a:t>
            </a:r>
            <a:r>
              <a:rPr lang="en-US" dirty="0"/>
              <a:t>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DB59C30-35CB-6281-5BC0-38C7D70FC750}"/>
              </a:ext>
            </a:extLst>
          </p:cNvPr>
          <p:cNvSpPr txBox="1"/>
          <p:nvPr/>
        </p:nvSpPr>
        <p:spPr>
          <a:xfrm>
            <a:off x="9596083" y="5128431"/>
            <a:ext cx="519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 err="1"/>
              <a:t>veh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165162F-3438-36D3-541D-B0624DFE52FB}"/>
              </a:ext>
            </a:extLst>
          </p:cNvPr>
          <p:cNvSpPr txBox="1"/>
          <p:nvPr/>
        </p:nvSpPr>
        <p:spPr>
          <a:xfrm>
            <a:off x="7972886" y="455031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+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E878A34-A54F-ED7A-6BBE-509854F13505}"/>
              </a:ext>
            </a:extLst>
          </p:cNvPr>
          <p:cNvCxnSpPr>
            <a:cxnSpLocks/>
          </p:cNvCxnSpPr>
          <p:nvPr/>
        </p:nvCxnSpPr>
        <p:spPr>
          <a:xfrm>
            <a:off x="9410699" y="5592366"/>
            <a:ext cx="890589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B8D336E5-267F-CEB3-28C9-916982EB4BB8}"/>
              </a:ext>
            </a:extLst>
          </p:cNvPr>
          <p:cNvSpPr/>
          <p:nvPr/>
        </p:nvSpPr>
        <p:spPr>
          <a:xfrm>
            <a:off x="8216742" y="4759413"/>
            <a:ext cx="142875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C8D7B0-280E-032F-388D-E4EFAED23F36}"/>
              </a:ext>
            </a:extLst>
          </p:cNvPr>
          <p:cNvSpPr txBox="1"/>
          <p:nvPr/>
        </p:nvSpPr>
        <p:spPr>
          <a:xfrm>
            <a:off x="6844122" y="4656943"/>
            <a:ext cx="1372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osest poin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C13D7F1-0603-62EA-6BEB-59347BEA901E}"/>
              </a:ext>
            </a:extLst>
          </p:cNvPr>
          <p:cNvSpPr txBox="1"/>
          <p:nvPr/>
        </p:nvSpPr>
        <p:spPr>
          <a:xfrm rot="17634422">
            <a:off x="7660099" y="3927757"/>
            <a:ext cx="13095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ook-ahead </a:t>
            </a:r>
            <a:r>
              <a:rPr lang="en-US" sz="1400" dirty="0" err="1"/>
              <a:t>dist</a:t>
            </a:r>
            <a:endParaRPr lang="en-US" sz="14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57C19A9-670B-E161-33B6-16ED5D77765B}"/>
              </a:ext>
            </a:extLst>
          </p:cNvPr>
          <p:cNvCxnSpPr>
            <a:cxnSpLocks/>
          </p:cNvCxnSpPr>
          <p:nvPr/>
        </p:nvCxnSpPr>
        <p:spPr>
          <a:xfrm flipV="1">
            <a:off x="8171832" y="3500503"/>
            <a:ext cx="587885" cy="1214166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94BABC8-BAD8-9A17-50F8-7B3E0BF78B3F}"/>
              </a:ext>
            </a:extLst>
          </p:cNvPr>
          <p:cNvCxnSpPr>
            <a:cxnSpLocks/>
          </p:cNvCxnSpPr>
          <p:nvPr/>
        </p:nvCxnSpPr>
        <p:spPr>
          <a:xfrm flipV="1">
            <a:off x="8881241" y="2406771"/>
            <a:ext cx="220821" cy="99576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Arc 6">
            <a:extLst>
              <a:ext uri="{FF2B5EF4-FFF2-40B4-BE49-F238E27FC236}">
                <a16:creationId xmlns:a16="http://schemas.microsoft.com/office/drawing/2014/main" id="{3339D82B-9926-F2EA-3E46-6B91C16A93EB}"/>
              </a:ext>
            </a:extLst>
          </p:cNvPr>
          <p:cNvSpPr/>
          <p:nvPr/>
        </p:nvSpPr>
        <p:spPr>
          <a:xfrm>
            <a:off x="8628291" y="3186928"/>
            <a:ext cx="527277" cy="573785"/>
          </a:xfrm>
          <a:prstGeom prst="arc">
            <a:avLst>
              <a:gd name="adj1" fmla="val 16191217"/>
              <a:gd name="adj2" fmla="val 46550"/>
            </a:avLst>
          </a:prstGeom>
          <a:ln w="1905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23DC89-FD31-5954-F5BF-E39B6DA27AE3}"/>
              </a:ext>
            </a:extLst>
          </p:cNvPr>
          <p:cNvSpPr txBox="1"/>
          <p:nvPr/>
        </p:nvSpPr>
        <p:spPr>
          <a:xfrm>
            <a:off x="9055201" y="300988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dirty="0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8B801DB-A5C3-9D43-5B4E-1047DEF82902}"/>
              </a:ext>
            </a:extLst>
          </p:cNvPr>
          <p:cNvCxnSpPr>
            <a:cxnSpLocks/>
          </p:cNvCxnSpPr>
          <p:nvPr/>
        </p:nvCxnSpPr>
        <p:spPr>
          <a:xfrm>
            <a:off x="8869817" y="3473821"/>
            <a:ext cx="890589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933AA68D-5DB9-F473-8741-402D52AED8CB}"/>
              </a:ext>
            </a:extLst>
          </p:cNvPr>
          <p:cNvSpPr/>
          <p:nvPr/>
        </p:nvSpPr>
        <p:spPr>
          <a:xfrm>
            <a:off x="9713682" y="4529624"/>
            <a:ext cx="142875" cy="14287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4C0C6C1-3254-0BE3-7693-686FB6844463}"/>
              </a:ext>
            </a:extLst>
          </p:cNvPr>
          <p:cNvSpPr/>
          <p:nvPr/>
        </p:nvSpPr>
        <p:spPr>
          <a:xfrm>
            <a:off x="8580898" y="4189440"/>
            <a:ext cx="142875" cy="14287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24F7FD3-C89C-872B-2480-9BCE76DDB096}"/>
              </a:ext>
            </a:extLst>
          </p:cNvPr>
          <p:cNvCxnSpPr>
            <a:cxnSpLocks/>
          </p:cNvCxnSpPr>
          <p:nvPr/>
        </p:nvCxnSpPr>
        <p:spPr>
          <a:xfrm flipV="1">
            <a:off x="9483483" y="4629821"/>
            <a:ext cx="540220" cy="1057723"/>
          </a:xfrm>
          <a:prstGeom prst="straightConnector1">
            <a:avLst/>
          </a:prstGeom>
          <a:ln w="28575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DBC5AA1-63E5-8CA9-822C-B95075D86AB8}"/>
              </a:ext>
            </a:extLst>
          </p:cNvPr>
          <p:cNvSpPr txBox="1"/>
          <p:nvPr/>
        </p:nvSpPr>
        <p:spPr>
          <a:xfrm flipH="1">
            <a:off x="9863070" y="4776541"/>
            <a:ext cx="587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L</a:t>
            </a:r>
            <a:r>
              <a:rPr lang="en-US" baseline="-25000" dirty="0">
                <a:solidFill>
                  <a:srgbClr val="00B050"/>
                </a:solidFill>
              </a:rPr>
              <a:t>1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B71CDA0-4F08-AA40-436E-54F58F066EF7}"/>
              </a:ext>
            </a:extLst>
          </p:cNvPr>
          <p:cNvSpPr txBox="1"/>
          <p:nvPr/>
        </p:nvSpPr>
        <p:spPr>
          <a:xfrm flipH="1">
            <a:off x="8971594" y="3696034"/>
            <a:ext cx="587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L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908CC217-E576-CE6E-9DB7-481ABE8D9056}"/>
              </a:ext>
            </a:extLst>
          </p:cNvPr>
          <p:cNvCxnSpPr>
            <a:cxnSpLocks/>
          </p:cNvCxnSpPr>
          <p:nvPr/>
        </p:nvCxnSpPr>
        <p:spPr>
          <a:xfrm flipV="1">
            <a:off x="8792026" y="3522304"/>
            <a:ext cx="150392" cy="833285"/>
          </a:xfrm>
          <a:prstGeom prst="straightConnector1">
            <a:avLst/>
          </a:prstGeom>
          <a:ln w="28575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3FC6BFA-DA26-729B-90D8-DC6B2E388BDB}"/>
              </a:ext>
            </a:extLst>
          </p:cNvPr>
          <p:cNvCxnSpPr>
            <a:cxnSpLocks/>
            <a:endCxn id="14" idx="2"/>
          </p:cNvCxnSpPr>
          <p:nvPr/>
        </p:nvCxnSpPr>
        <p:spPr>
          <a:xfrm>
            <a:off x="8571767" y="4280822"/>
            <a:ext cx="1141915" cy="320240"/>
          </a:xfrm>
          <a:prstGeom prst="line">
            <a:avLst/>
          </a:prstGeom>
          <a:ln w="28575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04E4E9B6-B8D9-6754-BE66-B4D6EF6A737C}"/>
              </a:ext>
            </a:extLst>
          </p:cNvPr>
          <p:cNvSpPr/>
          <p:nvPr/>
        </p:nvSpPr>
        <p:spPr>
          <a:xfrm>
            <a:off x="8748467" y="3500651"/>
            <a:ext cx="833357" cy="2088107"/>
          </a:xfrm>
          <a:custGeom>
            <a:avLst/>
            <a:gdLst>
              <a:gd name="connsiteX0" fmla="*/ 504715 w 833357"/>
              <a:gd name="connsiteY0" fmla="*/ 2088107 h 2088107"/>
              <a:gd name="connsiteX1" fmla="*/ 654840 w 833357"/>
              <a:gd name="connsiteY1" fmla="*/ 1815152 h 2088107"/>
              <a:gd name="connsiteX2" fmla="*/ 818614 w 833357"/>
              <a:gd name="connsiteY2" fmla="*/ 1514901 h 2088107"/>
              <a:gd name="connsiteX3" fmla="*/ 777670 w 833357"/>
              <a:gd name="connsiteY3" fmla="*/ 1160059 h 2088107"/>
              <a:gd name="connsiteX4" fmla="*/ 395533 w 833357"/>
              <a:gd name="connsiteY4" fmla="*/ 928048 h 2088107"/>
              <a:gd name="connsiteX5" fmla="*/ 27043 w 833357"/>
              <a:gd name="connsiteY5" fmla="*/ 634621 h 2088107"/>
              <a:gd name="connsiteX6" fmla="*/ 33867 w 833357"/>
              <a:gd name="connsiteY6" fmla="*/ 334370 h 2088107"/>
              <a:gd name="connsiteX7" fmla="*/ 81634 w 833357"/>
              <a:gd name="connsiteY7" fmla="*/ 0 h 2088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33357" h="2088107">
                <a:moveTo>
                  <a:pt x="504715" y="2088107"/>
                </a:moveTo>
                <a:lnTo>
                  <a:pt x="654840" y="1815152"/>
                </a:lnTo>
                <a:cubicBezTo>
                  <a:pt x="707156" y="1719618"/>
                  <a:pt x="798142" y="1624083"/>
                  <a:pt x="818614" y="1514901"/>
                </a:cubicBezTo>
                <a:cubicBezTo>
                  <a:pt x="839086" y="1405719"/>
                  <a:pt x="848183" y="1257868"/>
                  <a:pt x="777670" y="1160059"/>
                </a:cubicBezTo>
                <a:cubicBezTo>
                  <a:pt x="707157" y="1062250"/>
                  <a:pt x="520637" y="1015621"/>
                  <a:pt x="395533" y="928048"/>
                </a:cubicBezTo>
                <a:cubicBezTo>
                  <a:pt x="270429" y="840475"/>
                  <a:pt x="87321" y="733567"/>
                  <a:pt x="27043" y="634621"/>
                </a:cubicBezTo>
                <a:cubicBezTo>
                  <a:pt x="-33235" y="535675"/>
                  <a:pt x="24768" y="440140"/>
                  <a:pt x="33867" y="334370"/>
                </a:cubicBezTo>
                <a:cubicBezTo>
                  <a:pt x="42965" y="228600"/>
                  <a:pt x="62299" y="114300"/>
                  <a:pt x="81634" y="0"/>
                </a:cubicBez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3115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A3F3E8-00D8-8B1A-83F8-261FB4BC9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23FCB8-6724-0B4E-1292-185362CA84DD}"/>
              </a:ext>
            </a:extLst>
          </p:cNvPr>
          <p:cNvSpPr txBox="1"/>
          <p:nvPr/>
        </p:nvSpPr>
        <p:spPr>
          <a:xfrm>
            <a:off x="178594" y="1335881"/>
            <a:ext cx="3239733" cy="36471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‘magic’ numbers:</a:t>
            </a:r>
          </a:p>
          <a:p>
            <a:pPr marL="34290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look-ahead-</a:t>
            </a:r>
            <a:r>
              <a:rPr lang="en-US" sz="2400" dirty="0" err="1"/>
              <a:t>dist</a:t>
            </a:r>
            <a:r>
              <a:rPr lang="en-US" sz="2400" dirty="0"/>
              <a:t> = 3 m</a:t>
            </a:r>
          </a:p>
          <a:p>
            <a:pPr marL="34290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speed = 2 m/sec</a:t>
            </a:r>
          </a:p>
          <a:p>
            <a:pPr marL="34290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L</a:t>
            </a:r>
            <a:r>
              <a:rPr lang="en-US" sz="2400" baseline="-25000" dirty="0"/>
              <a:t>1</a:t>
            </a:r>
            <a:r>
              <a:rPr lang="en-US" sz="2400" dirty="0"/>
              <a:t> = d/4</a:t>
            </a:r>
            <a:endParaRPr lang="en-US" sz="2400" baseline="-25000" dirty="0"/>
          </a:p>
          <a:p>
            <a:pPr marL="34290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L</a:t>
            </a:r>
            <a:r>
              <a:rPr lang="en-US" sz="2400" baseline="-25000" dirty="0"/>
              <a:t>2</a:t>
            </a:r>
            <a:r>
              <a:rPr lang="en-US" sz="2400" dirty="0"/>
              <a:t> = d/4</a:t>
            </a:r>
          </a:p>
          <a:p>
            <a:pPr marL="34290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w</a:t>
            </a:r>
            <a:r>
              <a:rPr lang="en-US" sz="2400" baseline="-25000" dirty="0"/>
              <a:t>1</a:t>
            </a:r>
            <a:r>
              <a:rPr lang="en-US" sz="2400" dirty="0"/>
              <a:t> = 1</a:t>
            </a:r>
          </a:p>
          <a:p>
            <a:pPr marL="34290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w</a:t>
            </a:r>
            <a:r>
              <a:rPr lang="en-US" sz="2400" baseline="-25000" dirty="0"/>
              <a:t>2</a:t>
            </a:r>
            <a:r>
              <a:rPr lang="en-US" sz="2400" dirty="0"/>
              <a:t> - 1</a:t>
            </a:r>
          </a:p>
          <a:p>
            <a:pPr marL="171450">
              <a:spcBef>
                <a:spcPts val="600"/>
              </a:spcBef>
            </a:pPr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1C5664-2D33-E3DB-EE64-84D2A0DD32A7}"/>
              </a:ext>
            </a:extLst>
          </p:cNvPr>
          <p:cNvSpPr txBox="1"/>
          <p:nvPr/>
        </p:nvSpPr>
        <p:spPr>
          <a:xfrm>
            <a:off x="178594" y="4850606"/>
            <a:ext cx="3157537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lue arrow is goal po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ving </a:t>
            </a:r>
            <a:r>
              <a:rPr lang="en-US" dirty="0" err="1"/>
              <a:t>coord</a:t>
            </a:r>
            <a:r>
              <a:rPr lang="en-US" dirty="0"/>
              <a:t>. is vehicle po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te dot is closest point on the path to the vehicle</a:t>
            </a:r>
          </a:p>
        </p:txBody>
      </p:sp>
      <p:pic>
        <p:nvPicPr>
          <p:cNvPr id="2" name="230228_eml4930_third_order_curve">
            <a:hlinkClick r:id="" action="ppaction://media"/>
            <a:extLst>
              <a:ext uri="{FF2B5EF4-FFF2-40B4-BE49-F238E27FC236}">
                <a16:creationId xmlns:a16="http://schemas.microsoft.com/office/drawing/2014/main" id="{D08094E4-7391-BE7F-5AB3-D5857099154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16111" y="312475"/>
            <a:ext cx="7543249" cy="5927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71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49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E6B21D-F851-A720-EC98-8085F86F6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nley</a:t>
            </a:r>
            <a:r>
              <a:rPr lang="en-US" dirty="0"/>
              <a:t> controll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6FDB87-8435-DED0-CB86-3B2BC14445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0403" y="1021831"/>
            <a:ext cx="10515600" cy="5085282"/>
          </a:xfrm>
        </p:spPr>
        <p:txBody>
          <a:bodyPr/>
          <a:lstStyle/>
          <a:p>
            <a:r>
              <a:rPr lang="en-US" dirty="0"/>
              <a:t>given:</a:t>
            </a:r>
          </a:p>
          <a:p>
            <a:pPr lvl="1"/>
            <a:r>
              <a:rPr lang="en-US" dirty="0"/>
              <a:t>vehicle pose, </a:t>
            </a:r>
            <a:r>
              <a:rPr lang="en-US" dirty="0" err="1"/>
              <a:t>x</a:t>
            </a:r>
            <a:r>
              <a:rPr lang="en-US" baseline="-25000" dirty="0" err="1"/>
              <a:t>veh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veh</a:t>
            </a:r>
            <a:r>
              <a:rPr lang="en-US" dirty="0"/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 err="1">
                <a:cs typeface="Times New Roman" panose="02020603050405020304" pitchFamily="18" charset="0"/>
              </a:rPr>
              <a:t>veh</a:t>
            </a:r>
            <a:endParaRPr lang="en-US" baseline="-25000" dirty="0">
              <a:cs typeface="Times New Roman" panose="02020603050405020304" pitchFamily="18" charset="0"/>
            </a:endParaRPr>
          </a:p>
          <a:p>
            <a:pPr lvl="1"/>
            <a:r>
              <a:rPr lang="en-US" dirty="0"/>
              <a:t>closest pose, x</a:t>
            </a:r>
            <a:r>
              <a:rPr lang="en-US" baseline="-25000" dirty="0"/>
              <a:t>c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c</a:t>
            </a:r>
            <a:r>
              <a:rPr lang="en-US" dirty="0"/>
              <a:t>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>
                <a:cs typeface="Times New Roman" panose="02020603050405020304" pitchFamily="18" charset="0"/>
              </a:rPr>
              <a:t>c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determine a change in steering angle</a:t>
            </a:r>
          </a:p>
          <a:p>
            <a:pPr lvl="1"/>
            <a:r>
              <a:rPr lang="en-US" dirty="0"/>
              <a:t>to minimize the difference in heading</a:t>
            </a:r>
            <a:br>
              <a:rPr lang="en-US" dirty="0"/>
            </a:br>
            <a:r>
              <a:rPr lang="en-US" dirty="0"/>
              <a:t>		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 err="1">
                <a:cs typeface="Times New Roman" panose="02020603050405020304" pitchFamily="18" charset="0"/>
              </a:rPr>
              <a:t>veh</a:t>
            </a:r>
            <a:endParaRPr lang="en-US" dirty="0"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to minimize the cross track distance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		     e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5FF216-6D2F-C6F0-EBD2-5B57DE8CE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25</a:t>
            </a:fld>
            <a:endParaRPr lang="en-US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9FFA0313-CDD7-027F-733C-EF309BACBE33}"/>
              </a:ext>
            </a:extLst>
          </p:cNvPr>
          <p:cNvSpPr/>
          <p:nvPr/>
        </p:nvSpPr>
        <p:spPr>
          <a:xfrm>
            <a:off x="6974198" y="1214163"/>
            <a:ext cx="4029075" cy="4622006"/>
          </a:xfrm>
          <a:custGeom>
            <a:avLst/>
            <a:gdLst>
              <a:gd name="connsiteX0" fmla="*/ 0 w 4029075"/>
              <a:gd name="connsiteY0" fmla="*/ 4622006 h 4622006"/>
              <a:gd name="connsiteX1" fmla="*/ 2164556 w 4029075"/>
              <a:gd name="connsiteY1" fmla="*/ 3721894 h 4622006"/>
              <a:gd name="connsiteX2" fmla="*/ 2900363 w 4029075"/>
              <a:gd name="connsiteY2" fmla="*/ 2021681 h 4622006"/>
              <a:gd name="connsiteX3" fmla="*/ 3064669 w 4029075"/>
              <a:gd name="connsiteY3" fmla="*/ 771525 h 4622006"/>
              <a:gd name="connsiteX4" fmla="*/ 4029075 w 4029075"/>
              <a:gd name="connsiteY4" fmla="*/ 0 h 4622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9075" h="4622006">
                <a:moveTo>
                  <a:pt x="0" y="4622006"/>
                </a:moveTo>
                <a:cubicBezTo>
                  <a:pt x="840581" y="4388643"/>
                  <a:pt x="1681162" y="4155281"/>
                  <a:pt x="2164556" y="3721894"/>
                </a:cubicBezTo>
                <a:cubicBezTo>
                  <a:pt x="2647950" y="3288507"/>
                  <a:pt x="2750344" y="2513409"/>
                  <a:pt x="2900363" y="2021681"/>
                </a:cubicBezTo>
                <a:cubicBezTo>
                  <a:pt x="3050382" y="1529953"/>
                  <a:pt x="2876550" y="1108472"/>
                  <a:pt x="3064669" y="771525"/>
                </a:cubicBezTo>
                <a:cubicBezTo>
                  <a:pt x="3252788" y="434578"/>
                  <a:pt x="3640931" y="217289"/>
                  <a:pt x="4029075" y="0"/>
                </a:cubicBezTo>
              </a:path>
            </a:pathLst>
          </a:custGeom>
          <a:noFill/>
          <a:ln w="571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FA36500-9DEB-A2B0-BCB4-9F7F0521A17B}"/>
              </a:ext>
            </a:extLst>
          </p:cNvPr>
          <p:cNvSpPr/>
          <p:nvPr/>
        </p:nvSpPr>
        <p:spPr>
          <a:xfrm>
            <a:off x="10165073" y="5499223"/>
            <a:ext cx="142875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5E12982-09B9-00D0-742E-C1024B7B201B}"/>
              </a:ext>
            </a:extLst>
          </p:cNvPr>
          <p:cNvCxnSpPr>
            <a:cxnSpLocks/>
          </p:cNvCxnSpPr>
          <p:nvPr/>
        </p:nvCxnSpPr>
        <p:spPr>
          <a:xfrm flipV="1">
            <a:off x="10236510" y="5057740"/>
            <a:ext cx="766763" cy="5129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94FC9CD7-4FD3-5155-760F-74D8BEE4B62B}"/>
              </a:ext>
            </a:extLst>
          </p:cNvPr>
          <p:cNvSpPr/>
          <p:nvPr/>
        </p:nvSpPr>
        <p:spPr>
          <a:xfrm>
            <a:off x="9156300" y="4786653"/>
            <a:ext cx="142875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A9663F-F0DF-F977-6CEB-84907BD22164}"/>
              </a:ext>
            </a:extLst>
          </p:cNvPr>
          <p:cNvSpPr txBox="1"/>
          <p:nvPr/>
        </p:nvSpPr>
        <p:spPr>
          <a:xfrm flipH="1">
            <a:off x="10420546" y="6039806"/>
            <a:ext cx="1612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hicle pose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E60F95F-0AF0-D9F8-8041-D9B03BDAD3FA}"/>
              </a:ext>
            </a:extLst>
          </p:cNvPr>
          <p:cNvCxnSpPr>
            <a:cxnSpLocks/>
          </p:cNvCxnSpPr>
          <p:nvPr/>
        </p:nvCxnSpPr>
        <p:spPr>
          <a:xfrm>
            <a:off x="10398434" y="5570660"/>
            <a:ext cx="890589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rc 11">
            <a:extLst>
              <a:ext uri="{FF2B5EF4-FFF2-40B4-BE49-F238E27FC236}">
                <a16:creationId xmlns:a16="http://schemas.microsoft.com/office/drawing/2014/main" id="{30693560-E57A-7146-D3FE-737A453FA70B}"/>
              </a:ext>
            </a:extLst>
          </p:cNvPr>
          <p:cNvSpPr/>
          <p:nvPr/>
        </p:nvSpPr>
        <p:spPr>
          <a:xfrm>
            <a:off x="10156908" y="5283767"/>
            <a:ext cx="527277" cy="573785"/>
          </a:xfrm>
          <a:prstGeom prst="arc">
            <a:avLst>
              <a:gd name="adj1" fmla="val 18459022"/>
              <a:gd name="adj2" fmla="val 46550"/>
            </a:avLst>
          </a:prstGeom>
          <a:ln w="1905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36022E3-127B-3817-8744-022B43AF6EF4}"/>
              </a:ext>
            </a:extLst>
          </p:cNvPr>
          <p:cNvSpPr txBox="1"/>
          <p:nvPr/>
        </p:nvSpPr>
        <p:spPr>
          <a:xfrm>
            <a:off x="8278690" y="4680589"/>
            <a:ext cx="802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x</a:t>
            </a:r>
            <a:r>
              <a:rPr lang="en-US" baseline="-25000" dirty="0" err="1"/>
              <a:t>C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C</a:t>
            </a:r>
            <a:r>
              <a:rPr lang="en-US" dirty="0"/>
              <a:t>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C1FF9CA-AE31-0F00-0082-A29FD0604D6A}"/>
              </a:ext>
            </a:extLst>
          </p:cNvPr>
          <p:cNvSpPr txBox="1"/>
          <p:nvPr/>
        </p:nvSpPr>
        <p:spPr>
          <a:xfrm>
            <a:off x="10702090" y="5177754"/>
            <a:ext cx="519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 err="1"/>
              <a:t>veh</a:t>
            </a:r>
            <a:endParaRPr lang="en-US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2C42035-3E2D-16B5-21DA-4C844FDE01B7}"/>
              </a:ext>
            </a:extLst>
          </p:cNvPr>
          <p:cNvCxnSpPr>
            <a:cxnSpLocks/>
          </p:cNvCxnSpPr>
          <p:nvPr/>
        </p:nvCxnSpPr>
        <p:spPr>
          <a:xfrm flipV="1">
            <a:off x="9254271" y="4209520"/>
            <a:ext cx="564501" cy="6485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77D58016-8FC0-7DF7-D066-5DD08501E6D9}"/>
              </a:ext>
            </a:extLst>
          </p:cNvPr>
          <p:cNvSpPr txBox="1"/>
          <p:nvPr/>
        </p:nvSpPr>
        <p:spPr>
          <a:xfrm flipH="1">
            <a:off x="7910029" y="4431649"/>
            <a:ext cx="23264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osest pose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82C5DF6-FA65-0A05-CD29-3A40E12A79A2}"/>
              </a:ext>
            </a:extLst>
          </p:cNvPr>
          <p:cNvCxnSpPr>
            <a:cxnSpLocks/>
          </p:cNvCxnSpPr>
          <p:nvPr/>
        </p:nvCxnSpPr>
        <p:spPr>
          <a:xfrm>
            <a:off x="9299997" y="4876355"/>
            <a:ext cx="724582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rc 21">
            <a:extLst>
              <a:ext uri="{FF2B5EF4-FFF2-40B4-BE49-F238E27FC236}">
                <a16:creationId xmlns:a16="http://schemas.microsoft.com/office/drawing/2014/main" id="{9804C779-9E3C-16E7-ECBA-7788CB4B7585}"/>
              </a:ext>
            </a:extLst>
          </p:cNvPr>
          <p:cNvSpPr/>
          <p:nvPr/>
        </p:nvSpPr>
        <p:spPr>
          <a:xfrm>
            <a:off x="9058471" y="4589462"/>
            <a:ext cx="527277" cy="573785"/>
          </a:xfrm>
          <a:prstGeom prst="arc">
            <a:avLst>
              <a:gd name="adj1" fmla="val 17525369"/>
              <a:gd name="adj2" fmla="val 46550"/>
            </a:avLst>
          </a:prstGeom>
          <a:ln w="1905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DBA603B-D1D0-96AF-99B3-02446CB1961C}"/>
              </a:ext>
            </a:extLst>
          </p:cNvPr>
          <p:cNvSpPr txBox="1"/>
          <p:nvPr/>
        </p:nvSpPr>
        <p:spPr>
          <a:xfrm>
            <a:off x="9536521" y="4441651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1A6AF41-0FE2-3F25-0425-7E4CCFE0F3C5}"/>
              </a:ext>
            </a:extLst>
          </p:cNvPr>
          <p:cNvSpPr txBox="1"/>
          <p:nvPr/>
        </p:nvSpPr>
        <p:spPr>
          <a:xfrm>
            <a:off x="10139003" y="5689246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x</a:t>
            </a:r>
            <a:r>
              <a:rPr lang="en-US" baseline="-25000" dirty="0" err="1"/>
              <a:t>veh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veh</a:t>
            </a:r>
            <a:r>
              <a:rPr lang="en-US" dirty="0"/>
              <a:t>)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9BB38849-E99A-E587-8174-9879E95AE494}"/>
              </a:ext>
            </a:extLst>
          </p:cNvPr>
          <p:cNvCxnSpPr>
            <a:cxnSpLocks/>
            <a:stCxn id="6" idx="2"/>
          </p:cNvCxnSpPr>
          <p:nvPr/>
        </p:nvCxnSpPr>
        <p:spPr>
          <a:xfrm flipH="1" flipV="1">
            <a:off x="9218166" y="4892184"/>
            <a:ext cx="946907" cy="678477"/>
          </a:xfrm>
          <a:prstGeom prst="straightConnector1">
            <a:avLst/>
          </a:prstGeom>
          <a:ln w="381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7A8836CA-BBB0-C6AB-659F-097AC6BB38BF}"/>
              </a:ext>
            </a:extLst>
          </p:cNvPr>
          <p:cNvSpPr txBox="1"/>
          <p:nvPr/>
        </p:nvSpPr>
        <p:spPr>
          <a:xfrm>
            <a:off x="8946902" y="5187039"/>
            <a:ext cx="10635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dirty="0">
                <a:solidFill>
                  <a:srgbClr val="00B050"/>
                </a:solidFill>
                <a:cs typeface="Times New Roman" panose="02020603050405020304" pitchFamily="18" charset="0"/>
              </a:rPr>
              <a:t>e</a:t>
            </a:r>
            <a:endParaRPr lang="en-US" dirty="0">
              <a:solidFill>
                <a:srgbClr val="00B050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1D05FF1-F6E1-434C-08E9-6CFA1ED36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615023"/>
              </p:ext>
            </p:extLst>
          </p:nvPr>
        </p:nvGraphicFramePr>
        <p:xfrm>
          <a:off x="7026585" y="331680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26585" y="331680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0879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FD8F3-6EFB-6B3C-C5E6-5203AE4FA6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nley</a:t>
            </a:r>
            <a:r>
              <a:rPr lang="en-US" dirty="0"/>
              <a:t> controll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D42A1A-2E49-9959-8AB8-FDCEC1839A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F2D02F3-A726-7433-9DD3-3B9BBBFE45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8163" y="2282366"/>
            <a:ext cx="5072262" cy="40385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3298BDF-5148-4A74-E624-1847DCDBD1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7487" y="1460172"/>
            <a:ext cx="6159043" cy="7885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6172417-B5E4-8D9B-C978-43F56C4A4837}"/>
              </a:ext>
            </a:extLst>
          </p:cNvPr>
          <p:cNvSpPr txBox="1"/>
          <p:nvPr/>
        </p:nvSpPr>
        <p:spPr>
          <a:xfrm>
            <a:off x="413331" y="2764029"/>
            <a:ext cx="2682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er to align with heading</a:t>
            </a:r>
          </a:p>
          <a:p>
            <a:r>
              <a:rPr lang="en-US" dirty="0"/>
              <a:t>at closest poi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5532723-35C4-71D9-55FE-A209257B2AEA}"/>
              </a:ext>
            </a:extLst>
          </p:cNvPr>
          <p:cNvSpPr txBox="1"/>
          <p:nvPr/>
        </p:nvSpPr>
        <p:spPr>
          <a:xfrm>
            <a:off x="1754756" y="3562990"/>
            <a:ext cx="448340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er to eliminate cross track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ssentially proportional to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versely proportional to spe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imit effect for large errors with inverse ta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ain </a:t>
            </a:r>
            <a:r>
              <a:rPr lang="en-US" i="1" dirty="0"/>
              <a:t>k</a:t>
            </a:r>
            <a:r>
              <a:rPr lang="en-US" dirty="0"/>
              <a:t> determined </a:t>
            </a:r>
            <a:r>
              <a:rPr lang="en-US" dirty="0" err="1"/>
              <a:t>experimentaly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D52BBD3-77F4-4ECF-4775-FBAD73D8AA56}"/>
              </a:ext>
            </a:extLst>
          </p:cNvPr>
          <p:cNvCxnSpPr/>
          <p:nvPr/>
        </p:nvCxnSpPr>
        <p:spPr>
          <a:xfrm flipV="1">
            <a:off x="2777810" y="1975501"/>
            <a:ext cx="477129" cy="797169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18609B6-BDB8-165A-EBBB-A2A1D56F1820}"/>
              </a:ext>
            </a:extLst>
          </p:cNvPr>
          <p:cNvCxnSpPr>
            <a:cxnSpLocks/>
          </p:cNvCxnSpPr>
          <p:nvPr/>
        </p:nvCxnSpPr>
        <p:spPr>
          <a:xfrm flipV="1">
            <a:off x="4173415" y="2275125"/>
            <a:ext cx="414377" cy="1153875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28146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33045C7-6A9E-C302-B9C2-B11DEC0E2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27</a:t>
            </a:fld>
            <a:endParaRPr lang="en-US"/>
          </a:p>
        </p:txBody>
      </p:sp>
      <p:pic>
        <p:nvPicPr>
          <p:cNvPr id="4" name="230303_stanley">
            <a:hlinkClick r:id="" action="ppaction://media"/>
            <a:extLst>
              <a:ext uri="{FF2B5EF4-FFF2-40B4-BE49-F238E27FC236}">
                <a16:creationId xmlns:a16="http://schemas.microsoft.com/office/drawing/2014/main" id="{6AF9F81B-BFD5-BE46-DC17-EE972A80D2B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792212" y="224443"/>
            <a:ext cx="8221194" cy="587002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A71DC86-D7BE-ECCF-EF03-AF504159CE4F}"/>
              </a:ext>
            </a:extLst>
          </p:cNvPr>
          <p:cNvSpPr txBox="1"/>
          <p:nvPr/>
        </p:nvSpPr>
        <p:spPr>
          <a:xfrm>
            <a:off x="178594" y="1335881"/>
            <a:ext cx="2695225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‘magic’ numbers:</a:t>
            </a:r>
          </a:p>
          <a:p>
            <a:pPr marL="34290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K = 1.5</a:t>
            </a:r>
          </a:p>
          <a:p>
            <a:pPr marL="171450">
              <a:spcBef>
                <a:spcPts val="600"/>
              </a:spcBef>
            </a:pPr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FE692F2-A211-58FF-1718-23D0DE7E945D}"/>
              </a:ext>
            </a:extLst>
          </p:cNvPr>
          <p:cNvSpPr txBox="1"/>
          <p:nvPr/>
        </p:nvSpPr>
        <p:spPr>
          <a:xfrm>
            <a:off x="178594" y="4850606"/>
            <a:ext cx="315753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ving </a:t>
            </a:r>
            <a:r>
              <a:rPr lang="en-US" dirty="0" err="1"/>
              <a:t>coord</a:t>
            </a:r>
            <a:r>
              <a:rPr lang="en-US" dirty="0"/>
              <a:t>. is vehicle po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te dot is closest point on the path to the vehicle</a:t>
            </a:r>
          </a:p>
        </p:txBody>
      </p:sp>
    </p:spTree>
    <p:extLst>
      <p:ext uri="{BB962C8B-B14F-4D97-AF65-F5344CB8AC3E}">
        <p14:creationId xmlns:p14="http://schemas.microsoft.com/office/powerpoint/2010/main" val="164140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98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E6B21D-F851-A720-EC98-8085F86F6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ified </a:t>
            </a:r>
            <a:r>
              <a:rPr lang="en-US" dirty="0" err="1"/>
              <a:t>stanley</a:t>
            </a:r>
            <a:r>
              <a:rPr lang="en-US" dirty="0"/>
              <a:t> controll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6FDB87-8435-DED0-CB86-3B2BC14445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:</a:t>
            </a:r>
          </a:p>
          <a:p>
            <a:pPr lvl="1"/>
            <a:r>
              <a:rPr lang="en-US" dirty="0"/>
              <a:t>vehicle pose, </a:t>
            </a:r>
            <a:r>
              <a:rPr lang="en-US" dirty="0" err="1"/>
              <a:t>x</a:t>
            </a:r>
            <a:r>
              <a:rPr lang="en-US" baseline="-25000" dirty="0" err="1"/>
              <a:t>veh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veh</a:t>
            </a:r>
            <a:r>
              <a:rPr lang="en-US" dirty="0"/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 err="1">
                <a:cs typeface="Times New Roman" panose="02020603050405020304" pitchFamily="18" charset="0"/>
              </a:rPr>
              <a:t>veh</a:t>
            </a:r>
            <a:endParaRPr lang="en-US" baseline="-25000" dirty="0">
              <a:cs typeface="Times New Roman" panose="02020603050405020304" pitchFamily="18" charset="0"/>
            </a:endParaRPr>
          </a:p>
          <a:p>
            <a:pPr lvl="1"/>
            <a:r>
              <a:rPr lang="en-US" dirty="0"/>
              <a:t>closest pose, x</a:t>
            </a:r>
            <a:r>
              <a:rPr lang="en-US" baseline="-25000" dirty="0"/>
              <a:t>c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c</a:t>
            </a:r>
            <a:r>
              <a:rPr lang="en-US" dirty="0"/>
              <a:t>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>
                <a:cs typeface="Times New Roman" panose="02020603050405020304" pitchFamily="18" charset="0"/>
              </a:rPr>
              <a:t>c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determine a change in steering angle</a:t>
            </a:r>
          </a:p>
          <a:p>
            <a:pPr lvl="1"/>
            <a:r>
              <a:rPr lang="en-US" dirty="0"/>
              <a:t>to minimize the difference in heading</a:t>
            </a:r>
            <a:br>
              <a:rPr lang="en-US" dirty="0"/>
            </a:br>
            <a:r>
              <a:rPr lang="en-US" dirty="0"/>
              <a:t>		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 err="1">
                <a:cs typeface="Times New Roman" panose="02020603050405020304" pitchFamily="18" charset="0"/>
              </a:rPr>
              <a:t>veh</a:t>
            </a:r>
            <a:endParaRPr lang="en-US" dirty="0"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to minimize the cross track distance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		     e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5FF216-6D2F-C6F0-EBD2-5B57DE8CE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28</a:t>
            </a:fld>
            <a:endParaRPr lang="en-US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9FFA0313-CDD7-027F-733C-EF309BACBE33}"/>
              </a:ext>
            </a:extLst>
          </p:cNvPr>
          <p:cNvSpPr/>
          <p:nvPr/>
        </p:nvSpPr>
        <p:spPr>
          <a:xfrm>
            <a:off x="6900863" y="1117997"/>
            <a:ext cx="4029075" cy="4622006"/>
          </a:xfrm>
          <a:custGeom>
            <a:avLst/>
            <a:gdLst>
              <a:gd name="connsiteX0" fmla="*/ 0 w 4029075"/>
              <a:gd name="connsiteY0" fmla="*/ 4622006 h 4622006"/>
              <a:gd name="connsiteX1" fmla="*/ 2164556 w 4029075"/>
              <a:gd name="connsiteY1" fmla="*/ 3721894 h 4622006"/>
              <a:gd name="connsiteX2" fmla="*/ 2900363 w 4029075"/>
              <a:gd name="connsiteY2" fmla="*/ 2021681 h 4622006"/>
              <a:gd name="connsiteX3" fmla="*/ 3064669 w 4029075"/>
              <a:gd name="connsiteY3" fmla="*/ 771525 h 4622006"/>
              <a:gd name="connsiteX4" fmla="*/ 4029075 w 4029075"/>
              <a:gd name="connsiteY4" fmla="*/ 0 h 4622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9075" h="4622006">
                <a:moveTo>
                  <a:pt x="0" y="4622006"/>
                </a:moveTo>
                <a:cubicBezTo>
                  <a:pt x="840581" y="4388643"/>
                  <a:pt x="1681162" y="4155281"/>
                  <a:pt x="2164556" y="3721894"/>
                </a:cubicBezTo>
                <a:cubicBezTo>
                  <a:pt x="2647950" y="3288507"/>
                  <a:pt x="2750344" y="2513409"/>
                  <a:pt x="2900363" y="2021681"/>
                </a:cubicBezTo>
                <a:cubicBezTo>
                  <a:pt x="3050382" y="1529953"/>
                  <a:pt x="2876550" y="1108472"/>
                  <a:pt x="3064669" y="771525"/>
                </a:cubicBezTo>
                <a:cubicBezTo>
                  <a:pt x="3252788" y="434578"/>
                  <a:pt x="3640931" y="217289"/>
                  <a:pt x="4029075" y="0"/>
                </a:cubicBezTo>
              </a:path>
            </a:pathLst>
          </a:custGeom>
          <a:noFill/>
          <a:ln w="571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FA36500-9DEB-A2B0-BCB4-9F7F0521A17B}"/>
              </a:ext>
            </a:extLst>
          </p:cNvPr>
          <p:cNvSpPr/>
          <p:nvPr/>
        </p:nvSpPr>
        <p:spPr>
          <a:xfrm>
            <a:off x="10091738" y="5403057"/>
            <a:ext cx="142875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5E12982-09B9-00D0-742E-C1024B7B201B}"/>
              </a:ext>
            </a:extLst>
          </p:cNvPr>
          <p:cNvCxnSpPr>
            <a:cxnSpLocks/>
          </p:cNvCxnSpPr>
          <p:nvPr/>
        </p:nvCxnSpPr>
        <p:spPr>
          <a:xfrm flipV="1">
            <a:off x="10163175" y="4961574"/>
            <a:ext cx="766763" cy="5129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94FC9CD7-4FD3-5155-760F-74D8BEE4B62B}"/>
              </a:ext>
            </a:extLst>
          </p:cNvPr>
          <p:cNvSpPr/>
          <p:nvPr/>
        </p:nvSpPr>
        <p:spPr>
          <a:xfrm>
            <a:off x="9082965" y="4690487"/>
            <a:ext cx="142875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A9663F-F0DF-F977-6CEB-84907BD22164}"/>
              </a:ext>
            </a:extLst>
          </p:cNvPr>
          <p:cNvSpPr txBox="1"/>
          <p:nvPr/>
        </p:nvSpPr>
        <p:spPr>
          <a:xfrm flipH="1">
            <a:off x="10347211" y="5943640"/>
            <a:ext cx="1454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hicle pose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E60F95F-0AF0-D9F8-8041-D9B03BDAD3FA}"/>
              </a:ext>
            </a:extLst>
          </p:cNvPr>
          <p:cNvCxnSpPr>
            <a:cxnSpLocks/>
          </p:cNvCxnSpPr>
          <p:nvPr/>
        </p:nvCxnSpPr>
        <p:spPr>
          <a:xfrm>
            <a:off x="10325099" y="5474494"/>
            <a:ext cx="890589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rc 11">
            <a:extLst>
              <a:ext uri="{FF2B5EF4-FFF2-40B4-BE49-F238E27FC236}">
                <a16:creationId xmlns:a16="http://schemas.microsoft.com/office/drawing/2014/main" id="{30693560-E57A-7146-D3FE-737A453FA70B}"/>
              </a:ext>
            </a:extLst>
          </p:cNvPr>
          <p:cNvSpPr/>
          <p:nvPr/>
        </p:nvSpPr>
        <p:spPr>
          <a:xfrm>
            <a:off x="10083573" y="5187601"/>
            <a:ext cx="527277" cy="573785"/>
          </a:xfrm>
          <a:prstGeom prst="arc">
            <a:avLst>
              <a:gd name="adj1" fmla="val 18459022"/>
              <a:gd name="adj2" fmla="val 46550"/>
            </a:avLst>
          </a:prstGeom>
          <a:ln w="1905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36022E3-127B-3817-8744-022B43AF6EF4}"/>
              </a:ext>
            </a:extLst>
          </p:cNvPr>
          <p:cNvSpPr txBox="1"/>
          <p:nvPr/>
        </p:nvSpPr>
        <p:spPr>
          <a:xfrm>
            <a:off x="8205355" y="4584423"/>
            <a:ext cx="802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x</a:t>
            </a:r>
            <a:r>
              <a:rPr lang="en-US" baseline="-25000" dirty="0" err="1"/>
              <a:t>C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C</a:t>
            </a:r>
            <a:r>
              <a:rPr lang="en-US" dirty="0"/>
              <a:t>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C1FF9CA-AE31-0F00-0082-A29FD0604D6A}"/>
              </a:ext>
            </a:extLst>
          </p:cNvPr>
          <p:cNvSpPr txBox="1"/>
          <p:nvPr/>
        </p:nvSpPr>
        <p:spPr>
          <a:xfrm>
            <a:off x="10628755" y="5081588"/>
            <a:ext cx="519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 err="1"/>
              <a:t>veh</a:t>
            </a:r>
            <a:endParaRPr lang="en-US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2C42035-3E2D-16B5-21DA-4C844FDE01B7}"/>
              </a:ext>
            </a:extLst>
          </p:cNvPr>
          <p:cNvCxnSpPr>
            <a:cxnSpLocks/>
          </p:cNvCxnSpPr>
          <p:nvPr/>
        </p:nvCxnSpPr>
        <p:spPr>
          <a:xfrm flipV="1">
            <a:off x="9180936" y="4113354"/>
            <a:ext cx="564501" cy="6485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77D58016-8FC0-7DF7-D066-5DD08501E6D9}"/>
              </a:ext>
            </a:extLst>
          </p:cNvPr>
          <p:cNvSpPr txBox="1"/>
          <p:nvPr/>
        </p:nvSpPr>
        <p:spPr>
          <a:xfrm flipH="1">
            <a:off x="7836694" y="4335483"/>
            <a:ext cx="23264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osest pose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82C5DF6-FA65-0A05-CD29-3A40E12A79A2}"/>
              </a:ext>
            </a:extLst>
          </p:cNvPr>
          <p:cNvCxnSpPr>
            <a:cxnSpLocks/>
          </p:cNvCxnSpPr>
          <p:nvPr/>
        </p:nvCxnSpPr>
        <p:spPr>
          <a:xfrm>
            <a:off x="9226662" y="4780189"/>
            <a:ext cx="724582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rc 21">
            <a:extLst>
              <a:ext uri="{FF2B5EF4-FFF2-40B4-BE49-F238E27FC236}">
                <a16:creationId xmlns:a16="http://schemas.microsoft.com/office/drawing/2014/main" id="{9804C779-9E3C-16E7-ECBA-7788CB4B7585}"/>
              </a:ext>
            </a:extLst>
          </p:cNvPr>
          <p:cNvSpPr/>
          <p:nvPr/>
        </p:nvSpPr>
        <p:spPr>
          <a:xfrm>
            <a:off x="8985136" y="4493296"/>
            <a:ext cx="527277" cy="573785"/>
          </a:xfrm>
          <a:prstGeom prst="arc">
            <a:avLst>
              <a:gd name="adj1" fmla="val 17525369"/>
              <a:gd name="adj2" fmla="val 46550"/>
            </a:avLst>
          </a:prstGeom>
          <a:ln w="1905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DBA603B-D1D0-96AF-99B3-02446CB1961C}"/>
              </a:ext>
            </a:extLst>
          </p:cNvPr>
          <p:cNvSpPr txBox="1"/>
          <p:nvPr/>
        </p:nvSpPr>
        <p:spPr>
          <a:xfrm>
            <a:off x="9463186" y="4345485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1A6AF41-0FE2-3F25-0425-7E4CCFE0F3C5}"/>
              </a:ext>
            </a:extLst>
          </p:cNvPr>
          <p:cNvSpPr txBox="1"/>
          <p:nvPr/>
        </p:nvSpPr>
        <p:spPr>
          <a:xfrm>
            <a:off x="10065668" y="5593080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x</a:t>
            </a:r>
            <a:r>
              <a:rPr lang="en-US" baseline="-25000" dirty="0" err="1"/>
              <a:t>veh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veh</a:t>
            </a:r>
            <a:r>
              <a:rPr lang="en-US" dirty="0"/>
              <a:t>)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9BB38849-E99A-E587-8174-9879E95AE494}"/>
              </a:ext>
            </a:extLst>
          </p:cNvPr>
          <p:cNvCxnSpPr>
            <a:cxnSpLocks/>
            <a:stCxn id="6" idx="2"/>
          </p:cNvCxnSpPr>
          <p:nvPr/>
        </p:nvCxnSpPr>
        <p:spPr>
          <a:xfrm flipH="1" flipV="1">
            <a:off x="9144831" y="4796018"/>
            <a:ext cx="946907" cy="678477"/>
          </a:xfrm>
          <a:prstGeom prst="straightConnector1">
            <a:avLst/>
          </a:prstGeom>
          <a:ln w="381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7A8836CA-BBB0-C6AB-659F-097AC6BB38BF}"/>
              </a:ext>
            </a:extLst>
          </p:cNvPr>
          <p:cNvSpPr txBox="1"/>
          <p:nvPr/>
        </p:nvSpPr>
        <p:spPr>
          <a:xfrm>
            <a:off x="8873567" y="5090873"/>
            <a:ext cx="10635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dirty="0">
                <a:solidFill>
                  <a:srgbClr val="00B050"/>
                </a:solidFill>
                <a:cs typeface="Times New Roman" panose="02020603050405020304" pitchFamily="18" charset="0"/>
              </a:rPr>
              <a:t>e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5668C13-2782-D60D-3295-E5B1032F039F}"/>
              </a:ext>
            </a:extLst>
          </p:cNvPr>
          <p:cNvCxnSpPr>
            <a:cxnSpLocks/>
          </p:cNvCxnSpPr>
          <p:nvPr/>
        </p:nvCxnSpPr>
        <p:spPr>
          <a:xfrm flipH="1" flipV="1">
            <a:off x="9463186" y="4887236"/>
            <a:ext cx="664271" cy="486312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E8C98AE-9B65-6CC4-DC6D-908B625C7687}"/>
              </a:ext>
            </a:extLst>
          </p:cNvPr>
          <p:cNvCxnSpPr>
            <a:cxnSpLocks/>
          </p:cNvCxnSpPr>
          <p:nvPr/>
        </p:nvCxnSpPr>
        <p:spPr>
          <a:xfrm flipV="1">
            <a:off x="10179462" y="4788664"/>
            <a:ext cx="467106" cy="501379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0CC0C9D-70B3-DEFA-3AD5-19CAF0FC9C2B}"/>
              </a:ext>
            </a:extLst>
          </p:cNvPr>
          <p:cNvSpPr txBox="1"/>
          <p:nvPr/>
        </p:nvSpPr>
        <p:spPr>
          <a:xfrm>
            <a:off x="10508222" y="4356607"/>
            <a:ext cx="1535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v</a:t>
            </a:r>
            <a:r>
              <a:rPr lang="en-US" sz="2400" baseline="-25000" dirty="0" err="1"/>
              <a:t>dir_AT_closest</a:t>
            </a:r>
            <a:endParaRPr lang="en-US" sz="24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CAD5280-B2CB-F185-8C7F-C9E7E1FE2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75781"/>
              </p:ext>
            </p:extLst>
          </p:nvPr>
        </p:nvGraphicFramePr>
        <p:xfrm>
          <a:off x="1023930" y="4334223"/>
          <a:ext cx="4701922" cy="44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228600" progId="Equation.DSMT4">
                  <p:embed/>
                </p:oleObj>
              </mc:Choice>
              <mc:Fallback>
                <p:oleObj name="Equation" r:id="rId2" imgW="241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3930" y="4334223"/>
                        <a:ext cx="4701922" cy="445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EC2B5E5E-A01F-E7AE-9AF7-4FD3EC56521D}"/>
              </a:ext>
            </a:extLst>
          </p:cNvPr>
          <p:cNvSpPr txBox="1"/>
          <p:nvPr/>
        </p:nvSpPr>
        <p:spPr>
          <a:xfrm>
            <a:off x="8272150" y="5269892"/>
            <a:ext cx="1563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v</a:t>
            </a:r>
            <a:r>
              <a:rPr lang="en-US" sz="2400" baseline="-25000" dirty="0" err="1"/>
              <a:t>dir_TO_closest</a:t>
            </a:r>
            <a:endParaRPr lang="en-US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38EA30D-40E7-BD8A-AAA7-53F890F6D965}"/>
              </a:ext>
            </a:extLst>
          </p:cNvPr>
          <p:cNvSpPr txBox="1"/>
          <p:nvPr/>
        </p:nvSpPr>
        <p:spPr>
          <a:xfrm>
            <a:off x="1105239" y="4758311"/>
            <a:ext cx="47910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0 ≤ K ≤ 1</a:t>
            </a:r>
          </a:p>
          <a:p>
            <a:r>
              <a:rPr lang="en-US" sz="2000" dirty="0"/>
              <a:t>K is large when abs(e) is small</a:t>
            </a:r>
          </a:p>
          <a:p>
            <a:endParaRPr lang="en-US" sz="2000" dirty="0"/>
          </a:p>
          <a:p>
            <a:r>
              <a:rPr lang="en-US" sz="2000" dirty="0"/>
              <a:t>abs(e) &gt; 10, K = 0</a:t>
            </a:r>
          </a:p>
          <a:p>
            <a:r>
              <a:rPr lang="en-US" sz="2000" dirty="0"/>
              <a:t>abs(e) &lt; 0.2, K = 1</a:t>
            </a:r>
          </a:p>
          <a:p>
            <a:r>
              <a:rPr lang="en-US" sz="2000" dirty="0"/>
              <a:t>else K = 1 – 10 abs(e)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497B8ED-E603-2EF8-ADAC-D8ABB4116D84}"/>
              </a:ext>
            </a:extLst>
          </p:cNvPr>
          <p:cNvSpPr/>
          <p:nvPr/>
        </p:nvSpPr>
        <p:spPr>
          <a:xfrm>
            <a:off x="838200" y="4356607"/>
            <a:ext cx="5483338" cy="236486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9959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CBE88F-371C-9EDF-CCFF-66065E0ED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3E1EC9E2-BB3F-400A-BABF-EC7941BF6C6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54437671"/>
              </p:ext>
            </p:extLst>
          </p:nvPr>
        </p:nvGraphicFramePr>
        <p:xfrm>
          <a:off x="578069" y="493986"/>
          <a:ext cx="11246069" cy="62274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4622071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9462B0D-859D-1924-6E52-D46A503AE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AEA937-65FD-D71A-022A-E1FCD4279C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326543">
            <a:off x="7351395" y="168275"/>
            <a:ext cx="3829050" cy="655320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31304A0-3229-53CA-03E7-6A1AD5D39532}"/>
              </a:ext>
            </a:extLst>
          </p:cNvPr>
          <p:cNvCxnSpPr>
            <a:cxnSpLocks/>
          </p:cNvCxnSpPr>
          <p:nvPr/>
        </p:nvCxnSpPr>
        <p:spPr>
          <a:xfrm rot="1326543" flipV="1">
            <a:off x="8747186" y="3922760"/>
            <a:ext cx="0" cy="13779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4355860-A895-C1F7-5C83-77F27B963E55}"/>
              </a:ext>
            </a:extLst>
          </p:cNvPr>
          <p:cNvCxnSpPr>
            <a:cxnSpLocks/>
          </p:cNvCxnSpPr>
          <p:nvPr/>
        </p:nvCxnSpPr>
        <p:spPr>
          <a:xfrm rot="1326543" flipH="1">
            <a:off x="6853693" y="5044418"/>
            <a:ext cx="149352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922874E-9604-2B1D-A25B-38FA51F75C2F}"/>
              </a:ext>
            </a:extLst>
          </p:cNvPr>
          <p:cNvSpPr txBox="1"/>
          <p:nvPr/>
        </p:nvSpPr>
        <p:spPr>
          <a:xfrm rot="1326543">
            <a:off x="9074756" y="3681282"/>
            <a:ext cx="626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x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53F6A9-3C18-2210-71DF-1E15A6803C5E}"/>
              </a:ext>
            </a:extLst>
          </p:cNvPr>
          <p:cNvSpPr txBox="1"/>
          <p:nvPr/>
        </p:nvSpPr>
        <p:spPr>
          <a:xfrm rot="1326543">
            <a:off x="7722874" y="5200448"/>
            <a:ext cx="626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y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60E693-E068-5A99-8AE9-6B3743127796}"/>
              </a:ext>
            </a:extLst>
          </p:cNvPr>
          <p:cNvSpPr txBox="1"/>
          <p:nvPr/>
        </p:nvSpPr>
        <p:spPr>
          <a:xfrm>
            <a:off x="9462520" y="4611735"/>
            <a:ext cx="267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hicle Coordinate System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9720C60-32E9-F398-E420-021CABD48842}"/>
              </a:ext>
            </a:extLst>
          </p:cNvPr>
          <p:cNvCxnSpPr>
            <a:cxnSpLocks/>
          </p:cNvCxnSpPr>
          <p:nvPr/>
        </p:nvCxnSpPr>
        <p:spPr>
          <a:xfrm>
            <a:off x="1625600" y="5994400"/>
            <a:ext cx="224536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5483BEE-20BE-4660-B567-C686934FE2B4}"/>
              </a:ext>
            </a:extLst>
          </p:cNvPr>
          <p:cNvCxnSpPr>
            <a:cxnSpLocks/>
          </p:cNvCxnSpPr>
          <p:nvPr/>
        </p:nvCxnSpPr>
        <p:spPr>
          <a:xfrm flipV="1">
            <a:off x="1625600" y="3802565"/>
            <a:ext cx="0" cy="21733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99D8F44-D79D-09FD-1195-3EA59CC90430}"/>
              </a:ext>
            </a:extLst>
          </p:cNvPr>
          <p:cNvSpPr txBox="1"/>
          <p:nvPr/>
        </p:nvSpPr>
        <p:spPr>
          <a:xfrm>
            <a:off x="3627120" y="5431280"/>
            <a:ext cx="80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x</a:t>
            </a:r>
            <a:r>
              <a:rPr lang="en-US" sz="2400" baseline="-25000" dirty="0" err="1"/>
              <a:t>world</a:t>
            </a:r>
            <a:endParaRPr lang="en-US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BA38035-0456-1608-B4F5-F114D4037271}"/>
              </a:ext>
            </a:extLst>
          </p:cNvPr>
          <p:cNvSpPr txBox="1"/>
          <p:nvPr/>
        </p:nvSpPr>
        <p:spPr>
          <a:xfrm>
            <a:off x="1625600" y="3663440"/>
            <a:ext cx="811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y</a:t>
            </a:r>
            <a:r>
              <a:rPr lang="en-US" sz="2400" baseline="-25000" dirty="0" err="1"/>
              <a:t>world</a:t>
            </a:r>
            <a:endParaRPr lang="en-US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5FF4D02-E322-B606-F755-BF1F08DFB808}"/>
              </a:ext>
            </a:extLst>
          </p:cNvPr>
          <p:cNvSpPr txBox="1"/>
          <p:nvPr/>
        </p:nvSpPr>
        <p:spPr>
          <a:xfrm>
            <a:off x="2251394" y="4914781"/>
            <a:ext cx="2568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rld Coordinate Syste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67412B6-CD3B-0B5E-DF63-2F2D85536980}"/>
              </a:ext>
            </a:extLst>
          </p:cNvPr>
          <p:cNvSpPr txBox="1"/>
          <p:nvPr/>
        </p:nvSpPr>
        <p:spPr>
          <a:xfrm>
            <a:off x="203199" y="270432"/>
            <a:ext cx="8089101" cy="761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dirty="0"/>
              <a:t>Some observations:</a:t>
            </a:r>
          </a:p>
          <a:p>
            <a:pPr marL="285750" indent="-285750">
              <a:spcBef>
                <a:spcPts val="900"/>
              </a:spcBef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A0208FEC-EAF8-B46C-0C2C-4BA521C8B111}"/>
              </a:ext>
            </a:extLst>
          </p:cNvPr>
          <p:cNvSpPr/>
          <p:nvPr/>
        </p:nvSpPr>
        <p:spPr>
          <a:xfrm>
            <a:off x="8337765" y="5289785"/>
            <a:ext cx="151685" cy="15168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349FFCA-2F6E-BE88-BF9A-7AAC5A5698EB}"/>
              </a:ext>
            </a:extLst>
          </p:cNvPr>
          <p:cNvCxnSpPr>
            <a:cxnSpLocks/>
          </p:cNvCxnSpPr>
          <p:nvPr/>
        </p:nvCxnSpPr>
        <p:spPr>
          <a:xfrm>
            <a:off x="8487876" y="5365627"/>
            <a:ext cx="1865164" cy="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>
            <a:extLst>
              <a:ext uri="{FF2B5EF4-FFF2-40B4-BE49-F238E27FC236}">
                <a16:creationId xmlns:a16="http://schemas.microsoft.com/office/drawing/2014/main" id="{D5AD8CFC-3BFE-6522-DDA2-7F6F29C258D6}"/>
              </a:ext>
            </a:extLst>
          </p:cNvPr>
          <p:cNvSpPr/>
          <p:nvPr/>
        </p:nvSpPr>
        <p:spPr>
          <a:xfrm rot="1545944">
            <a:off x="7716074" y="4349454"/>
            <a:ext cx="1800996" cy="1212317"/>
          </a:xfrm>
          <a:prstGeom prst="arc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EF2FA38-2872-D704-CE62-37821FBB0EFA}"/>
              </a:ext>
            </a:extLst>
          </p:cNvPr>
          <p:cNvSpPr txBox="1"/>
          <p:nvPr/>
        </p:nvSpPr>
        <p:spPr>
          <a:xfrm>
            <a:off x="8365459" y="5398454"/>
            <a:ext cx="543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P</a:t>
            </a:r>
            <a:r>
              <a:rPr lang="en-US" sz="2400" baseline="-25000" dirty="0" err="1"/>
              <a:t>vo</a:t>
            </a:r>
            <a:endParaRPr lang="en-US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C50A049-C679-BD64-C44D-13BB854A22AE}"/>
              </a:ext>
            </a:extLst>
          </p:cNvPr>
          <p:cNvSpPr txBox="1"/>
          <p:nvPr/>
        </p:nvSpPr>
        <p:spPr>
          <a:xfrm>
            <a:off x="9151814" y="4288771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</a:t>
            </a:r>
            <a:endParaRPr lang="en-US" sz="24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AA1B5C-18E0-2A37-1493-778EB665D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273340"/>
              </p:ext>
            </p:extLst>
          </p:nvPr>
        </p:nvGraphicFramePr>
        <p:xfrm>
          <a:off x="2031159" y="547046"/>
          <a:ext cx="5592763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43120" imgH="2133360" progId="Equation.DSMT4">
                  <p:embed/>
                </p:oleObj>
              </mc:Choice>
              <mc:Fallback>
                <p:oleObj name="Equation" r:id="rId3" imgW="354312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1159" y="547046"/>
                        <a:ext cx="5592763" cy="336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8906A30-B1F1-DCAC-37D4-8985F21DEF6A}"/>
              </a:ext>
            </a:extLst>
          </p:cNvPr>
          <p:cNvSpPr txBox="1"/>
          <p:nvPr/>
        </p:nvSpPr>
        <p:spPr>
          <a:xfrm>
            <a:off x="3925986" y="6324537"/>
            <a:ext cx="367446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direction vectors have no dimensions</a:t>
            </a:r>
          </a:p>
        </p:txBody>
      </p:sp>
    </p:spTree>
    <p:extLst>
      <p:ext uri="{BB962C8B-B14F-4D97-AF65-F5344CB8AC3E}">
        <p14:creationId xmlns:p14="http://schemas.microsoft.com/office/powerpoint/2010/main" val="30755967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9A41591-63A6-F1B3-7840-8BEC47525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D Controll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8A9BFD-5223-B0E6-27A9-4B43BE53F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3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747CEA-FCEA-A42B-DB27-A072089BEB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6117" y="1766875"/>
            <a:ext cx="5419765" cy="332424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2DC0A4C-5714-BB6A-2AB6-A8F39CBA9408}"/>
              </a:ext>
            </a:extLst>
          </p:cNvPr>
          <p:cNvSpPr txBox="1"/>
          <p:nvPr/>
        </p:nvSpPr>
        <p:spPr>
          <a:xfrm>
            <a:off x="926946" y="5987018"/>
            <a:ext cx="60972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DiscreteTimeSystems.pdf (abo.fi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507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9462B0D-859D-1924-6E52-D46A503AE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AEA937-65FD-D71A-022A-E1FCD4279C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326543">
            <a:off x="7351395" y="168275"/>
            <a:ext cx="3829050" cy="655320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31304A0-3229-53CA-03E7-6A1AD5D39532}"/>
              </a:ext>
            </a:extLst>
          </p:cNvPr>
          <p:cNvCxnSpPr>
            <a:cxnSpLocks/>
          </p:cNvCxnSpPr>
          <p:nvPr/>
        </p:nvCxnSpPr>
        <p:spPr>
          <a:xfrm rot="1326543" flipV="1">
            <a:off x="8747186" y="3922760"/>
            <a:ext cx="0" cy="13779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4355860-A895-C1F7-5C83-77F27B963E55}"/>
              </a:ext>
            </a:extLst>
          </p:cNvPr>
          <p:cNvCxnSpPr>
            <a:cxnSpLocks/>
          </p:cNvCxnSpPr>
          <p:nvPr/>
        </p:nvCxnSpPr>
        <p:spPr>
          <a:xfrm rot="1326543" flipH="1">
            <a:off x="6853693" y="5044418"/>
            <a:ext cx="149352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922874E-9604-2B1D-A25B-38FA51F75C2F}"/>
              </a:ext>
            </a:extLst>
          </p:cNvPr>
          <p:cNvSpPr txBox="1"/>
          <p:nvPr/>
        </p:nvSpPr>
        <p:spPr>
          <a:xfrm rot="1326543">
            <a:off x="9074756" y="3681282"/>
            <a:ext cx="626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x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53F6A9-3C18-2210-71DF-1E15A6803C5E}"/>
              </a:ext>
            </a:extLst>
          </p:cNvPr>
          <p:cNvSpPr txBox="1"/>
          <p:nvPr/>
        </p:nvSpPr>
        <p:spPr>
          <a:xfrm rot="1326543">
            <a:off x="7722874" y="5200448"/>
            <a:ext cx="626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y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60E693-E068-5A99-8AE9-6B3743127796}"/>
              </a:ext>
            </a:extLst>
          </p:cNvPr>
          <p:cNvSpPr txBox="1"/>
          <p:nvPr/>
        </p:nvSpPr>
        <p:spPr>
          <a:xfrm>
            <a:off x="9462520" y="4611735"/>
            <a:ext cx="267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hicle Coordinate System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9720C60-32E9-F398-E420-021CABD48842}"/>
              </a:ext>
            </a:extLst>
          </p:cNvPr>
          <p:cNvCxnSpPr>
            <a:cxnSpLocks/>
          </p:cNvCxnSpPr>
          <p:nvPr/>
        </p:nvCxnSpPr>
        <p:spPr>
          <a:xfrm>
            <a:off x="1625600" y="5994400"/>
            <a:ext cx="224536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5483BEE-20BE-4660-B567-C686934FE2B4}"/>
              </a:ext>
            </a:extLst>
          </p:cNvPr>
          <p:cNvCxnSpPr>
            <a:cxnSpLocks/>
          </p:cNvCxnSpPr>
          <p:nvPr/>
        </p:nvCxnSpPr>
        <p:spPr>
          <a:xfrm flipV="1">
            <a:off x="1625600" y="3802565"/>
            <a:ext cx="0" cy="21733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99D8F44-D79D-09FD-1195-3EA59CC90430}"/>
              </a:ext>
            </a:extLst>
          </p:cNvPr>
          <p:cNvSpPr txBox="1"/>
          <p:nvPr/>
        </p:nvSpPr>
        <p:spPr>
          <a:xfrm>
            <a:off x="3979146" y="5744648"/>
            <a:ext cx="80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x</a:t>
            </a:r>
            <a:r>
              <a:rPr lang="en-US" sz="2400" baseline="-25000" dirty="0" err="1"/>
              <a:t>world</a:t>
            </a:r>
            <a:endParaRPr lang="en-US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BA38035-0456-1608-B4F5-F114D4037271}"/>
              </a:ext>
            </a:extLst>
          </p:cNvPr>
          <p:cNvSpPr txBox="1"/>
          <p:nvPr/>
        </p:nvSpPr>
        <p:spPr>
          <a:xfrm>
            <a:off x="1625600" y="3663440"/>
            <a:ext cx="811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y</a:t>
            </a:r>
            <a:r>
              <a:rPr lang="en-US" sz="2400" baseline="-25000" dirty="0" err="1"/>
              <a:t>world</a:t>
            </a:r>
            <a:endParaRPr lang="en-US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5FF4D02-E322-B606-F755-BF1F08DFB808}"/>
              </a:ext>
            </a:extLst>
          </p:cNvPr>
          <p:cNvSpPr txBox="1"/>
          <p:nvPr/>
        </p:nvSpPr>
        <p:spPr>
          <a:xfrm>
            <a:off x="1602442" y="6169580"/>
            <a:ext cx="2568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rld Coordinate Syste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67412B6-CD3B-0B5E-DF63-2F2D85536980}"/>
              </a:ext>
            </a:extLst>
          </p:cNvPr>
          <p:cNvSpPr txBox="1"/>
          <p:nvPr/>
        </p:nvSpPr>
        <p:spPr>
          <a:xfrm>
            <a:off x="214758" y="63688"/>
            <a:ext cx="80891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dirty="0"/>
              <a:t>Coordinate Transformation Problem</a:t>
            </a:r>
          </a:p>
          <a:p>
            <a:pPr>
              <a:spcBef>
                <a:spcPts val="900"/>
              </a:spcBef>
            </a:pPr>
            <a:r>
              <a:rPr lang="en-US" dirty="0"/>
              <a:t>given:</a:t>
            </a:r>
          </a:p>
          <a:p>
            <a:pPr>
              <a:spcBef>
                <a:spcPts val="900"/>
              </a:spcBef>
            </a:pPr>
            <a:endParaRPr lang="en-US" dirty="0"/>
          </a:p>
          <a:p>
            <a:pPr>
              <a:spcBef>
                <a:spcPts val="900"/>
              </a:spcBef>
            </a:pPr>
            <a:endParaRPr lang="en-US" dirty="0"/>
          </a:p>
          <a:p>
            <a:pPr>
              <a:spcBef>
                <a:spcPts val="900"/>
              </a:spcBef>
            </a:pPr>
            <a:r>
              <a:rPr lang="en-US" dirty="0"/>
              <a:t>find: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A0208FEC-EAF8-B46C-0C2C-4BA521C8B111}"/>
              </a:ext>
            </a:extLst>
          </p:cNvPr>
          <p:cNvSpPr/>
          <p:nvPr/>
        </p:nvSpPr>
        <p:spPr>
          <a:xfrm>
            <a:off x="8337765" y="5289785"/>
            <a:ext cx="151685" cy="15168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349FFCA-2F6E-BE88-BF9A-7AAC5A5698EB}"/>
              </a:ext>
            </a:extLst>
          </p:cNvPr>
          <p:cNvCxnSpPr>
            <a:cxnSpLocks/>
          </p:cNvCxnSpPr>
          <p:nvPr/>
        </p:nvCxnSpPr>
        <p:spPr>
          <a:xfrm>
            <a:off x="8487876" y="5365627"/>
            <a:ext cx="1865164" cy="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>
            <a:extLst>
              <a:ext uri="{FF2B5EF4-FFF2-40B4-BE49-F238E27FC236}">
                <a16:creationId xmlns:a16="http://schemas.microsoft.com/office/drawing/2014/main" id="{D5AD8CFC-3BFE-6522-DDA2-7F6F29C258D6}"/>
              </a:ext>
            </a:extLst>
          </p:cNvPr>
          <p:cNvSpPr/>
          <p:nvPr/>
        </p:nvSpPr>
        <p:spPr>
          <a:xfrm rot="1545944">
            <a:off x="7716074" y="4349454"/>
            <a:ext cx="1800996" cy="1212317"/>
          </a:xfrm>
          <a:prstGeom prst="arc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EF2FA38-2872-D704-CE62-37821FBB0EFA}"/>
              </a:ext>
            </a:extLst>
          </p:cNvPr>
          <p:cNvSpPr txBox="1"/>
          <p:nvPr/>
        </p:nvSpPr>
        <p:spPr>
          <a:xfrm>
            <a:off x="8365459" y="5398454"/>
            <a:ext cx="543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P</a:t>
            </a:r>
            <a:r>
              <a:rPr lang="en-US" sz="2400" baseline="-25000" dirty="0" err="1"/>
              <a:t>vo</a:t>
            </a:r>
            <a:endParaRPr lang="en-US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C50A049-C679-BD64-C44D-13BB854A22AE}"/>
              </a:ext>
            </a:extLst>
          </p:cNvPr>
          <p:cNvSpPr txBox="1"/>
          <p:nvPr/>
        </p:nvSpPr>
        <p:spPr>
          <a:xfrm>
            <a:off x="9151814" y="4288771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</a:t>
            </a:r>
            <a:endParaRPr lang="en-US" sz="24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AA1B5C-18E0-2A37-1493-778EB665D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877775"/>
              </p:ext>
            </p:extLst>
          </p:nvPr>
        </p:nvGraphicFramePr>
        <p:xfrm>
          <a:off x="432247" y="428256"/>
          <a:ext cx="561498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03440" imgH="711000" progId="Equation.DSMT4">
                  <p:embed/>
                </p:oleObj>
              </mc:Choice>
              <mc:Fallback>
                <p:oleObj name="Equation" r:id="rId3" imgW="340344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CAA1B5C-18E0-2A37-1493-778EB665DC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247" y="428256"/>
                        <a:ext cx="5614987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25A34342-7F16-EE50-D233-B175BE61F6AF}"/>
              </a:ext>
            </a:extLst>
          </p:cNvPr>
          <p:cNvSpPr/>
          <p:nvPr/>
        </p:nvSpPr>
        <p:spPr>
          <a:xfrm>
            <a:off x="8983471" y="1337669"/>
            <a:ext cx="151685" cy="15168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A205856-2147-D87E-1F2B-7E1E65C47E41}"/>
              </a:ext>
            </a:extLst>
          </p:cNvPr>
          <p:cNvSpPr txBox="1"/>
          <p:nvPr/>
        </p:nvSpPr>
        <p:spPr>
          <a:xfrm>
            <a:off x="8338891" y="876004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8FBE4C1-70DF-73B4-5D96-6B85C5B3A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43146"/>
              </p:ext>
            </p:extLst>
          </p:nvPr>
        </p:nvGraphicFramePr>
        <p:xfrm>
          <a:off x="767409" y="1622888"/>
          <a:ext cx="6492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241200" progId="Equation.DSMT4">
                  <p:embed/>
                </p:oleObj>
              </mc:Choice>
              <mc:Fallback>
                <p:oleObj name="Equation" r:id="rId5" imgW="39348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CAA1B5C-18E0-2A37-1493-778EB665DC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7409" y="1622888"/>
                        <a:ext cx="649287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EBBDACB-4B3E-7E1C-FFE1-942A16BC46A7}"/>
              </a:ext>
            </a:extLst>
          </p:cNvPr>
          <p:cNvCxnSpPr>
            <a:cxnSpLocks/>
          </p:cNvCxnSpPr>
          <p:nvPr/>
        </p:nvCxnSpPr>
        <p:spPr>
          <a:xfrm flipV="1">
            <a:off x="8412589" y="1754155"/>
            <a:ext cx="1483389" cy="351266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725F90E-67F4-5565-8DE7-AE8177B2F594}"/>
              </a:ext>
            </a:extLst>
          </p:cNvPr>
          <p:cNvCxnSpPr>
            <a:cxnSpLocks/>
          </p:cNvCxnSpPr>
          <p:nvPr/>
        </p:nvCxnSpPr>
        <p:spPr>
          <a:xfrm>
            <a:off x="9118176" y="1452471"/>
            <a:ext cx="777802" cy="301684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404D5834-F504-63EE-00EF-A81DCDCE4083}"/>
              </a:ext>
            </a:extLst>
          </p:cNvPr>
          <p:cNvSpPr txBox="1"/>
          <p:nvPr/>
        </p:nvSpPr>
        <p:spPr>
          <a:xfrm rot="17582270">
            <a:off x="8816886" y="2622256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2.5 m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C20EB0E-E165-A9DC-D712-9335F46C735E}"/>
              </a:ext>
            </a:extLst>
          </p:cNvPr>
          <p:cNvSpPr txBox="1"/>
          <p:nvPr/>
        </p:nvSpPr>
        <p:spPr>
          <a:xfrm rot="1432858">
            <a:off x="9183587" y="907757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1.2 m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14BC2B1-98CE-B7DB-8BCC-C61BEE881B6E}"/>
              </a:ext>
            </a:extLst>
          </p:cNvPr>
          <p:cNvCxnSpPr/>
          <p:nvPr/>
        </p:nvCxnSpPr>
        <p:spPr>
          <a:xfrm flipV="1">
            <a:off x="1625600" y="5365627"/>
            <a:ext cx="6666700" cy="610318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083ED28-A219-C9E9-63AB-D670687886CE}"/>
              </a:ext>
            </a:extLst>
          </p:cNvPr>
          <p:cNvCxnSpPr>
            <a:cxnSpLocks/>
            <a:stCxn id="21" idx="1"/>
          </p:cNvCxnSpPr>
          <p:nvPr/>
        </p:nvCxnSpPr>
        <p:spPr>
          <a:xfrm flipV="1">
            <a:off x="8359979" y="1447043"/>
            <a:ext cx="698053" cy="3864956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67519F34-B62D-C4C6-76F5-CE93BF5FED7B}"/>
              </a:ext>
            </a:extLst>
          </p:cNvPr>
          <p:cNvSpPr txBox="1"/>
          <p:nvPr/>
        </p:nvSpPr>
        <p:spPr>
          <a:xfrm>
            <a:off x="275883" y="5708279"/>
            <a:ext cx="983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</a:t>
            </a:r>
            <a:r>
              <a:rPr lang="en-US" sz="1600" dirty="0" err="1"/>
              <a:t>wo</a:t>
            </a:r>
            <a:r>
              <a:rPr lang="en-US" sz="1600" dirty="0" err="1">
                <a:sym typeface="Symbol" panose="05050102010706020507" pitchFamily="18" charset="2"/>
              </a:rPr>
              <a:t>Po</a:t>
            </a:r>
            <a:endParaRPr lang="en-US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69E22B1-6E42-1EB3-3492-531E5B474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70286"/>
              </p:ext>
            </p:extLst>
          </p:nvPr>
        </p:nvGraphicFramePr>
        <p:xfrm>
          <a:off x="3314373" y="3897227"/>
          <a:ext cx="1033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5387BD83-F976-787D-920A-BDD432DCA7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4373" y="3897227"/>
                        <a:ext cx="1033463" cy="533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53E93050-FE26-62DB-FC40-194AD1AEBD5E}"/>
              </a:ext>
            </a:extLst>
          </p:cNvPr>
          <p:cNvCxnSpPr>
            <a:cxnSpLocks/>
          </p:cNvCxnSpPr>
          <p:nvPr/>
        </p:nvCxnSpPr>
        <p:spPr>
          <a:xfrm flipV="1">
            <a:off x="1647815" y="1505585"/>
            <a:ext cx="7261062" cy="4470360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34BE9AB-B363-DE0A-048D-8C5805715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66907"/>
              </p:ext>
            </p:extLst>
          </p:nvPr>
        </p:nvGraphicFramePr>
        <p:xfrm>
          <a:off x="8200053" y="2106156"/>
          <a:ext cx="974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69E22B1-6E42-1EB3-3492-531E5B474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00053" y="2106156"/>
                        <a:ext cx="974725" cy="533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1DF53B9-E6F2-3963-AD19-C73CDFC70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1797"/>
              </p:ext>
            </p:extLst>
          </p:nvPr>
        </p:nvGraphicFramePr>
        <p:xfrm>
          <a:off x="5594350" y="5593419"/>
          <a:ext cx="1003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69E22B1-6E42-1EB3-3492-531E5B474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94350" y="5593419"/>
                        <a:ext cx="1003300" cy="533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2207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9462B0D-859D-1924-6E52-D46A503AE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AEA937-65FD-D71A-022A-E1FCD4279C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326543">
            <a:off x="7351395" y="168275"/>
            <a:ext cx="3829050" cy="655320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31304A0-3229-53CA-03E7-6A1AD5D39532}"/>
              </a:ext>
            </a:extLst>
          </p:cNvPr>
          <p:cNvCxnSpPr>
            <a:cxnSpLocks/>
          </p:cNvCxnSpPr>
          <p:nvPr/>
        </p:nvCxnSpPr>
        <p:spPr>
          <a:xfrm rot="1326543" flipV="1">
            <a:off x="8747186" y="3922760"/>
            <a:ext cx="0" cy="13779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4355860-A895-C1F7-5C83-77F27B963E55}"/>
              </a:ext>
            </a:extLst>
          </p:cNvPr>
          <p:cNvCxnSpPr>
            <a:cxnSpLocks/>
          </p:cNvCxnSpPr>
          <p:nvPr/>
        </p:nvCxnSpPr>
        <p:spPr>
          <a:xfrm rot="1326543" flipH="1">
            <a:off x="6853693" y="5044418"/>
            <a:ext cx="149352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922874E-9604-2B1D-A25B-38FA51F75C2F}"/>
              </a:ext>
            </a:extLst>
          </p:cNvPr>
          <p:cNvSpPr txBox="1"/>
          <p:nvPr/>
        </p:nvSpPr>
        <p:spPr>
          <a:xfrm rot="1326543">
            <a:off x="9074756" y="3681282"/>
            <a:ext cx="626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x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53F6A9-3C18-2210-71DF-1E15A6803C5E}"/>
              </a:ext>
            </a:extLst>
          </p:cNvPr>
          <p:cNvSpPr txBox="1"/>
          <p:nvPr/>
        </p:nvSpPr>
        <p:spPr>
          <a:xfrm rot="1326543">
            <a:off x="7722874" y="5200448"/>
            <a:ext cx="626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y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60E693-E068-5A99-8AE9-6B3743127796}"/>
              </a:ext>
            </a:extLst>
          </p:cNvPr>
          <p:cNvSpPr txBox="1"/>
          <p:nvPr/>
        </p:nvSpPr>
        <p:spPr>
          <a:xfrm>
            <a:off x="9462520" y="4611735"/>
            <a:ext cx="267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hicle Coordinate System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9720C60-32E9-F398-E420-021CABD48842}"/>
              </a:ext>
            </a:extLst>
          </p:cNvPr>
          <p:cNvCxnSpPr>
            <a:cxnSpLocks/>
          </p:cNvCxnSpPr>
          <p:nvPr/>
        </p:nvCxnSpPr>
        <p:spPr>
          <a:xfrm>
            <a:off x="1625600" y="5994400"/>
            <a:ext cx="224536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5483BEE-20BE-4660-B567-C686934FE2B4}"/>
              </a:ext>
            </a:extLst>
          </p:cNvPr>
          <p:cNvCxnSpPr>
            <a:cxnSpLocks/>
          </p:cNvCxnSpPr>
          <p:nvPr/>
        </p:nvCxnSpPr>
        <p:spPr>
          <a:xfrm flipV="1">
            <a:off x="1625600" y="3802565"/>
            <a:ext cx="0" cy="21733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99D8F44-D79D-09FD-1195-3EA59CC90430}"/>
              </a:ext>
            </a:extLst>
          </p:cNvPr>
          <p:cNvSpPr txBox="1"/>
          <p:nvPr/>
        </p:nvSpPr>
        <p:spPr>
          <a:xfrm>
            <a:off x="3979146" y="5744648"/>
            <a:ext cx="80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x</a:t>
            </a:r>
            <a:r>
              <a:rPr lang="en-US" sz="2400" baseline="-25000" dirty="0" err="1"/>
              <a:t>world</a:t>
            </a:r>
            <a:endParaRPr lang="en-US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BA38035-0456-1608-B4F5-F114D4037271}"/>
              </a:ext>
            </a:extLst>
          </p:cNvPr>
          <p:cNvSpPr txBox="1"/>
          <p:nvPr/>
        </p:nvSpPr>
        <p:spPr>
          <a:xfrm>
            <a:off x="1625600" y="3663440"/>
            <a:ext cx="811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y</a:t>
            </a:r>
            <a:r>
              <a:rPr lang="en-US" sz="2400" baseline="-25000" dirty="0" err="1"/>
              <a:t>world</a:t>
            </a:r>
            <a:endParaRPr lang="en-US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5FF4D02-E322-B606-F755-BF1F08DFB808}"/>
              </a:ext>
            </a:extLst>
          </p:cNvPr>
          <p:cNvSpPr txBox="1"/>
          <p:nvPr/>
        </p:nvSpPr>
        <p:spPr>
          <a:xfrm>
            <a:off x="1602442" y="6169580"/>
            <a:ext cx="2568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rld Coordinate Syste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67412B6-CD3B-0B5E-DF63-2F2D85536980}"/>
              </a:ext>
            </a:extLst>
          </p:cNvPr>
          <p:cNvSpPr txBox="1"/>
          <p:nvPr/>
        </p:nvSpPr>
        <p:spPr>
          <a:xfrm>
            <a:off x="214758" y="63688"/>
            <a:ext cx="80891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dirty="0"/>
              <a:t>Coordinate Transformation Problem</a:t>
            </a:r>
          </a:p>
          <a:p>
            <a:pPr>
              <a:spcBef>
                <a:spcPts val="900"/>
              </a:spcBef>
            </a:pPr>
            <a:r>
              <a:rPr lang="en-US" dirty="0"/>
              <a:t>given:</a:t>
            </a:r>
          </a:p>
          <a:p>
            <a:pPr>
              <a:spcBef>
                <a:spcPts val="900"/>
              </a:spcBef>
            </a:pPr>
            <a:endParaRPr lang="en-US" dirty="0"/>
          </a:p>
          <a:p>
            <a:pPr>
              <a:spcBef>
                <a:spcPts val="900"/>
              </a:spcBef>
            </a:pPr>
            <a:endParaRPr lang="en-US" dirty="0"/>
          </a:p>
          <a:p>
            <a:pPr>
              <a:spcBef>
                <a:spcPts val="900"/>
              </a:spcBef>
            </a:pPr>
            <a:r>
              <a:rPr lang="en-US" dirty="0"/>
              <a:t>find: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A0208FEC-EAF8-B46C-0C2C-4BA521C8B111}"/>
              </a:ext>
            </a:extLst>
          </p:cNvPr>
          <p:cNvSpPr/>
          <p:nvPr/>
        </p:nvSpPr>
        <p:spPr>
          <a:xfrm>
            <a:off x="8337765" y="5289785"/>
            <a:ext cx="151685" cy="15168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349FFCA-2F6E-BE88-BF9A-7AAC5A5698EB}"/>
              </a:ext>
            </a:extLst>
          </p:cNvPr>
          <p:cNvCxnSpPr>
            <a:cxnSpLocks/>
          </p:cNvCxnSpPr>
          <p:nvPr/>
        </p:nvCxnSpPr>
        <p:spPr>
          <a:xfrm>
            <a:off x="8487876" y="5365627"/>
            <a:ext cx="1865164" cy="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>
            <a:extLst>
              <a:ext uri="{FF2B5EF4-FFF2-40B4-BE49-F238E27FC236}">
                <a16:creationId xmlns:a16="http://schemas.microsoft.com/office/drawing/2014/main" id="{D5AD8CFC-3BFE-6522-DDA2-7F6F29C258D6}"/>
              </a:ext>
            </a:extLst>
          </p:cNvPr>
          <p:cNvSpPr/>
          <p:nvPr/>
        </p:nvSpPr>
        <p:spPr>
          <a:xfrm rot="1545944">
            <a:off x="7716074" y="4349454"/>
            <a:ext cx="1800996" cy="1212317"/>
          </a:xfrm>
          <a:prstGeom prst="arc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EF2FA38-2872-D704-CE62-37821FBB0EFA}"/>
              </a:ext>
            </a:extLst>
          </p:cNvPr>
          <p:cNvSpPr txBox="1"/>
          <p:nvPr/>
        </p:nvSpPr>
        <p:spPr>
          <a:xfrm>
            <a:off x="8365459" y="5398454"/>
            <a:ext cx="543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P</a:t>
            </a:r>
            <a:r>
              <a:rPr lang="en-US" sz="2400" baseline="-25000" dirty="0" err="1"/>
              <a:t>vo</a:t>
            </a:r>
            <a:endParaRPr lang="en-US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C50A049-C679-BD64-C44D-13BB854A22AE}"/>
              </a:ext>
            </a:extLst>
          </p:cNvPr>
          <p:cNvSpPr txBox="1"/>
          <p:nvPr/>
        </p:nvSpPr>
        <p:spPr>
          <a:xfrm>
            <a:off x="9151814" y="4288771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</a:t>
            </a:r>
            <a:endParaRPr lang="en-US" sz="24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AA1B5C-18E0-2A37-1493-778EB665DC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247" y="428256"/>
          <a:ext cx="561498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03440" imgH="711000" progId="Equation.DSMT4">
                  <p:embed/>
                </p:oleObj>
              </mc:Choice>
              <mc:Fallback>
                <p:oleObj name="Equation" r:id="rId3" imgW="340344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CAA1B5C-18E0-2A37-1493-778EB665DC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247" y="428256"/>
                        <a:ext cx="5614987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25A34342-7F16-EE50-D233-B175BE61F6AF}"/>
              </a:ext>
            </a:extLst>
          </p:cNvPr>
          <p:cNvSpPr/>
          <p:nvPr/>
        </p:nvSpPr>
        <p:spPr>
          <a:xfrm>
            <a:off x="8983471" y="1337669"/>
            <a:ext cx="151685" cy="15168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A205856-2147-D87E-1F2B-7E1E65C47E41}"/>
              </a:ext>
            </a:extLst>
          </p:cNvPr>
          <p:cNvSpPr txBox="1"/>
          <p:nvPr/>
        </p:nvSpPr>
        <p:spPr>
          <a:xfrm>
            <a:off x="8338891" y="876004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8FBE4C1-70DF-73B4-5D96-6B85C5B3A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409" y="1622888"/>
          <a:ext cx="6492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241200" progId="Equation.DSMT4">
                  <p:embed/>
                </p:oleObj>
              </mc:Choice>
              <mc:Fallback>
                <p:oleObj name="Equation" r:id="rId5" imgW="39348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8FBE4C1-70DF-73B4-5D96-6B85C5B3A1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7409" y="1622888"/>
                        <a:ext cx="649287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EBBDACB-4B3E-7E1C-FFE1-942A16BC46A7}"/>
              </a:ext>
            </a:extLst>
          </p:cNvPr>
          <p:cNvCxnSpPr>
            <a:cxnSpLocks/>
          </p:cNvCxnSpPr>
          <p:nvPr/>
        </p:nvCxnSpPr>
        <p:spPr>
          <a:xfrm flipV="1">
            <a:off x="8412589" y="1754155"/>
            <a:ext cx="1483389" cy="351266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725F90E-67F4-5565-8DE7-AE8177B2F594}"/>
              </a:ext>
            </a:extLst>
          </p:cNvPr>
          <p:cNvCxnSpPr>
            <a:cxnSpLocks/>
          </p:cNvCxnSpPr>
          <p:nvPr/>
        </p:nvCxnSpPr>
        <p:spPr>
          <a:xfrm>
            <a:off x="9118176" y="1452471"/>
            <a:ext cx="777802" cy="301684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9C20EB0E-E165-A9DC-D712-9335F46C735E}"/>
              </a:ext>
            </a:extLst>
          </p:cNvPr>
          <p:cNvSpPr txBox="1"/>
          <p:nvPr/>
        </p:nvSpPr>
        <p:spPr>
          <a:xfrm rot="1432858">
            <a:off x="9183587" y="907757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1.2 m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14BC2B1-98CE-B7DB-8BCC-C61BEE881B6E}"/>
              </a:ext>
            </a:extLst>
          </p:cNvPr>
          <p:cNvCxnSpPr/>
          <p:nvPr/>
        </p:nvCxnSpPr>
        <p:spPr>
          <a:xfrm flipV="1">
            <a:off x="1625600" y="5365627"/>
            <a:ext cx="6666700" cy="610318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083ED28-A219-C9E9-63AB-D670687886CE}"/>
              </a:ext>
            </a:extLst>
          </p:cNvPr>
          <p:cNvCxnSpPr>
            <a:cxnSpLocks/>
            <a:stCxn id="21" idx="1"/>
          </p:cNvCxnSpPr>
          <p:nvPr/>
        </p:nvCxnSpPr>
        <p:spPr>
          <a:xfrm flipV="1">
            <a:off x="8359979" y="1447043"/>
            <a:ext cx="698053" cy="3864956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67519F34-B62D-C4C6-76F5-CE93BF5FED7B}"/>
              </a:ext>
            </a:extLst>
          </p:cNvPr>
          <p:cNvSpPr txBox="1"/>
          <p:nvPr/>
        </p:nvSpPr>
        <p:spPr>
          <a:xfrm>
            <a:off x="275883" y="5708279"/>
            <a:ext cx="983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</a:t>
            </a:r>
            <a:r>
              <a:rPr lang="en-US" sz="1600" dirty="0" err="1"/>
              <a:t>wo</a:t>
            </a:r>
            <a:r>
              <a:rPr lang="en-US" sz="1600" dirty="0" err="1">
                <a:sym typeface="Symbol" panose="05050102010706020507" pitchFamily="18" charset="2"/>
              </a:rPr>
              <a:t>Po</a:t>
            </a:r>
            <a:endParaRPr lang="en-US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5387BD83-F976-787D-920A-BDD432DCA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587" y="2005430"/>
          <a:ext cx="6937375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84400" imgH="711000" progId="Equation.DSMT4">
                  <p:embed/>
                </p:oleObj>
              </mc:Choice>
              <mc:Fallback>
                <p:oleObj name="Equation" r:id="rId7" imgW="2984400" imgH="7110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5387BD83-F976-787D-920A-BDD432DCA7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1587" y="2005430"/>
                        <a:ext cx="6937375" cy="165893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69E22B1-6E42-1EB3-3492-531E5B474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4373" y="3897227"/>
          <a:ext cx="1033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69E22B1-6E42-1EB3-3492-531E5B474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4373" y="3897227"/>
                        <a:ext cx="1033463" cy="533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53E93050-FE26-62DB-FC40-194AD1AEBD5E}"/>
              </a:ext>
            </a:extLst>
          </p:cNvPr>
          <p:cNvCxnSpPr>
            <a:cxnSpLocks/>
          </p:cNvCxnSpPr>
          <p:nvPr/>
        </p:nvCxnSpPr>
        <p:spPr>
          <a:xfrm flipV="1">
            <a:off x="1647815" y="1505585"/>
            <a:ext cx="7261062" cy="4470360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34BE9AB-B363-DE0A-048D-8C5805715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0053" y="2106156"/>
          <a:ext cx="974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E34BE9AB-B363-DE0A-048D-8C58057155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00053" y="2106156"/>
                        <a:ext cx="974725" cy="533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1DF53B9-E6F2-3963-AD19-C73CDFC70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4350" y="5593419"/>
          <a:ext cx="1003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21DF53B9-E6F2-3963-AD19-C73CDFC70A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94350" y="5593419"/>
                        <a:ext cx="1003300" cy="533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D6953D7-E944-1AF4-4DCC-1CEE6DC2712F}"/>
              </a:ext>
            </a:extLst>
          </p:cNvPr>
          <p:cNvSpPr txBox="1"/>
          <p:nvPr/>
        </p:nvSpPr>
        <p:spPr>
          <a:xfrm rot="17582270">
            <a:off x="8816886" y="2622256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2.5 m</a:t>
            </a:r>
          </a:p>
        </p:txBody>
      </p:sp>
    </p:spTree>
    <p:extLst>
      <p:ext uri="{BB962C8B-B14F-4D97-AF65-F5344CB8AC3E}">
        <p14:creationId xmlns:p14="http://schemas.microsoft.com/office/powerpoint/2010/main" val="35428348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9462B0D-859D-1924-6E52-D46A503AE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AEA937-65FD-D71A-022A-E1FCD4279C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326543">
            <a:off x="7351395" y="168275"/>
            <a:ext cx="3829050" cy="655320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31304A0-3229-53CA-03E7-6A1AD5D39532}"/>
              </a:ext>
            </a:extLst>
          </p:cNvPr>
          <p:cNvCxnSpPr>
            <a:cxnSpLocks/>
          </p:cNvCxnSpPr>
          <p:nvPr/>
        </p:nvCxnSpPr>
        <p:spPr>
          <a:xfrm rot="1326543" flipV="1">
            <a:off x="8747186" y="3922760"/>
            <a:ext cx="0" cy="13779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4355860-A895-C1F7-5C83-77F27B963E55}"/>
              </a:ext>
            </a:extLst>
          </p:cNvPr>
          <p:cNvCxnSpPr>
            <a:cxnSpLocks/>
          </p:cNvCxnSpPr>
          <p:nvPr/>
        </p:nvCxnSpPr>
        <p:spPr>
          <a:xfrm rot="1326543" flipH="1">
            <a:off x="6853693" y="5044418"/>
            <a:ext cx="149352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922874E-9604-2B1D-A25B-38FA51F75C2F}"/>
              </a:ext>
            </a:extLst>
          </p:cNvPr>
          <p:cNvSpPr txBox="1"/>
          <p:nvPr/>
        </p:nvSpPr>
        <p:spPr>
          <a:xfrm rot="1326543">
            <a:off x="8767408" y="4481790"/>
            <a:ext cx="626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x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53F6A9-3C18-2210-71DF-1E15A6803C5E}"/>
              </a:ext>
            </a:extLst>
          </p:cNvPr>
          <p:cNvSpPr txBox="1"/>
          <p:nvPr/>
        </p:nvSpPr>
        <p:spPr>
          <a:xfrm rot="1326543">
            <a:off x="7722874" y="5200448"/>
            <a:ext cx="626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y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60E693-E068-5A99-8AE9-6B3743127796}"/>
              </a:ext>
            </a:extLst>
          </p:cNvPr>
          <p:cNvSpPr txBox="1"/>
          <p:nvPr/>
        </p:nvSpPr>
        <p:spPr>
          <a:xfrm>
            <a:off x="9462520" y="4611735"/>
            <a:ext cx="267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hicle Coordinate System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9720C60-32E9-F398-E420-021CABD48842}"/>
              </a:ext>
            </a:extLst>
          </p:cNvPr>
          <p:cNvCxnSpPr>
            <a:cxnSpLocks/>
          </p:cNvCxnSpPr>
          <p:nvPr/>
        </p:nvCxnSpPr>
        <p:spPr>
          <a:xfrm>
            <a:off x="1625600" y="5994400"/>
            <a:ext cx="224536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5483BEE-20BE-4660-B567-C686934FE2B4}"/>
              </a:ext>
            </a:extLst>
          </p:cNvPr>
          <p:cNvCxnSpPr>
            <a:cxnSpLocks/>
          </p:cNvCxnSpPr>
          <p:nvPr/>
        </p:nvCxnSpPr>
        <p:spPr>
          <a:xfrm flipV="1">
            <a:off x="1625600" y="3802565"/>
            <a:ext cx="0" cy="21733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99D8F44-D79D-09FD-1195-3EA59CC90430}"/>
              </a:ext>
            </a:extLst>
          </p:cNvPr>
          <p:cNvSpPr txBox="1"/>
          <p:nvPr/>
        </p:nvSpPr>
        <p:spPr>
          <a:xfrm>
            <a:off x="3627120" y="5431280"/>
            <a:ext cx="80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x</a:t>
            </a:r>
            <a:r>
              <a:rPr lang="en-US" sz="2400" baseline="-25000" dirty="0" err="1"/>
              <a:t>world</a:t>
            </a:r>
            <a:endParaRPr lang="en-US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BA38035-0456-1608-B4F5-F114D4037271}"/>
              </a:ext>
            </a:extLst>
          </p:cNvPr>
          <p:cNvSpPr txBox="1"/>
          <p:nvPr/>
        </p:nvSpPr>
        <p:spPr>
          <a:xfrm>
            <a:off x="1625600" y="3663440"/>
            <a:ext cx="811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y</a:t>
            </a:r>
            <a:r>
              <a:rPr lang="en-US" sz="2400" baseline="-25000" dirty="0" err="1"/>
              <a:t>world</a:t>
            </a:r>
            <a:endParaRPr lang="en-US" sz="24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67412B6-CD3B-0B5E-DF63-2F2D85536980}"/>
              </a:ext>
            </a:extLst>
          </p:cNvPr>
          <p:cNvSpPr txBox="1"/>
          <p:nvPr/>
        </p:nvSpPr>
        <p:spPr>
          <a:xfrm>
            <a:off x="465381" y="270432"/>
            <a:ext cx="7520144" cy="1742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Would like to have the world coordinate system lined up where the unit vector </a:t>
            </a:r>
            <a:r>
              <a:rPr lang="en-US" b="1" dirty="0" err="1"/>
              <a:t>x</a:t>
            </a:r>
            <a:r>
              <a:rPr lang="en-US" baseline="-25000" dirty="0" err="1"/>
              <a:t>world</a:t>
            </a:r>
            <a:r>
              <a:rPr lang="en-US" dirty="0"/>
              <a:t> pointed East and the unit vector </a:t>
            </a:r>
            <a:r>
              <a:rPr lang="en-US" b="1" dirty="0" err="1"/>
              <a:t>y</a:t>
            </a:r>
            <a:r>
              <a:rPr lang="en-US" baseline="-25000" dirty="0" err="1"/>
              <a:t>world</a:t>
            </a:r>
            <a:r>
              <a:rPr lang="en-US" dirty="0"/>
              <a:t> pointed North.  </a:t>
            </a:r>
          </a:p>
          <a:p>
            <a:pPr marL="568325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/>
              <a:t>but where is the origin of the world coordinate system?</a:t>
            </a:r>
          </a:p>
          <a:p>
            <a:pPr marL="568325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/>
              <a:t>and the world is round, so pointing East here in Gainesville is not really the same direction I would point towards the East if I was in Seoul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7CA274-5809-C81A-5F95-078CAF07694E}"/>
              </a:ext>
            </a:extLst>
          </p:cNvPr>
          <p:cNvSpPr txBox="1"/>
          <p:nvPr/>
        </p:nvSpPr>
        <p:spPr>
          <a:xfrm>
            <a:off x="2251394" y="4914781"/>
            <a:ext cx="2568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rld Coordinate System</a:t>
            </a:r>
          </a:p>
        </p:txBody>
      </p:sp>
    </p:spTree>
    <p:extLst>
      <p:ext uri="{BB962C8B-B14F-4D97-AF65-F5344CB8AC3E}">
        <p14:creationId xmlns:p14="http://schemas.microsoft.com/office/powerpoint/2010/main" val="13362931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E440EFD-9305-74E4-ACD0-DB46C5453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7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02B9D2-E620-20E3-8B44-93F035B6C3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8831" y="2008653"/>
            <a:ext cx="5724485" cy="344900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96807AA-F0E0-3FBB-F817-6D85B635CF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747" y="1000125"/>
            <a:ext cx="4943475" cy="4791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DF23FC7-7BD3-B8BE-200F-46A9B225BB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2636" y="1000125"/>
            <a:ext cx="5905500" cy="48577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8AA7125-741E-1663-6E6D-0A920F86B6F8}"/>
              </a:ext>
            </a:extLst>
          </p:cNvPr>
          <p:cNvSpPr txBox="1"/>
          <p:nvPr/>
        </p:nvSpPr>
        <p:spPr>
          <a:xfrm>
            <a:off x="323385" y="297248"/>
            <a:ext cx="4853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iversal Transverse Mercator (UTM) Coordinates</a:t>
            </a:r>
          </a:p>
        </p:txBody>
      </p:sp>
    </p:spTree>
    <p:extLst>
      <p:ext uri="{BB962C8B-B14F-4D97-AF65-F5344CB8AC3E}">
        <p14:creationId xmlns:p14="http://schemas.microsoft.com/office/powerpoint/2010/main" val="38430349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E440EFD-9305-74E4-ACD0-DB46C5453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02B9D2-E620-20E3-8B44-93F035B6C3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8831" y="2008653"/>
            <a:ext cx="5724485" cy="344900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96807AA-F0E0-3FBB-F817-6D85B635CF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747" y="1000125"/>
            <a:ext cx="4943475" cy="479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1165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05ADD1-CC91-0BF9-A781-5ACE80B30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7086A8-A9B6-D42D-4225-B6F6AF49E3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9876" y="0"/>
            <a:ext cx="953224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434035"/>
      </p:ext>
    </p:extLst>
  </p:cSld>
  <p:clrMapOvr>
    <a:masterClrMapping/>
  </p:clrMapOvr>
</p:sld>
</file>

<file path=ppt/theme/theme1.xml><?xml version="1.0" encoding="utf-8"?>
<a:theme xmlns:a="http://schemas.openxmlformats.org/drawingml/2006/main" name="cdc_simple 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C3AB6403-E413-4578-9C52-20CA467AB375}" vid="{108558C6-9E88-4817-829A-E27EDEF5781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c_simple 2</Template>
  <TotalTime>863</TotalTime>
  <Words>1736</Words>
  <Application>Microsoft Office PowerPoint</Application>
  <PresentationFormat>Widescreen</PresentationFormat>
  <Paragraphs>332</Paragraphs>
  <Slides>30</Slides>
  <Notes>0</Notes>
  <HiddenSlides>0</HiddenSlides>
  <MMClips>4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Calibri Light</vt:lpstr>
      <vt:lpstr>Times New Roman</vt:lpstr>
      <vt:lpstr>cdc_simple 2</vt:lpstr>
      <vt:lpstr>Equation</vt:lpstr>
      <vt:lpstr>MathType 6.0 Equation</vt:lpstr>
      <vt:lpstr>Vehicle Autom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ehicle Automation</vt:lpstr>
      <vt:lpstr>PowerPoint Presentation</vt:lpstr>
      <vt:lpstr>PowerPoint Presentation</vt:lpstr>
      <vt:lpstr>PowerPoint Presentation</vt:lpstr>
      <vt:lpstr>Vehicle Controller Approaches</vt:lpstr>
      <vt:lpstr>point-at-carrot controller</vt:lpstr>
      <vt:lpstr>PowerPoint Presentation</vt:lpstr>
      <vt:lpstr>circular arc controller</vt:lpstr>
      <vt:lpstr>PowerPoint Presentation</vt:lpstr>
      <vt:lpstr>3rd order controller</vt:lpstr>
      <vt:lpstr>PowerPoint Presentation</vt:lpstr>
      <vt:lpstr>stanley controller</vt:lpstr>
      <vt:lpstr>stanley controller</vt:lpstr>
      <vt:lpstr>PowerPoint Presentation</vt:lpstr>
      <vt:lpstr>modified stanley controller</vt:lpstr>
      <vt:lpstr>PowerPoint Presentation</vt:lpstr>
      <vt:lpstr>PID Controll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hicle Controller</dc:title>
  <dc:creator>Crane, Carl</dc:creator>
  <cp:lastModifiedBy>Crane, Carl</cp:lastModifiedBy>
  <cp:revision>43</cp:revision>
  <dcterms:created xsi:type="dcterms:W3CDTF">2022-09-01T14:47:44Z</dcterms:created>
  <dcterms:modified xsi:type="dcterms:W3CDTF">2023-03-04T00:49:50Z</dcterms:modified>
</cp:coreProperties>
</file>